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6120"/>
      </w:tblGrid>
      <w:tr w:rsidR="00943A61" w:rsidRPr="00676DDE" w14:paraId="770D1E6E" w14:textId="77777777" w:rsidTr="001A5F82">
        <w:tc>
          <w:tcPr>
            <w:tcW w:w="3539" w:type="dxa"/>
          </w:tcPr>
          <w:p w14:paraId="22C03D83" w14:textId="77777777" w:rsidR="00943A61" w:rsidRPr="00676DDE" w:rsidRDefault="00943A61" w:rsidP="001A5F82">
            <w:pPr>
              <w:tabs>
                <w:tab w:val="left" w:pos="284"/>
              </w:tabs>
              <w:jc w:val="center"/>
              <w:rPr>
                <w:b/>
                <w:szCs w:val="24"/>
              </w:rPr>
            </w:pPr>
            <w:r w:rsidRPr="00676DDE">
              <w:rPr>
                <w:b/>
                <w:szCs w:val="24"/>
              </w:rPr>
              <w:t>SỞ GIÁO DỤC VÀ ĐÀO TẠO</w:t>
            </w:r>
          </w:p>
          <w:p w14:paraId="440487F5" w14:textId="77777777" w:rsidR="00943A61" w:rsidRPr="00676DDE" w:rsidRDefault="00943A61" w:rsidP="001A5F82">
            <w:pPr>
              <w:tabs>
                <w:tab w:val="left" w:pos="284"/>
              </w:tabs>
              <w:jc w:val="center"/>
              <w:rPr>
                <w:b/>
                <w:szCs w:val="24"/>
              </w:rPr>
            </w:pPr>
            <w:r w:rsidRPr="00676DDE">
              <w:rPr>
                <w:b/>
                <w:szCs w:val="24"/>
              </w:rPr>
              <w:t>KIÊN GIANG</w:t>
            </w:r>
          </w:p>
          <w:p w14:paraId="7CE092C6" w14:textId="77777777" w:rsidR="00943A61" w:rsidRPr="00676DDE" w:rsidRDefault="00943A61" w:rsidP="001A5F82">
            <w:pPr>
              <w:tabs>
                <w:tab w:val="left" w:pos="284"/>
              </w:tabs>
              <w:jc w:val="center"/>
              <w:rPr>
                <w:b/>
                <w:szCs w:val="24"/>
              </w:rPr>
            </w:pPr>
            <w:r w:rsidRPr="00676DDE">
              <w:rPr>
                <w:b/>
                <w:szCs w:val="24"/>
              </w:rPr>
              <w:t>---------------</w:t>
            </w:r>
          </w:p>
          <w:p w14:paraId="4E6BAECA" w14:textId="77777777" w:rsidR="00943A61" w:rsidRPr="00676DDE" w:rsidRDefault="00943A61" w:rsidP="001A5F82">
            <w:pPr>
              <w:tabs>
                <w:tab w:val="left" w:pos="284"/>
              </w:tabs>
              <w:jc w:val="center"/>
              <w:rPr>
                <w:b/>
                <w:szCs w:val="24"/>
              </w:rPr>
            </w:pPr>
            <w:r w:rsidRPr="00676DDE">
              <w:rPr>
                <w:b/>
                <w:szCs w:val="24"/>
              </w:rPr>
              <w:t>ĐỀ THI CHÍNH THỨC</w:t>
            </w:r>
          </w:p>
          <w:p w14:paraId="141D54C6" w14:textId="77777777" w:rsidR="00943A61" w:rsidRPr="00676DDE" w:rsidRDefault="00943A61" w:rsidP="001A5F82">
            <w:pPr>
              <w:tabs>
                <w:tab w:val="left" w:pos="284"/>
              </w:tabs>
              <w:jc w:val="center"/>
              <w:rPr>
                <w:i/>
                <w:szCs w:val="24"/>
              </w:rPr>
            </w:pPr>
            <w:r w:rsidRPr="00676DDE">
              <w:rPr>
                <w:i/>
                <w:szCs w:val="24"/>
              </w:rPr>
              <w:t>(Đề thi gôm 02 trang)</w:t>
            </w:r>
          </w:p>
        </w:tc>
        <w:tc>
          <w:tcPr>
            <w:tcW w:w="6787" w:type="dxa"/>
          </w:tcPr>
          <w:p w14:paraId="4449FE28" w14:textId="77777777" w:rsidR="00943A61" w:rsidRPr="00676DDE" w:rsidRDefault="00943A61" w:rsidP="001A5F82">
            <w:pPr>
              <w:tabs>
                <w:tab w:val="left" w:pos="284"/>
              </w:tabs>
              <w:jc w:val="center"/>
              <w:rPr>
                <w:b/>
                <w:szCs w:val="24"/>
              </w:rPr>
            </w:pPr>
            <w:r w:rsidRPr="00676DDE">
              <w:rPr>
                <w:b/>
                <w:szCs w:val="24"/>
              </w:rPr>
              <w:t>KỲ THI CHỌN HỌC SINH GIỎI VÒNG TỈNH LỚP 12 THPT</w:t>
            </w:r>
          </w:p>
          <w:p w14:paraId="65A81048" w14:textId="77777777" w:rsidR="00943A61" w:rsidRPr="00676DDE" w:rsidRDefault="00943A61" w:rsidP="001A5F82">
            <w:pPr>
              <w:tabs>
                <w:tab w:val="left" w:pos="284"/>
              </w:tabs>
              <w:jc w:val="center"/>
              <w:rPr>
                <w:b/>
                <w:szCs w:val="24"/>
              </w:rPr>
            </w:pPr>
            <w:r w:rsidRPr="00676DDE">
              <w:rPr>
                <w:b/>
                <w:szCs w:val="24"/>
              </w:rPr>
              <w:t>NĂM HỌC 2014 - 2015</w:t>
            </w:r>
          </w:p>
          <w:p w14:paraId="7B858C7E" w14:textId="77777777" w:rsidR="00943A61" w:rsidRPr="00676DDE" w:rsidRDefault="00943A61" w:rsidP="001A5F82">
            <w:pPr>
              <w:tabs>
                <w:tab w:val="left" w:pos="284"/>
              </w:tabs>
              <w:jc w:val="center"/>
              <w:rPr>
                <w:b/>
                <w:szCs w:val="24"/>
              </w:rPr>
            </w:pPr>
            <w:r w:rsidRPr="00676DDE">
              <w:rPr>
                <w:b/>
                <w:szCs w:val="24"/>
              </w:rPr>
              <w:t>------------------------</w:t>
            </w:r>
          </w:p>
          <w:p w14:paraId="4D6BC505" w14:textId="77777777" w:rsidR="00943A61" w:rsidRPr="00676DDE" w:rsidRDefault="00943A61" w:rsidP="001A5F82">
            <w:pPr>
              <w:tabs>
                <w:tab w:val="left" w:pos="284"/>
              </w:tabs>
              <w:jc w:val="center"/>
              <w:rPr>
                <w:b/>
                <w:szCs w:val="24"/>
              </w:rPr>
            </w:pPr>
            <w:r w:rsidRPr="00676DDE">
              <w:rPr>
                <w:b/>
                <w:szCs w:val="24"/>
              </w:rPr>
              <w:t>MÔN THI: SINH HỌC</w:t>
            </w:r>
          </w:p>
          <w:p w14:paraId="3A722569" w14:textId="77777777" w:rsidR="00943A61" w:rsidRPr="00676DDE" w:rsidRDefault="00943A61" w:rsidP="001A5F82">
            <w:pPr>
              <w:tabs>
                <w:tab w:val="left" w:pos="284"/>
              </w:tabs>
              <w:jc w:val="center"/>
              <w:rPr>
                <w:szCs w:val="24"/>
              </w:rPr>
            </w:pPr>
            <w:r w:rsidRPr="00676DDE">
              <w:rPr>
                <w:szCs w:val="24"/>
              </w:rPr>
              <w:t xml:space="preserve">Thời gian: </w:t>
            </w:r>
            <w:r w:rsidRPr="00676DDE">
              <w:rPr>
                <w:b/>
                <w:szCs w:val="24"/>
              </w:rPr>
              <w:t>180</w:t>
            </w:r>
            <w:r w:rsidRPr="00676DDE">
              <w:rPr>
                <w:szCs w:val="24"/>
              </w:rPr>
              <w:t xml:space="preserve"> phút (không kể thời gian giao đề)</w:t>
            </w:r>
          </w:p>
          <w:p w14:paraId="481209C1"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5/9/2014</w:t>
            </w:r>
          </w:p>
        </w:tc>
      </w:tr>
    </w:tbl>
    <w:p w14:paraId="4D5562B0"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1. (2,0 điểm)</w:t>
      </w:r>
    </w:p>
    <w:p w14:paraId="5FB7D62C"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Chu kì tể bào là gì? Trình bày những diễn biến chính trong các pha của kì trung gian.</w:t>
      </w:r>
    </w:p>
    <w:p w14:paraId="2AA046D4"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Tại sao trong cơ thể đa bào, tế bào của mỗi một loại mô, ở mỗi giai đoạn phát triển khác nhau lại có chu kì khác nhau? Cho ví dụ. Trình bày tóm lược về cơ chế điều hòa chu kì tế bào?</w:t>
      </w:r>
    </w:p>
    <w:p w14:paraId="61C9FB9F"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2. (2,0 điểm)</w:t>
      </w:r>
    </w:p>
    <w:p w14:paraId="1CC6DCF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Trình bày thí nghiệm tính thấm của tế bào sống và tế bào chết, giải thích thí nghiệm với các câu hỏi sau:</w:t>
      </w:r>
    </w:p>
    <w:p w14:paraId="141830F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 Tại sao phải đun sôi cách thủy 5 phôi trong 5 phút?</w:t>
      </w:r>
    </w:p>
    <w:p w14:paraId="7F1B853D"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 Quan sát dưới kính hiển vi các lát phôi không đun cách thủy với các lát phôi đun cách thủy thấy có gì khác nhau về màu sắc?</w:t>
      </w:r>
    </w:p>
    <w:p w14:paraId="5DD36B9F"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 Từ thí nghiệm này có thể rút ra kết luận gì?</w:t>
      </w:r>
    </w:p>
    <w:p w14:paraId="12D4935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Các nhận định sau đây đúng hay sai? Nếu sai hãy chỉnh lại cho đúng hoặc giải thích.</w:t>
      </w:r>
    </w:p>
    <w:p w14:paraId="002575FB"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1) Các cơ thể quang hợp sử dụng ATP do pha sáng tao ra để tổng hợp cacbohidrat từ khí CO</w:t>
      </w:r>
      <w:r w:rsidRPr="00676DDE">
        <w:rPr>
          <w:szCs w:val="24"/>
          <w:vertAlign w:val="subscript"/>
          <w:lang w:val="en-US"/>
        </w:rPr>
        <w:t>2</w:t>
      </w:r>
      <w:r w:rsidRPr="00676DDE">
        <w:rPr>
          <w:szCs w:val="24"/>
          <w:lang w:val="en-US"/>
        </w:rPr>
        <w:t xml:space="preserve"> của khí quyên.</w:t>
      </w:r>
    </w:p>
    <w:p w14:paraId="382BDDF3"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2) Trong quá trình phân giải glucôzơ: Chu trình Crep là giai đoạn tạo ra nhiều ATP nhất.</w:t>
      </w:r>
    </w:p>
    <w:p w14:paraId="05EE7CDD"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3) Nước (H</w:t>
      </w:r>
      <w:r w:rsidRPr="00676DDE">
        <w:rPr>
          <w:szCs w:val="24"/>
          <w:vertAlign w:val="subscript"/>
          <w:lang w:val="en-US"/>
        </w:rPr>
        <w:t>2</w:t>
      </w:r>
      <w:r w:rsidRPr="00676DDE">
        <w:rPr>
          <w:szCs w:val="24"/>
          <w:lang w:val="en-US"/>
        </w:rPr>
        <w:t>O) vừa là nguyên liệu, vừa là sản phẩm của quá trình quang hợp.</w:t>
      </w:r>
    </w:p>
    <w:p w14:paraId="2938D406"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3. (3,0 điểm)</w:t>
      </w:r>
    </w:p>
    <w:p w14:paraId="042AA454"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So sánh điểm giống, khác nhau giữa ti thể và lục lạp về cấu tạo và chức năng.</w:t>
      </w:r>
    </w:p>
    <w:p w14:paraId="72EEDC31"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Hãy nêu những bằng chứng ủng hộ giả thuyết ti thể có nguồn gốc cộng sinh từ vi khuẩn hiếu khí. Tại sao nhiều nhà khoa học cho rằng ti thể xuất hiện trước lục lạp trong quá trình tiến hóa?</w:t>
      </w:r>
    </w:p>
    <w:p w14:paraId="50822E0C"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4. (1,0 điểm)</w:t>
      </w:r>
    </w:p>
    <w:p w14:paraId="2D2D7214"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Nuôi 2 chủng vi sinh vật A, B trong cùng một môi trường tối thiểu thấy chúng sinh trưởng phát triển bình thường nhưng khi tách 2 chủng A và B ra nuôi riêng trong điều kiện môi trường tối thiểu thi cả hai chủng đều không phát triển được. Hãy giải thích hiện tượng trên?</w:t>
      </w:r>
    </w:p>
    <w:p w14:paraId="437E3C70"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5. (2,0 điểm)</w:t>
      </w:r>
    </w:p>
    <w:p w14:paraId="5CE15FFD"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Trong chương trình thời sự trên VTV1 phát sóng ngày 20 tháng 9 năm 2014 có đưa tin: Tại Quảng Ngãi có hộ gia đình nuôi trên 1000 con vịu tuy đã dưực lièm vacxin phỏng bệnh cúm gia cầm đúng quy định nhưng vẫn bị chết do dịch. Bẳna nhừnR hiểu biết của mình về virut em hãy cho biêt vật chât di truyền của virut cúm gia cảm là gì? Vỉ sao virut cúm gia câm dễ phát sinh chủng mới? Em hãy giải thích về trường hợp của gia đình trên và tư vân cho họ khi tiêm vacxin phòng dịch cho gia cầm.</w:t>
      </w:r>
    </w:p>
    <w:p w14:paraId="4D2C5BCE"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Kháng sinh là gì? Thuốc kháng sinh có tác động đến vi khuẩn như thế nào?</w:t>
      </w:r>
    </w:p>
    <w:p w14:paraId="39CAC115"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6. (2,0 điểm)</w:t>
      </w:r>
    </w:p>
    <w:p w14:paraId="325E14E7"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Hãy nêu kiểu phân giải, chất nhận điện tử cuối cùng và sản phẩm khử của vi khuẩn lam, vi khuẩn sunfat và nấm men lên men êtilic.</w:t>
      </w:r>
    </w:p>
    <w:p w14:paraId="5E54A653"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Một tế bào vi khuẩn (khối lượng 9,5x 10</w:t>
      </w:r>
      <w:r w:rsidRPr="00676DDE">
        <w:rPr>
          <w:szCs w:val="24"/>
          <w:vertAlign w:val="superscript"/>
          <w:lang w:val="en-US"/>
        </w:rPr>
        <w:t>-13</w:t>
      </w:r>
      <w:r w:rsidRPr="00676DDE">
        <w:rPr>
          <w:szCs w:val="24"/>
          <w:lang w:val="en-US"/>
        </w:rPr>
        <w:t xml:space="preserve"> g) cứ 20 phút phân chia một lần thì sau 36 giờ nếu gặp điều kiện thuận lợi có thể tạo ra bao nhiêu tế bào với khối lượng của cả quần thể là bao nhiêu nếu chỉ xét về lý thuyết?</w:t>
      </w:r>
    </w:p>
    <w:p w14:paraId="707DB822"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7. (2,0 điềm)</w:t>
      </w:r>
    </w:p>
    <w:p w14:paraId="220DE577"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lastRenderedPageBreak/>
        <w:tab/>
        <w:t>a) Nếu sử dụng một tác nhân kích thích tới ngưỡng kích thích vào giai đoạn cơ tim đang co và giai đoạn cơ tim đang giãn, ở mỗi giai đoạn nêu trên, cơ tim sẽ phản ứng lại kích thích đó như thế nào?</w:t>
      </w:r>
    </w:p>
    <w:p w14:paraId="0A28DC7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Điện thế động là gì? Điện thế động được hình thành như thế nào?</w:t>
      </w:r>
    </w:p>
    <w:p w14:paraId="5C9EEA6B"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8 (2,0 điểm)</w:t>
      </w:r>
    </w:p>
    <w:p w14:paraId="5793EA41"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Tập tính là gì? Phân biệt và cho ví dụ về tập tính bẩm sinh và tập tính học được.</w:t>
      </w:r>
    </w:p>
    <w:p w14:paraId="608EA238"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Ở động vật bậc thấp có hệ thần kinh dạng lưới và hệ thần kinh dạng chuỗi hạch, các tập tính của chúng hầu hết là tập tính bẩm sinh, tại sao?</w:t>
      </w:r>
    </w:p>
    <w:p w14:paraId="5AF219AE"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9. (2,0 điểm)</w:t>
      </w:r>
    </w:p>
    <w:p w14:paraId="14D0122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Tại sao khi ăn nhiều hay ít đường, thì lượng đường trong máu vẫn giữ một tỉ lệ ổn định? Loại hoocmôn nào đã tham gia vào quá trình điều chỉnh đó?</w:t>
      </w:r>
    </w:p>
    <w:p w14:paraId="0D558298"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Vai trò của thận trong việc điều hòa lượng nước trong cơ thể là gì? Tại sao khi uống nhiều rượu người ta thường cảm giác khát nước?</w:t>
      </w:r>
    </w:p>
    <w:p w14:paraId="247FB093"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10. (2,0 đỉểm)</w:t>
      </w:r>
    </w:p>
    <w:p w14:paraId="51A5C973"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Huyết áp là gì? Tại sao những người huyết áp cao dễ bị xuất huyết não và có thể dẫn tới bại liệt hoặc tử vong? Nếu một người có huyết áp cao, bạn cần tư vấn cho họ như thê nào?</w:t>
      </w:r>
    </w:p>
    <w:p w14:paraId="602E16A5"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Tại sao người ta có thể thở bình thường ngay cả khi không suy nghĩ gì hay khi ngủ?</w:t>
      </w:r>
    </w:p>
    <w:p w14:paraId="632797EC" w14:textId="77777777" w:rsidR="00943A61" w:rsidRPr="00676DDE" w:rsidRDefault="00943A61" w:rsidP="00943A61">
      <w:pPr>
        <w:tabs>
          <w:tab w:val="left" w:pos="284"/>
        </w:tabs>
        <w:spacing w:after="0" w:line="240" w:lineRule="auto"/>
        <w:jc w:val="center"/>
        <w:rPr>
          <w:b/>
          <w:szCs w:val="24"/>
          <w:lang w:val="en-US"/>
        </w:rPr>
      </w:pPr>
      <w:r w:rsidRPr="00676DDE">
        <w:rPr>
          <w:b/>
          <w:szCs w:val="24"/>
          <w:lang w:val="en-US"/>
        </w:rPr>
        <w:t>------------------HẾT------------------</w:t>
      </w:r>
    </w:p>
    <w:p w14:paraId="00FC2CB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Ghi chú:</w:t>
      </w:r>
    </w:p>
    <w:p w14:paraId="654C95F0"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w:t>
      </w:r>
      <w:r w:rsidRPr="00676DDE">
        <w:rPr>
          <w:szCs w:val="24"/>
          <w:lang w:val="en-US"/>
        </w:rPr>
        <w:tab/>
        <w:t>Thỉ sinh không được sử dụng tài liệu.</w:t>
      </w:r>
    </w:p>
    <w:p w14:paraId="46210522"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w:t>
      </w:r>
      <w:r w:rsidRPr="00676DDE">
        <w:rPr>
          <w:szCs w:val="24"/>
          <w:lang w:val="en-US"/>
        </w:rPr>
        <w:tab/>
        <w:t>Giảm thị coi thi không giải thích gì thêm.</w:t>
      </w:r>
    </w:p>
    <w:p w14:paraId="7BCED2B3" w14:textId="77777777" w:rsidR="00943A61" w:rsidRPr="00676DDE" w:rsidRDefault="00943A61" w:rsidP="00943A61">
      <w:pPr>
        <w:tabs>
          <w:tab w:val="left" w:pos="284"/>
        </w:tabs>
        <w:spacing w:after="0" w:line="240" w:lineRule="auto"/>
        <w:jc w:val="both"/>
        <w:rPr>
          <w:szCs w:val="24"/>
          <w:lang w:val="en-US"/>
        </w:rPr>
      </w:pPr>
    </w:p>
    <w:p w14:paraId="487605B4" w14:textId="77777777" w:rsidR="00943A61" w:rsidRPr="00676DDE" w:rsidRDefault="00943A61" w:rsidP="00943A61">
      <w:pPr>
        <w:tabs>
          <w:tab w:val="left" w:pos="284"/>
        </w:tabs>
        <w:spacing w:after="0" w:line="240" w:lineRule="auto"/>
        <w:jc w:val="both"/>
        <w:rPr>
          <w:szCs w:val="24"/>
          <w:lang w:val="en-US"/>
        </w:rPr>
      </w:pPr>
    </w:p>
    <w:p w14:paraId="72C59AC9" w14:textId="77777777" w:rsidR="00943A61" w:rsidRPr="00676DDE" w:rsidRDefault="00943A61" w:rsidP="00943A61">
      <w:pPr>
        <w:tabs>
          <w:tab w:val="left" w:pos="284"/>
        </w:tabs>
        <w:spacing w:after="0" w:line="240" w:lineRule="auto"/>
        <w:jc w:val="both"/>
        <w:rPr>
          <w:szCs w:val="24"/>
          <w:lang w:val="en-US"/>
        </w:rPr>
      </w:pPr>
    </w:p>
    <w:p w14:paraId="21D00D67" w14:textId="77777777" w:rsidR="00943A61" w:rsidRPr="00676DDE" w:rsidRDefault="00943A61" w:rsidP="00943A61">
      <w:pPr>
        <w:tabs>
          <w:tab w:val="left" w:pos="284"/>
        </w:tabs>
        <w:spacing w:after="0" w:line="240" w:lineRule="auto"/>
        <w:jc w:val="both"/>
        <w:rPr>
          <w:szCs w:val="24"/>
          <w:lang w:val="en-US"/>
        </w:rPr>
      </w:pPr>
    </w:p>
    <w:p w14:paraId="459EEFF9" w14:textId="77777777" w:rsidR="00943A61" w:rsidRPr="00676DDE" w:rsidRDefault="00943A61" w:rsidP="00943A61">
      <w:pPr>
        <w:tabs>
          <w:tab w:val="left" w:pos="284"/>
        </w:tabs>
        <w:spacing w:after="0" w:line="240" w:lineRule="auto"/>
        <w:jc w:val="both"/>
        <w:rPr>
          <w:szCs w:val="24"/>
          <w:lang w:val="en-US"/>
        </w:rPr>
      </w:pPr>
    </w:p>
    <w:p w14:paraId="7D690F33" w14:textId="77777777" w:rsidR="00943A61" w:rsidRPr="00676DDE" w:rsidRDefault="00943A61" w:rsidP="00943A61">
      <w:pPr>
        <w:tabs>
          <w:tab w:val="left" w:pos="284"/>
        </w:tabs>
        <w:spacing w:after="0" w:line="240" w:lineRule="auto"/>
        <w:jc w:val="both"/>
        <w:rPr>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6113"/>
      </w:tblGrid>
      <w:tr w:rsidR="00943A61" w:rsidRPr="00676DDE" w14:paraId="2FC3B1BF" w14:textId="77777777" w:rsidTr="001A5F82">
        <w:tc>
          <w:tcPr>
            <w:tcW w:w="3539" w:type="dxa"/>
          </w:tcPr>
          <w:p w14:paraId="42791F5F" w14:textId="77777777" w:rsidR="00943A61" w:rsidRPr="00676DDE" w:rsidRDefault="00943A61" w:rsidP="001A5F82">
            <w:pPr>
              <w:tabs>
                <w:tab w:val="left" w:pos="284"/>
              </w:tabs>
              <w:jc w:val="center"/>
              <w:rPr>
                <w:b/>
                <w:szCs w:val="24"/>
              </w:rPr>
            </w:pPr>
            <w:r w:rsidRPr="00676DDE">
              <w:rPr>
                <w:b/>
                <w:szCs w:val="24"/>
              </w:rPr>
              <w:t>SỞ GIÁO DỤC VÀ ĐÀO TẠO</w:t>
            </w:r>
          </w:p>
          <w:p w14:paraId="3BB5657D" w14:textId="77777777" w:rsidR="00943A61" w:rsidRPr="00676DDE" w:rsidRDefault="00943A61" w:rsidP="001A5F82">
            <w:pPr>
              <w:tabs>
                <w:tab w:val="left" w:pos="284"/>
              </w:tabs>
              <w:jc w:val="center"/>
              <w:rPr>
                <w:b/>
                <w:szCs w:val="24"/>
              </w:rPr>
            </w:pPr>
            <w:r w:rsidRPr="00676DDE">
              <w:rPr>
                <w:b/>
                <w:szCs w:val="24"/>
              </w:rPr>
              <w:t>KIÊN GIANG</w:t>
            </w:r>
          </w:p>
          <w:p w14:paraId="39034E6B" w14:textId="77777777" w:rsidR="00943A61" w:rsidRPr="00676DDE" w:rsidRDefault="00943A61" w:rsidP="001A5F82">
            <w:pPr>
              <w:tabs>
                <w:tab w:val="left" w:pos="284"/>
              </w:tabs>
              <w:jc w:val="center"/>
              <w:rPr>
                <w:b/>
                <w:szCs w:val="24"/>
              </w:rPr>
            </w:pPr>
            <w:r w:rsidRPr="00676DDE">
              <w:rPr>
                <w:b/>
                <w:szCs w:val="24"/>
              </w:rPr>
              <w:t>---------------</w:t>
            </w:r>
          </w:p>
          <w:p w14:paraId="4EE428D3" w14:textId="77777777" w:rsidR="00943A61" w:rsidRPr="00676DDE" w:rsidRDefault="00943A61" w:rsidP="001A5F82">
            <w:pPr>
              <w:tabs>
                <w:tab w:val="left" w:pos="284"/>
              </w:tabs>
              <w:jc w:val="center"/>
              <w:rPr>
                <w:b/>
                <w:szCs w:val="24"/>
              </w:rPr>
            </w:pPr>
            <w:r w:rsidRPr="00676DDE">
              <w:rPr>
                <w:b/>
                <w:szCs w:val="24"/>
              </w:rPr>
              <w:t>ĐỀ THI CHÍNH THỨC</w:t>
            </w:r>
          </w:p>
          <w:p w14:paraId="21FF0B35" w14:textId="77777777" w:rsidR="00943A61" w:rsidRPr="00676DDE" w:rsidRDefault="00943A61" w:rsidP="001A5F82">
            <w:pPr>
              <w:tabs>
                <w:tab w:val="left" w:pos="284"/>
              </w:tabs>
              <w:jc w:val="center"/>
              <w:rPr>
                <w:i/>
                <w:szCs w:val="24"/>
              </w:rPr>
            </w:pPr>
          </w:p>
        </w:tc>
        <w:tc>
          <w:tcPr>
            <w:tcW w:w="6787" w:type="dxa"/>
          </w:tcPr>
          <w:p w14:paraId="505DC0F3" w14:textId="77777777" w:rsidR="00943A61" w:rsidRPr="00676DDE" w:rsidRDefault="00943A61" w:rsidP="001A5F82">
            <w:pPr>
              <w:tabs>
                <w:tab w:val="left" w:pos="284"/>
              </w:tabs>
              <w:jc w:val="center"/>
              <w:rPr>
                <w:b/>
                <w:szCs w:val="24"/>
              </w:rPr>
            </w:pPr>
            <w:r w:rsidRPr="00676DDE">
              <w:rPr>
                <w:b/>
                <w:szCs w:val="24"/>
              </w:rPr>
              <w:t>KỲ THI CHỌN HỌC SINH GIỎI VÒNG TỈNH LỚP 12 THPT</w:t>
            </w:r>
          </w:p>
          <w:p w14:paraId="37C01C2B" w14:textId="77777777" w:rsidR="00943A61" w:rsidRPr="00676DDE" w:rsidRDefault="00943A61" w:rsidP="001A5F82">
            <w:pPr>
              <w:tabs>
                <w:tab w:val="left" w:pos="284"/>
              </w:tabs>
              <w:jc w:val="center"/>
              <w:rPr>
                <w:b/>
                <w:szCs w:val="24"/>
              </w:rPr>
            </w:pPr>
            <w:r w:rsidRPr="00676DDE">
              <w:rPr>
                <w:b/>
                <w:szCs w:val="24"/>
              </w:rPr>
              <w:t>NĂM HỌC 2014 - 2015</w:t>
            </w:r>
          </w:p>
          <w:p w14:paraId="60057B0E" w14:textId="77777777" w:rsidR="00943A61" w:rsidRPr="00676DDE" w:rsidRDefault="00943A61" w:rsidP="001A5F82">
            <w:pPr>
              <w:tabs>
                <w:tab w:val="left" w:pos="284"/>
              </w:tabs>
              <w:jc w:val="center"/>
              <w:rPr>
                <w:b/>
                <w:szCs w:val="24"/>
              </w:rPr>
            </w:pPr>
            <w:r w:rsidRPr="00676DDE">
              <w:rPr>
                <w:b/>
                <w:szCs w:val="24"/>
              </w:rPr>
              <w:t>------------------------</w:t>
            </w:r>
          </w:p>
          <w:p w14:paraId="4D4EB555" w14:textId="77777777" w:rsidR="00943A61" w:rsidRPr="00676DDE" w:rsidRDefault="00943A61" w:rsidP="001A5F82">
            <w:pPr>
              <w:tabs>
                <w:tab w:val="left" w:pos="284"/>
              </w:tabs>
              <w:jc w:val="center"/>
              <w:rPr>
                <w:b/>
                <w:szCs w:val="24"/>
              </w:rPr>
            </w:pPr>
            <w:r w:rsidRPr="00676DDE">
              <w:rPr>
                <w:b/>
                <w:szCs w:val="24"/>
              </w:rPr>
              <w:t>ĐÁP ÁN MÔN: SINH HỌC</w:t>
            </w:r>
          </w:p>
          <w:p w14:paraId="5F8F5146"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5/ 09/2014</w:t>
            </w:r>
          </w:p>
          <w:p w14:paraId="182DCAA4" w14:textId="77777777" w:rsidR="00943A61" w:rsidRPr="00676DDE" w:rsidRDefault="00943A61" w:rsidP="001A5F82">
            <w:pPr>
              <w:tabs>
                <w:tab w:val="left" w:pos="284"/>
              </w:tabs>
              <w:jc w:val="center"/>
              <w:rPr>
                <w:szCs w:val="24"/>
              </w:rPr>
            </w:pPr>
            <w:r w:rsidRPr="00676DDE">
              <w:rPr>
                <w:szCs w:val="24"/>
              </w:rPr>
              <w:t>(Đáp án có 06 trang)</w:t>
            </w:r>
          </w:p>
        </w:tc>
      </w:tr>
    </w:tbl>
    <w:p w14:paraId="0186C0C3" w14:textId="77777777" w:rsidR="00943A61" w:rsidRPr="00676DDE" w:rsidRDefault="00943A61" w:rsidP="00943A61">
      <w:pPr>
        <w:tabs>
          <w:tab w:val="left" w:pos="284"/>
        </w:tabs>
        <w:spacing w:after="0" w:line="240" w:lineRule="auto"/>
        <w:jc w:val="both"/>
        <w:rPr>
          <w:szCs w:val="24"/>
          <w:lang w:val="en-US"/>
        </w:rPr>
      </w:pPr>
    </w:p>
    <w:tbl>
      <w:tblPr>
        <w:tblStyle w:val="TableGrid"/>
        <w:tblW w:w="0" w:type="auto"/>
        <w:tblLook w:val="04A0" w:firstRow="1" w:lastRow="0" w:firstColumn="1" w:lastColumn="0" w:noHBand="0" w:noVBand="1"/>
      </w:tblPr>
      <w:tblGrid>
        <w:gridCol w:w="643"/>
        <w:gridCol w:w="418"/>
        <w:gridCol w:w="7526"/>
        <w:gridCol w:w="763"/>
      </w:tblGrid>
      <w:tr w:rsidR="00943A61" w:rsidRPr="00676DDE" w14:paraId="302F7AB6" w14:textId="77777777" w:rsidTr="001A5F82">
        <w:tc>
          <w:tcPr>
            <w:tcW w:w="643" w:type="dxa"/>
          </w:tcPr>
          <w:p w14:paraId="299D9A2F" w14:textId="77777777" w:rsidR="00943A61" w:rsidRPr="00676DDE" w:rsidRDefault="00943A61" w:rsidP="001A5F82">
            <w:pPr>
              <w:tabs>
                <w:tab w:val="left" w:pos="284"/>
              </w:tabs>
              <w:jc w:val="center"/>
              <w:rPr>
                <w:b/>
                <w:szCs w:val="24"/>
              </w:rPr>
            </w:pPr>
            <w:r w:rsidRPr="00676DDE">
              <w:rPr>
                <w:b/>
                <w:szCs w:val="24"/>
              </w:rPr>
              <w:t>Câu</w:t>
            </w:r>
          </w:p>
        </w:tc>
        <w:tc>
          <w:tcPr>
            <w:tcW w:w="425" w:type="dxa"/>
          </w:tcPr>
          <w:p w14:paraId="1E30D066" w14:textId="77777777" w:rsidR="00943A61" w:rsidRPr="00676DDE" w:rsidRDefault="00943A61" w:rsidP="001A5F82">
            <w:pPr>
              <w:tabs>
                <w:tab w:val="left" w:pos="284"/>
              </w:tabs>
              <w:jc w:val="center"/>
              <w:rPr>
                <w:b/>
                <w:szCs w:val="24"/>
              </w:rPr>
            </w:pPr>
            <w:r w:rsidRPr="00676DDE">
              <w:rPr>
                <w:b/>
                <w:szCs w:val="24"/>
              </w:rPr>
              <w:t>Ý</w:t>
            </w:r>
          </w:p>
        </w:tc>
        <w:tc>
          <w:tcPr>
            <w:tcW w:w="8495" w:type="dxa"/>
          </w:tcPr>
          <w:p w14:paraId="51B7976F" w14:textId="77777777" w:rsidR="00943A61" w:rsidRPr="00676DDE" w:rsidRDefault="00943A61" w:rsidP="001A5F82">
            <w:pPr>
              <w:tabs>
                <w:tab w:val="left" w:pos="284"/>
              </w:tabs>
              <w:jc w:val="center"/>
              <w:rPr>
                <w:b/>
                <w:szCs w:val="24"/>
              </w:rPr>
            </w:pPr>
            <w:r w:rsidRPr="00676DDE">
              <w:rPr>
                <w:b/>
                <w:szCs w:val="24"/>
              </w:rPr>
              <w:t>Nội dung trả lời</w:t>
            </w:r>
          </w:p>
        </w:tc>
        <w:tc>
          <w:tcPr>
            <w:tcW w:w="763" w:type="dxa"/>
          </w:tcPr>
          <w:p w14:paraId="0B394C44" w14:textId="77777777" w:rsidR="00943A61" w:rsidRPr="00676DDE" w:rsidRDefault="00943A61" w:rsidP="001A5F82">
            <w:pPr>
              <w:tabs>
                <w:tab w:val="left" w:pos="284"/>
              </w:tabs>
              <w:jc w:val="center"/>
              <w:rPr>
                <w:b/>
                <w:szCs w:val="24"/>
              </w:rPr>
            </w:pPr>
            <w:r w:rsidRPr="00676DDE">
              <w:rPr>
                <w:b/>
                <w:szCs w:val="24"/>
              </w:rPr>
              <w:t>Điểm</w:t>
            </w:r>
          </w:p>
        </w:tc>
      </w:tr>
      <w:tr w:rsidR="00943A61" w:rsidRPr="00676DDE" w14:paraId="0F3B5832" w14:textId="77777777" w:rsidTr="001A5F82">
        <w:tc>
          <w:tcPr>
            <w:tcW w:w="643" w:type="dxa"/>
            <w:vMerge w:val="restart"/>
          </w:tcPr>
          <w:p w14:paraId="28835FD3" w14:textId="77777777" w:rsidR="00943A61" w:rsidRPr="00676DDE" w:rsidRDefault="00943A61" w:rsidP="001A5F82">
            <w:pPr>
              <w:tabs>
                <w:tab w:val="left" w:pos="284"/>
              </w:tabs>
              <w:jc w:val="center"/>
              <w:rPr>
                <w:b/>
                <w:szCs w:val="24"/>
              </w:rPr>
            </w:pPr>
            <w:r w:rsidRPr="00676DDE">
              <w:rPr>
                <w:b/>
                <w:szCs w:val="24"/>
              </w:rPr>
              <w:t>1</w:t>
            </w:r>
          </w:p>
        </w:tc>
        <w:tc>
          <w:tcPr>
            <w:tcW w:w="425" w:type="dxa"/>
          </w:tcPr>
          <w:p w14:paraId="52FFF4F9"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4065CDB2" w14:textId="77777777" w:rsidR="00943A61" w:rsidRPr="00676DDE" w:rsidRDefault="00943A61" w:rsidP="001A5F82">
            <w:pPr>
              <w:tabs>
                <w:tab w:val="left" w:pos="284"/>
              </w:tabs>
              <w:jc w:val="both"/>
              <w:rPr>
                <w:b/>
                <w:szCs w:val="24"/>
              </w:rPr>
            </w:pPr>
            <w:r w:rsidRPr="00676DDE">
              <w:rPr>
                <w:b/>
                <w:szCs w:val="24"/>
              </w:rPr>
              <w:t>Chu kì tế bào là gì? Trình bày những diễn biến chính trong các pha của kì trung gian.</w:t>
            </w:r>
          </w:p>
          <w:p w14:paraId="1C910C51" w14:textId="77777777" w:rsidR="00943A61" w:rsidRPr="00676DDE" w:rsidRDefault="00943A61" w:rsidP="001A5F82">
            <w:pPr>
              <w:tabs>
                <w:tab w:val="left" w:pos="284"/>
              </w:tabs>
              <w:jc w:val="both"/>
              <w:rPr>
                <w:szCs w:val="24"/>
              </w:rPr>
            </w:pPr>
            <w:r w:rsidRPr="00676DDE">
              <w:rPr>
                <w:szCs w:val="24"/>
              </w:rPr>
              <w:t>- Chu kì tế bào là khoảng thời gian gỉữa 2 lần phân bào liên tiếp. Thời gian của 1 chu kì tế bào tùy thuộc vào từng loại tế bào trong cơ thể và tùy từng loài.</w:t>
            </w:r>
          </w:p>
          <w:p w14:paraId="0392536D" w14:textId="77777777" w:rsidR="00943A61" w:rsidRPr="00676DDE" w:rsidRDefault="00943A61" w:rsidP="001A5F82">
            <w:pPr>
              <w:tabs>
                <w:tab w:val="left" w:pos="284"/>
              </w:tabs>
              <w:jc w:val="both"/>
              <w:rPr>
                <w:szCs w:val="24"/>
              </w:rPr>
            </w:pPr>
            <w:r w:rsidRPr="00676DDE">
              <w:rPr>
                <w:szCs w:val="24"/>
              </w:rPr>
              <w:t>- Kỳ trung gian gồm 3 pha: G</w:t>
            </w:r>
            <w:r w:rsidRPr="00676DDE">
              <w:rPr>
                <w:szCs w:val="24"/>
                <w:vertAlign w:val="subscript"/>
              </w:rPr>
              <w:t>1</w:t>
            </w:r>
            <w:r w:rsidRPr="00676DDE">
              <w:rPr>
                <w:szCs w:val="24"/>
              </w:rPr>
              <w:t>, S và G</w:t>
            </w:r>
            <w:r w:rsidRPr="00676DDE">
              <w:rPr>
                <w:szCs w:val="24"/>
                <w:vertAlign w:val="subscript"/>
              </w:rPr>
              <w:t>2</w:t>
            </w:r>
            <w:r w:rsidRPr="00676DDE">
              <w:rPr>
                <w:szCs w:val="24"/>
              </w:rPr>
              <w:t>.</w:t>
            </w:r>
          </w:p>
          <w:p w14:paraId="1F972177" w14:textId="77777777" w:rsidR="00943A61" w:rsidRPr="00676DDE" w:rsidRDefault="00943A61" w:rsidP="001A5F82">
            <w:pPr>
              <w:tabs>
                <w:tab w:val="left" w:pos="284"/>
              </w:tabs>
              <w:jc w:val="both"/>
              <w:rPr>
                <w:szCs w:val="24"/>
              </w:rPr>
            </w:pPr>
            <w:r w:rsidRPr="00676DDE">
              <w:rPr>
                <w:szCs w:val="24"/>
              </w:rPr>
              <w:t>+ Pha G</w:t>
            </w:r>
            <w:r w:rsidRPr="00676DDE">
              <w:rPr>
                <w:szCs w:val="24"/>
                <w:vertAlign w:val="subscript"/>
              </w:rPr>
              <w:t>1</w:t>
            </w:r>
            <w:r w:rsidRPr="00676DDE">
              <w:rPr>
                <w:szCs w:val="24"/>
              </w:rPr>
              <w:t>, Trong pha này tế bào tổng hợp các chất cần cho sinh trưởng của tế bào (Tổng hợp Prôtêin, ARN…)</w:t>
            </w:r>
          </w:p>
          <w:p w14:paraId="03EB93CC" w14:textId="77777777" w:rsidR="00943A61" w:rsidRPr="00676DDE" w:rsidRDefault="00943A61" w:rsidP="001A5F82">
            <w:pPr>
              <w:tabs>
                <w:tab w:val="left" w:pos="284"/>
              </w:tabs>
              <w:jc w:val="both"/>
              <w:rPr>
                <w:szCs w:val="24"/>
              </w:rPr>
            </w:pPr>
            <w:r w:rsidRPr="00676DDE">
              <w:rPr>
                <w:szCs w:val="24"/>
              </w:rPr>
              <w:lastRenderedPageBreak/>
              <w:t>+ Pha S. Pha nhân đôi ADN và nhiễm sắc thể (NST). Các NST sau khi nhân đôi không tách nhau mà dính nhau ở tâm động tạo nên NST kép gồm 2 sợi crômatit</w:t>
            </w:r>
          </w:p>
          <w:p w14:paraId="7F91AA1C" w14:textId="77777777" w:rsidR="00943A61" w:rsidRPr="00676DDE" w:rsidRDefault="00943A61" w:rsidP="001A5F82">
            <w:pPr>
              <w:tabs>
                <w:tab w:val="left" w:pos="284"/>
              </w:tabs>
              <w:jc w:val="both"/>
              <w:rPr>
                <w:szCs w:val="24"/>
              </w:rPr>
            </w:pPr>
            <w:r w:rsidRPr="00676DDE">
              <w:rPr>
                <w:szCs w:val="24"/>
              </w:rPr>
              <w:t>+ Pha G</w:t>
            </w:r>
            <w:r w:rsidRPr="00676DDE">
              <w:rPr>
                <w:szCs w:val="24"/>
                <w:vertAlign w:val="subscript"/>
              </w:rPr>
              <w:t>2</w:t>
            </w:r>
            <w:r w:rsidRPr="00676DDE">
              <w:rPr>
                <w:szCs w:val="24"/>
              </w:rPr>
              <w:t>. Pha này tế bào sẽ tổng họp tất cả những gì còn lại cho quá trình phân bào phân bào.</w:t>
            </w:r>
          </w:p>
        </w:tc>
        <w:tc>
          <w:tcPr>
            <w:tcW w:w="763" w:type="dxa"/>
          </w:tcPr>
          <w:p w14:paraId="1237EC6F" w14:textId="77777777" w:rsidR="00943A61" w:rsidRPr="00676DDE" w:rsidRDefault="00943A61" w:rsidP="001A5F82">
            <w:pPr>
              <w:tabs>
                <w:tab w:val="left" w:pos="284"/>
              </w:tabs>
              <w:jc w:val="center"/>
              <w:rPr>
                <w:b/>
                <w:szCs w:val="24"/>
              </w:rPr>
            </w:pPr>
          </w:p>
          <w:p w14:paraId="06762656" w14:textId="77777777" w:rsidR="00943A61" w:rsidRPr="00676DDE" w:rsidRDefault="00943A61" w:rsidP="001A5F82">
            <w:pPr>
              <w:tabs>
                <w:tab w:val="left" w:pos="284"/>
              </w:tabs>
              <w:jc w:val="center"/>
              <w:rPr>
                <w:b/>
                <w:szCs w:val="24"/>
              </w:rPr>
            </w:pPr>
          </w:p>
          <w:p w14:paraId="7DA953B5" w14:textId="77777777" w:rsidR="00943A61" w:rsidRPr="00676DDE" w:rsidRDefault="00943A61" w:rsidP="001A5F82">
            <w:pPr>
              <w:tabs>
                <w:tab w:val="left" w:pos="284"/>
              </w:tabs>
              <w:jc w:val="center"/>
              <w:rPr>
                <w:b/>
                <w:szCs w:val="24"/>
              </w:rPr>
            </w:pPr>
            <w:r w:rsidRPr="00676DDE">
              <w:rPr>
                <w:b/>
                <w:szCs w:val="24"/>
              </w:rPr>
              <w:t>0,25</w:t>
            </w:r>
          </w:p>
          <w:p w14:paraId="63FD35DF" w14:textId="77777777" w:rsidR="00943A61" w:rsidRPr="00676DDE" w:rsidRDefault="00943A61" w:rsidP="001A5F82">
            <w:pPr>
              <w:tabs>
                <w:tab w:val="left" w:pos="284"/>
              </w:tabs>
              <w:jc w:val="center"/>
              <w:rPr>
                <w:b/>
                <w:szCs w:val="24"/>
              </w:rPr>
            </w:pPr>
          </w:p>
          <w:p w14:paraId="0408943E" w14:textId="77777777" w:rsidR="00943A61" w:rsidRPr="00676DDE" w:rsidRDefault="00943A61" w:rsidP="001A5F82">
            <w:pPr>
              <w:tabs>
                <w:tab w:val="left" w:pos="284"/>
              </w:tabs>
              <w:jc w:val="center"/>
              <w:rPr>
                <w:b/>
                <w:szCs w:val="24"/>
              </w:rPr>
            </w:pPr>
          </w:p>
          <w:p w14:paraId="582BB509" w14:textId="77777777" w:rsidR="00943A61" w:rsidRPr="00676DDE" w:rsidRDefault="00943A61" w:rsidP="001A5F82">
            <w:pPr>
              <w:tabs>
                <w:tab w:val="left" w:pos="284"/>
              </w:tabs>
              <w:jc w:val="center"/>
              <w:rPr>
                <w:b/>
                <w:szCs w:val="24"/>
              </w:rPr>
            </w:pPr>
            <w:r w:rsidRPr="00676DDE">
              <w:rPr>
                <w:b/>
                <w:szCs w:val="24"/>
              </w:rPr>
              <w:t>0,25</w:t>
            </w:r>
          </w:p>
          <w:p w14:paraId="1FCD020C" w14:textId="77777777" w:rsidR="00943A61" w:rsidRPr="00676DDE" w:rsidRDefault="00943A61" w:rsidP="001A5F82">
            <w:pPr>
              <w:tabs>
                <w:tab w:val="left" w:pos="284"/>
              </w:tabs>
              <w:jc w:val="center"/>
              <w:rPr>
                <w:b/>
                <w:szCs w:val="24"/>
              </w:rPr>
            </w:pPr>
          </w:p>
          <w:p w14:paraId="16D44FCB" w14:textId="77777777" w:rsidR="00943A61" w:rsidRPr="00676DDE" w:rsidRDefault="00943A61" w:rsidP="001A5F82">
            <w:pPr>
              <w:tabs>
                <w:tab w:val="left" w:pos="284"/>
              </w:tabs>
              <w:jc w:val="center"/>
              <w:rPr>
                <w:b/>
                <w:szCs w:val="24"/>
              </w:rPr>
            </w:pPr>
            <w:r w:rsidRPr="00676DDE">
              <w:rPr>
                <w:b/>
                <w:szCs w:val="24"/>
              </w:rPr>
              <w:t>0,25</w:t>
            </w:r>
          </w:p>
          <w:p w14:paraId="6A05D285" w14:textId="77777777" w:rsidR="00943A61" w:rsidRPr="00676DDE" w:rsidRDefault="00943A61" w:rsidP="001A5F82">
            <w:pPr>
              <w:tabs>
                <w:tab w:val="left" w:pos="284"/>
              </w:tabs>
              <w:jc w:val="center"/>
              <w:rPr>
                <w:b/>
                <w:szCs w:val="24"/>
              </w:rPr>
            </w:pPr>
          </w:p>
          <w:p w14:paraId="7C6A25DC"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14515667" w14:textId="77777777" w:rsidTr="001A5F82">
        <w:tc>
          <w:tcPr>
            <w:tcW w:w="643" w:type="dxa"/>
            <w:vMerge/>
          </w:tcPr>
          <w:p w14:paraId="72B31F99" w14:textId="77777777" w:rsidR="00943A61" w:rsidRPr="00676DDE" w:rsidRDefault="00943A61" w:rsidP="001A5F82">
            <w:pPr>
              <w:tabs>
                <w:tab w:val="left" w:pos="284"/>
              </w:tabs>
              <w:jc w:val="center"/>
              <w:rPr>
                <w:b/>
                <w:szCs w:val="24"/>
              </w:rPr>
            </w:pPr>
          </w:p>
        </w:tc>
        <w:tc>
          <w:tcPr>
            <w:tcW w:w="425" w:type="dxa"/>
          </w:tcPr>
          <w:p w14:paraId="5CD01B94"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36BEE54B" w14:textId="77777777" w:rsidR="00943A61" w:rsidRPr="00676DDE" w:rsidRDefault="00943A61" w:rsidP="001A5F82">
            <w:pPr>
              <w:tabs>
                <w:tab w:val="left" w:pos="284"/>
              </w:tabs>
              <w:jc w:val="both"/>
              <w:rPr>
                <w:b/>
                <w:szCs w:val="24"/>
              </w:rPr>
            </w:pPr>
            <w:r w:rsidRPr="00676DDE">
              <w:rPr>
                <w:b/>
                <w:szCs w:val="24"/>
              </w:rPr>
              <w:t>Tại sao trong cơ thể đa bào, tế bào của mỗi môt loại mô khác nhau, ở mỗi giai đoạn phát triển có chu kì khác nhau? Cho ví dụ. Trình bày tóm lược về cơ chế điều hòa chu kì tế bào?</w:t>
            </w:r>
          </w:p>
          <w:p w14:paraId="546F30A2" w14:textId="77777777" w:rsidR="00943A61" w:rsidRPr="00676DDE" w:rsidRDefault="00943A61" w:rsidP="001A5F82">
            <w:pPr>
              <w:tabs>
                <w:tab w:val="left" w:pos="284"/>
              </w:tabs>
              <w:jc w:val="both"/>
              <w:rPr>
                <w:szCs w:val="24"/>
              </w:rPr>
            </w:pPr>
            <w:r w:rsidRPr="00676DDE">
              <w:rPr>
                <w:szCs w:val="24"/>
              </w:rPr>
              <w:t>- Thời gian và tốc độ phân chia tế bào ở các bộ phận, các giai đoạn khác nhau của cùng một cơ thể là khác nhau nhờ cơ chế điều hòa nhằm bảo đảm cho sự sinh trưởng và phát triển bình thưởng của cơ thể.</w:t>
            </w:r>
          </w:p>
          <w:p w14:paraId="48A98E25" w14:textId="77777777" w:rsidR="00943A61" w:rsidRPr="00676DDE" w:rsidRDefault="00943A61" w:rsidP="001A5F82">
            <w:pPr>
              <w:tabs>
                <w:tab w:val="left" w:pos="284"/>
              </w:tabs>
              <w:jc w:val="both"/>
              <w:rPr>
                <w:szCs w:val="24"/>
              </w:rPr>
            </w:pPr>
            <w:r w:rsidRPr="00676DDE">
              <w:rPr>
                <w:szCs w:val="24"/>
              </w:rPr>
              <w:t>- VD: Ở người, tể bào phôi phân bào sau 15-20 phút, trong lúc đó tế bào ruột cứ một ngày phân chia 2 lẩn; tế bào gan một năm phân bào 2 lần,...</w:t>
            </w:r>
          </w:p>
          <w:p w14:paraId="2BBEEC5F" w14:textId="77777777" w:rsidR="00943A61" w:rsidRPr="00676DDE" w:rsidRDefault="00943A61" w:rsidP="001A5F82">
            <w:pPr>
              <w:tabs>
                <w:tab w:val="left" w:pos="284"/>
              </w:tabs>
              <w:jc w:val="both"/>
              <w:rPr>
                <w:szCs w:val="24"/>
              </w:rPr>
            </w:pPr>
            <w:r w:rsidRPr="00676DDE">
              <w:rPr>
                <w:szCs w:val="24"/>
              </w:rPr>
              <w:t>- Cơ chế điều hòa:</w:t>
            </w:r>
          </w:p>
          <w:p w14:paraId="567EC490" w14:textId="77777777" w:rsidR="00943A61" w:rsidRPr="00676DDE" w:rsidRDefault="00943A61" w:rsidP="001A5F82">
            <w:pPr>
              <w:tabs>
                <w:tab w:val="left" w:pos="284"/>
              </w:tabs>
              <w:jc w:val="both"/>
              <w:rPr>
                <w:szCs w:val="24"/>
              </w:rPr>
            </w:pPr>
            <w:r w:rsidRPr="00676DDE">
              <w:rPr>
                <w:szCs w:val="24"/>
              </w:rPr>
              <w:t>+ Các tế bào ở các mô khác nhau có chu kỉ khác nhau tùy thuộc vào độ dài của pha G</w:t>
            </w:r>
            <w:r w:rsidRPr="00676DDE">
              <w:rPr>
                <w:szCs w:val="24"/>
                <w:vertAlign w:val="subscript"/>
              </w:rPr>
              <w:t>1</w:t>
            </w:r>
            <w:r w:rsidRPr="00676DDE">
              <w:rPr>
                <w:szCs w:val="24"/>
              </w:rPr>
              <w:t>. giữa pha G</w:t>
            </w:r>
            <w:r w:rsidRPr="00676DDE">
              <w:rPr>
                <w:szCs w:val="24"/>
                <w:vertAlign w:val="subscript"/>
              </w:rPr>
              <w:t>1</w:t>
            </w:r>
            <w:r w:rsidRPr="00676DDE">
              <w:rPr>
                <w:szCs w:val="24"/>
              </w:rPr>
              <w:t xml:space="preserve"> và pha S có điểm chốt R.</w:t>
            </w:r>
          </w:p>
          <w:p w14:paraId="5847B029" w14:textId="77777777" w:rsidR="00943A61" w:rsidRPr="00676DDE" w:rsidRDefault="00943A61" w:rsidP="001A5F82">
            <w:pPr>
              <w:tabs>
                <w:tab w:val="left" w:pos="284"/>
              </w:tabs>
              <w:jc w:val="both"/>
              <w:rPr>
                <w:szCs w:val="24"/>
              </w:rPr>
            </w:pPr>
            <w:r w:rsidRPr="00676DDE">
              <w:rPr>
                <w:szCs w:val="24"/>
              </w:rPr>
              <w:t>+ Nếu tế bào ở pha G</w:t>
            </w:r>
            <w:r w:rsidRPr="00676DDE">
              <w:rPr>
                <w:szCs w:val="24"/>
                <w:vertAlign w:val="subscript"/>
              </w:rPr>
              <w:t>1</w:t>
            </w:r>
            <w:r w:rsidRPr="00676DDE">
              <w:rPr>
                <w:szCs w:val="24"/>
              </w:rPr>
              <w:t xml:space="preserve"> vượt qua điểm chốt R sẽ chuyển sang pha S và G2. Ngoài điểm chốt R còn có các chốt kiểm tra sự chuyển từ pha G</w:t>
            </w:r>
            <w:r w:rsidRPr="00676DDE">
              <w:rPr>
                <w:szCs w:val="24"/>
                <w:vertAlign w:val="subscript"/>
              </w:rPr>
              <w:t>2</w:t>
            </w:r>
            <w:r w:rsidRPr="00676DDE">
              <w:rPr>
                <w:szCs w:val="24"/>
              </w:rPr>
              <w:t xml:space="preserve"> sang M.</w:t>
            </w:r>
          </w:p>
        </w:tc>
        <w:tc>
          <w:tcPr>
            <w:tcW w:w="763" w:type="dxa"/>
          </w:tcPr>
          <w:p w14:paraId="513E0BA8" w14:textId="77777777" w:rsidR="00943A61" w:rsidRPr="00676DDE" w:rsidRDefault="00943A61" w:rsidP="001A5F82">
            <w:pPr>
              <w:tabs>
                <w:tab w:val="left" w:pos="284"/>
              </w:tabs>
              <w:jc w:val="center"/>
              <w:rPr>
                <w:b/>
                <w:szCs w:val="24"/>
              </w:rPr>
            </w:pPr>
          </w:p>
          <w:p w14:paraId="5452020C" w14:textId="77777777" w:rsidR="00943A61" w:rsidRPr="00676DDE" w:rsidRDefault="00943A61" w:rsidP="001A5F82">
            <w:pPr>
              <w:tabs>
                <w:tab w:val="left" w:pos="284"/>
              </w:tabs>
              <w:jc w:val="center"/>
              <w:rPr>
                <w:b/>
                <w:szCs w:val="24"/>
              </w:rPr>
            </w:pPr>
          </w:p>
          <w:p w14:paraId="69257447" w14:textId="77777777" w:rsidR="00943A61" w:rsidRPr="00676DDE" w:rsidRDefault="00943A61" w:rsidP="001A5F82">
            <w:pPr>
              <w:tabs>
                <w:tab w:val="left" w:pos="284"/>
              </w:tabs>
              <w:jc w:val="center"/>
              <w:rPr>
                <w:b/>
                <w:szCs w:val="24"/>
              </w:rPr>
            </w:pPr>
          </w:p>
          <w:p w14:paraId="5CEAB38A" w14:textId="77777777" w:rsidR="00943A61" w:rsidRPr="00676DDE" w:rsidRDefault="00943A61" w:rsidP="001A5F82">
            <w:pPr>
              <w:tabs>
                <w:tab w:val="left" w:pos="284"/>
              </w:tabs>
              <w:jc w:val="center"/>
              <w:rPr>
                <w:b/>
                <w:szCs w:val="24"/>
              </w:rPr>
            </w:pPr>
            <w:r w:rsidRPr="00676DDE">
              <w:rPr>
                <w:b/>
                <w:szCs w:val="24"/>
              </w:rPr>
              <w:t>0,25</w:t>
            </w:r>
          </w:p>
          <w:p w14:paraId="32F6969E" w14:textId="77777777" w:rsidR="00943A61" w:rsidRPr="00676DDE" w:rsidRDefault="00943A61" w:rsidP="001A5F82">
            <w:pPr>
              <w:tabs>
                <w:tab w:val="left" w:pos="284"/>
              </w:tabs>
              <w:jc w:val="center"/>
              <w:rPr>
                <w:b/>
                <w:szCs w:val="24"/>
              </w:rPr>
            </w:pPr>
          </w:p>
          <w:p w14:paraId="38FCEAF0" w14:textId="77777777" w:rsidR="00943A61" w:rsidRPr="00676DDE" w:rsidRDefault="00943A61" w:rsidP="001A5F82">
            <w:pPr>
              <w:tabs>
                <w:tab w:val="left" w:pos="284"/>
              </w:tabs>
              <w:jc w:val="center"/>
              <w:rPr>
                <w:b/>
                <w:szCs w:val="24"/>
              </w:rPr>
            </w:pPr>
          </w:p>
          <w:p w14:paraId="59CDD439" w14:textId="77777777" w:rsidR="00943A61" w:rsidRPr="00676DDE" w:rsidRDefault="00943A61" w:rsidP="001A5F82">
            <w:pPr>
              <w:tabs>
                <w:tab w:val="left" w:pos="284"/>
              </w:tabs>
              <w:jc w:val="center"/>
              <w:rPr>
                <w:b/>
                <w:szCs w:val="24"/>
              </w:rPr>
            </w:pPr>
            <w:r w:rsidRPr="00676DDE">
              <w:rPr>
                <w:b/>
                <w:szCs w:val="24"/>
              </w:rPr>
              <w:t>0,25</w:t>
            </w:r>
          </w:p>
          <w:p w14:paraId="48538325" w14:textId="77777777" w:rsidR="00943A61" w:rsidRPr="00676DDE" w:rsidRDefault="00943A61" w:rsidP="001A5F82">
            <w:pPr>
              <w:tabs>
                <w:tab w:val="left" w:pos="284"/>
              </w:tabs>
              <w:jc w:val="center"/>
              <w:rPr>
                <w:b/>
                <w:szCs w:val="24"/>
              </w:rPr>
            </w:pPr>
          </w:p>
          <w:p w14:paraId="46DB069F" w14:textId="77777777" w:rsidR="00943A61" w:rsidRPr="00676DDE" w:rsidRDefault="00943A61" w:rsidP="001A5F82">
            <w:pPr>
              <w:tabs>
                <w:tab w:val="left" w:pos="284"/>
              </w:tabs>
              <w:jc w:val="center"/>
              <w:rPr>
                <w:b/>
                <w:szCs w:val="24"/>
              </w:rPr>
            </w:pPr>
          </w:p>
          <w:p w14:paraId="5B99D5FB" w14:textId="77777777" w:rsidR="00943A61" w:rsidRPr="00676DDE" w:rsidRDefault="00943A61" w:rsidP="001A5F82">
            <w:pPr>
              <w:tabs>
                <w:tab w:val="left" w:pos="284"/>
              </w:tabs>
              <w:jc w:val="center"/>
              <w:rPr>
                <w:b/>
                <w:szCs w:val="24"/>
              </w:rPr>
            </w:pPr>
            <w:r w:rsidRPr="00676DDE">
              <w:rPr>
                <w:b/>
                <w:szCs w:val="24"/>
              </w:rPr>
              <w:t>0,25</w:t>
            </w:r>
          </w:p>
          <w:p w14:paraId="37B2DE51" w14:textId="77777777" w:rsidR="00943A61" w:rsidRPr="00676DDE" w:rsidRDefault="00943A61" w:rsidP="001A5F82">
            <w:pPr>
              <w:tabs>
                <w:tab w:val="left" w:pos="284"/>
              </w:tabs>
              <w:jc w:val="center"/>
              <w:rPr>
                <w:b/>
                <w:szCs w:val="24"/>
              </w:rPr>
            </w:pPr>
          </w:p>
          <w:p w14:paraId="6407A4FC"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6AA7DD0E" w14:textId="77777777" w:rsidTr="001A5F82">
        <w:tc>
          <w:tcPr>
            <w:tcW w:w="643" w:type="dxa"/>
            <w:vMerge w:val="restart"/>
          </w:tcPr>
          <w:p w14:paraId="0F6C74C1" w14:textId="77777777" w:rsidR="00943A61" w:rsidRPr="00676DDE" w:rsidRDefault="00943A61" w:rsidP="001A5F82">
            <w:pPr>
              <w:tabs>
                <w:tab w:val="left" w:pos="284"/>
              </w:tabs>
              <w:jc w:val="center"/>
              <w:rPr>
                <w:b/>
                <w:szCs w:val="24"/>
              </w:rPr>
            </w:pPr>
            <w:r w:rsidRPr="00676DDE">
              <w:rPr>
                <w:b/>
                <w:szCs w:val="24"/>
              </w:rPr>
              <w:t>2</w:t>
            </w:r>
          </w:p>
        </w:tc>
        <w:tc>
          <w:tcPr>
            <w:tcW w:w="425" w:type="dxa"/>
          </w:tcPr>
          <w:p w14:paraId="4EC7C097"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60344EB3" w14:textId="77777777" w:rsidR="00943A61" w:rsidRPr="00676DDE" w:rsidRDefault="00943A61" w:rsidP="001A5F82">
            <w:pPr>
              <w:tabs>
                <w:tab w:val="left" w:pos="284"/>
              </w:tabs>
              <w:jc w:val="both"/>
              <w:rPr>
                <w:b/>
                <w:szCs w:val="24"/>
              </w:rPr>
            </w:pPr>
            <w:r w:rsidRPr="00676DDE">
              <w:rPr>
                <w:b/>
                <w:szCs w:val="24"/>
              </w:rPr>
              <w:t>Trình bày thí nghiệm tính thấm của tế bào sống và tế bào chết. Giải thích thí nghiệm với các câu hôi sau:</w:t>
            </w:r>
          </w:p>
          <w:p w14:paraId="51BC0DCE" w14:textId="77777777" w:rsidR="00943A61" w:rsidRPr="00676DDE" w:rsidRDefault="00943A61" w:rsidP="001A5F82">
            <w:pPr>
              <w:tabs>
                <w:tab w:val="left" w:pos="284"/>
              </w:tabs>
              <w:jc w:val="both"/>
              <w:rPr>
                <w:b/>
                <w:szCs w:val="24"/>
              </w:rPr>
            </w:pPr>
            <w:r w:rsidRPr="00676DDE">
              <w:rPr>
                <w:b/>
                <w:szCs w:val="24"/>
              </w:rPr>
              <w:t>- Tại sao phải đun sôi cách thủy 5 phôi trong 5 phút?</w:t>
            </w:r>
          </w:p>
          <w:p w14:paraId="366A7D71" w14:textId="77777777" w:rsidR="00943A61" w:rsidRPr="00676DDE" w:rsidRDefault="00943A61" w:rsidP="001A5F82">
            <w:pPr>
              <w:tabs>
                <w:tab w:val="left" w:pos="284"/>
              </w:tabs>
              <w:jc w:val="both"/>
              <w:rPr>
                <w:b/>
                <w:szCs w:val="24"/>
              </w:rPr>
            </w:pPr>
            <w:r w:rsidRPr="00676DDE">
              <w:rPr>
                <w:b/>
                <w:szCs w:val="24"/>
              </w:rPr>
              <w:t>- Quan sát dưới kính hiển vi các lát phôi không đun cách thủy với các lát phôi đun cách thủy thấy có gì khác nhau về màu sắc?</w:t>
            </w:r>
          </w:p>
          <w:p w14:paraId="2E5B1737" w14:textId="77777777" w:rsidR="00943A61" w:rsidRPr="00676DDE" w:rsidRDefault="00943A61" w:rsidP="001A5F82">
            <w:pPr>
              <w:tabs>
                <w:tab w:val="left" w:pos="284"/>
              </w:tabs>
              <w:jc w:val="both"/>
              <w:rPr>
                <w:b/>
                <w:szCs w:val="24"/>
              </w:rPr>
            </w:pPr>
            <w:r w:rsidRPr="00676DDE">
              <w:rPr>
                <w:b/>
                <w:szCs w:val="24"/>
              </w:rPr>
              <w:t>- Từ thí nghiệm này có thể rút ra kết luận gì?</w:t>
            </w:r>
          </w:p>
          <w:p w14:paraId="77967789" w14:textId="77777777" w:rsidR="00943A61" w:rsidRPr="00676DDE" w:rsidRDefault="00943A61" w:rsidP="001A5F82">
            <w:pPr>
              <w:tabs>
                <w:tab w:val="left" w:pos="284"/>
              </w:tabs>
              <w:jc w:val="both"/>
              <w:rPr>
                <w:szCs w:val="24"/>
              </w:rPr>
            </w:pPr>
            <w:r w:rsidRPr="00676DDE">
              <w:rPr>
                <w:szCs w:val="24"/>
              </w:rPr>
              <w:t>* Trình bày tóm tắt thí nghiệm:</w:t>
            </w:r>
          </w:p>
          <w:p w14:paraId="6274CBD0" w14:textId="77777777" w:rsidR="00943A61" w:rsidRPr="00676DDE" w:rsidRDefault="00943A61" w:rsidP="001A5F82">
            <w:pPr>
              <w:tabs>
                <w:tab w:val="left" w:pos="284"/>
              </w:tabs>
              <w:jc w:val="both"/>
              <w:rPr>
                <w:szCs w:val="24"/>
              </w:rPr>
            </w:pPr>
            <w:r w:rsidRPr="00676DDE">
              <w:rPr>
                <w:szCs w:val="24"/>
              </w:rPr>
              <w:t>- Dùng kim mũi mác tách 10 phôi từ hạt ngô đã ủ trong 10 ngày. Lấy 5 phôi cho vào ông nghiệm, đun sôi cách thủy trong 5 phút.</w:t>
            </w:r>
          </w:p>
          <w:p w14:paraId="35BBCCF2" w14:textId="77777777" w:rsidR="00943A61" w:rsidRPr="00676DDE" w:rsidRDefault="00943A61" w:rsidP="001A5F82">
            <w:pPr>
              <w:tabs>
                <w:tab w:val="left" w:pos="284"/>
              </w:tabs>
              <w:jc w:val="both"/>
              <w:rPr>
                <w:szCs w:val="24"/>
              </w:rPr>
            </w:pPr>
            <w:r w:rsidRPr="00676DDE">
              <w:rPr>
                <w:szCs w:val="24"/>
              </w:rPr>
              <w:t>- Sau đó đem cả phôi chưa đun và phôi đã đun cách thủy ngâm vào phẩm nhuộm cacmin inđigô hoặc xanh mêtilen, khoảng 2 giờ. Tiếp đó rửa sạch phôi, dùng dao cắt phôi thành các lát cắt mỏng đưa lên tiêu bản và quan sát dưới kính hiển vi.</w:t>
            </w:r>
          </w:p>
          <w:p w14:paraId="00B2265A" w14:textId="77777777" w:rsidR="00943A61" w:rsidRPr="00676DDE" w:rsidRDefault="00943A61" w:rsidP="001A5F82">
            <w:pPr>
              <w:tabs>
                <w:tab w:val="left" w:pos="284"/>
              </w:tabs>
              <w:jc w:val="both"/>
              <w:rPr>
                <w:szCs w:val="24"/>
              </w:rPr>
            </w:pPr>
            <w:r w:rsidRPr="00676DDE">
              <w:rPr>
                <w:szCs w:val="24"/>
              </w:rPr>
              <w:t>* Giải thích:</w:t>
            </w:r>
          </w:p>
          <w:p w14:paraId="4D75F448" w14:textId="77777777" w:rsidR="00943A61" w:rsidRPr="00676DDE" w:rsidRDefault="00943A61" w:rsidP="001A5F82">
            <w:pPr>
              <w:tabs>
                <w:tab w:val="left" w:pos="284"/>
              </w:tabs>
              <w:jc w:val="both"/>
              <w:rPr>
                <w:szCs w:val="24"/>
              </w:rPr>
            </w:pPr>
            <w:r w:rsidRPr="00676DDE">
              <w:rPr>
                <w:szCs w:val="24"/>
              </w:rPr>
              <w:t>- Sở dĩ phải đun sôi cách thủy 5 phôi trong 5 phút là để giết chết phôi.</w:t>
            </w:r>
          </w:p>
          <w:p w14:paraId="412940BB" w14:textId="77777777" w:rsidR="00943A61" w:rsidRPr="00676DDE" w:rsidRDefault="00943A61" w:rsidP="001A5F82">
            <w:pPr>
              <w:tabs>
                <w:tab w:val="left" w:pos="284"/>
              </w:tabs>
              <w:jc w:val="both"/>
              <w:rPr>
                <w:szCs w:val="24"/>
              </w:rPr>
            </w:pPr>
            <w:r w:rsidRPr="00676DDE">
              <w:rPr>
                <w:szCs w:val="24"/>
              </w:rPr>
              <w:t>- Quan sảt dưới kính hiển vi các lát phôi ta thấy phôi sống không nhuộm màu còn phôi chết (do bị đun sôi cách thủy) ăn màu thẩm..</w:t>
            </w:r>
          </w:p>
          <w:p w14:paraId="66A50B51" w14:textId="77777777" w:rsidR="00943A61" w:rsidRPr="00676DDE" w:rsidRDefault="00943A61" w:rsidP="001A5F82">
            <w:pPr>
              <w:tabs>
                <w:tab w:val="left" w:pos="284"/>
              </w:tabs>
              <w:jc w:val="both"/>
              <w:rPr>
                <w:szCs w:val="24"/>
              </w:rPr>
            </w:pPr>
            <w:r w:rsidRPr="00676DDE">
              <w:rPr>
                <w:szCs w:val="24"/>
              </w:rPr>
              <w:t>- Kết luận: Thí nghiệm chứng tỏ rằng phôi sống do màng sinh chất có khả năng thấm chọn lọc nên không bị nhuộm màu. Còn phôi chết, màng sinh chất mất khả năng thấm chọn lọc nên phẩm màu thấm vào, chất nguyên sinh bắt màu.</w:t>
            </w:r>
          </w:p>
        </w:tc>
        <w:tc>
          <w:tcPr>
            <w:tcW w:w="763" w:type="dxa"/>
          </w:tcPr>
          <w:p w14:paraId="64B003E8" w14:textId="77777777" w:rsidR="00943A61" w:rsidRPr="00676DDE" w:rsidRDefault="00943A61" w:rsidP="001A5F82">
            <w:pPr>
              <w:tabs>
                <w:tab w:val="left" w:pos="284"/>
              </w:tabs>
              <w:jc w:val="center"/>
              <w:rPr>
                <w:b/>
                <w:szCs w:val="24"/>
              </w:rPr>
            </w:pPr>
          </w:p>
          <w:p w14:paraId="4F92C12F" w14:textId="77777777" w:rsidR="00943A61" w:rsidRPr="00676DDE" w:rsidRDefault="00943A61" w:rsidP="001A5F82">
            <w:pPr>
              <w:tabs>
                <w:tab w:val="left" w:pos="284"/>
              </w:tabs>
              <w:jc w:val="center"/>
              <w:rPr>
                <w:b/>
                <w:szCs w:val="24"/>
              </w:rPr>
            </w:pPr>
          </w:p>
          <w:p w14:paraId="4C0A031D" w14:textId="77777777" w:rsidR="00943A61" w:rsidRPr="00676DDE" w:rsidRDefault="00943A61" w:rsidP="001A5F82">
            <w:pPr>
              <w:tabs>
                <w:tab w:val="left" w:pos="284"/>
              </w:tabs>
              <w:jc w:val="center"/>
              <w:rPr>
                <w:b/>
                <w:szCs w:val="24"/>
              </w:rPr>
            </w:pPr>
          </w:p>
          <w:p w14:paraId="37263D9C" w14:textId="77777777" w:rsidR="00943A61" w:rsidRPr="00676DDE" w:rsidRDefault="00943A61" w:rsidP="001A5F82">
            <w:pPr>
              <w:tabs>
                <w:tab w:val="left" w:pos="284"/>
              </w:tabs>
              <w:jc w:val="center"/>
              <w:rPr>
                <w:b/>
                <w:szCs w:val="24"/>
              </w:rPr>
            </w:pPr>
          </w:p>
          <w:p w14:paraId="51166DDA" w14:textId="77777777" w:rsidR="00943A61" w:rsidRPr="00676DDE" w:rsidRDefault="00943A61" w:rsidP="001A5F82">
            <w:pPr>
              <w:tabs>
                <w:tab w:val="left" w:pos="284"/>
              </w:tabs>
              <w:jc w:val="center"/>
              <w:rPr>
                <w:b/>
                <w:szCs w:val="24"/>
              </w:rPr>
            </w:pPr>
          </w:p>
          <w:p w14:paraId="6481186A" w14:textId="77777777" w:rsidR="00943A61" w:rsidRPr="00676DDE" w:rsidRDefault="00943A61" w:rsidP="001A5F82">
            <w:pPr>
              <w:tabs>
                <w:tab w:val="left" w:pos="284"/>
              </w:tabs>
              <w:jc w:val="center"/>
              <w:rPr>
                <w:b/>
                <w:szCs w:val="24"/>
              </w:rPr>
            </w:pPr>
          </w:p>
          <w:p w14:paraId="47927AA4" w14:textId="77777777" w:rsidR="00943A61" w:rsidRPr="00676DDE" w:rsidRDefault="00943A61" w:rsidP="001A5F82">
            <w:pPr>
              <w:tabs>
                <w:tab w:val="left" w:pos="284"/>
              </w:tabs>
              <w:jc w:val="center"/>
              <w:rPr>
                <w:b/>
                <w:szCs w:val="24"/>
              </w:rPr>
            </w:pPr>
          </w:p>
          <w:p w14:paraId="5977C124" w14:textId="77777777" w:rsidR="00943A61" w:rsidRPr="00676DDE" w:rsidRDefault="00943A61" w:rsidP="001A5F82">
            <w:pPr>
              <w:tabs>
                <w:tab w:val="left" w:pos="284"/>
              </w:tabs>
              <w:jc w:val="center"/>
              <w:rPr>
                <w:b/>
                <w:szCs w:val="24"/>
              </w:rPr>
            </w:pPr>
            <w:r w:rsidRPr="00676DDE">
              <w:rPr>
                <w:b/>
                <w:szCs w:val="24"/>
              </w:rPr>
              <w:t>0,25</w:t>
            </w:r>
          </w:p>
          <w:p w14:paraId="62395A91" w14:textId="77777777" w:rsidR="00943A61" w:rsidRPr="00676DDE" w:rsidRDefault="00943A61" w:rsidP="001A5F82">
            <w:pPr>
              <w:tabs>
                <w:tab w:val="left" w:pos="284"/>
              </w:tabs>
              <w:jc w:val="center"/>
              <w:rPr>
                <w:b/>
                <w:szCs w:val="24"/>
              </w:rPr>
            </w:pPr>
          </w:p>
          <w:p w14:paraId="4D545A5F" w14:textId="77777777" w:rsidR="00943A61" w:rsidRPr="00676DDE" w:rsidRDefault="00943A61" w:rsidP="001A5F82">
            <w:pPr>
              <w:tabs>
                <w:tab w:val="left" w:pos="284"/>
              </w:tabs>
              <w:jc w:val="center"/>
              <w:rPr>
                <w:b/>
                <w:szCs w:val="24"/>
              </w:rPr>
            </w:pPr>
          </w:p>
          <w:p w14:paraId="381BC55B" w14:textId="77777777" w:rsidR="00943A61" w:rsidRPr="00676DDE" w:rsidRDefault="00943A61" w:rsidP="001A5F82">
            <w:pPr>
              <w:tabs>
                <w:tab w:val="left" w:pos="284"/>
              </w:tabs>
              <w:jc w:val="center"/>
              <w:rPr>
                <w:b/>
                <w:szCs w:val="24"/>
              </w:rPr>
            </w:pPr>
            <w:r w:rsidRPr="00676DDE">
              <w:rPr>
                <w:b/>
                <w:szCs w:val="24"/>
              </w:rPr>
              <w:t>0,25</w:t>
            </w:r>
          </w:p>
          <w:p w14:paraId="1C6EFB8B" w14:textId="77777777" w:rsidR="00943A61" w:rsidRPr="00676DDE" w:rsidRDefault="00943A61" w:rsidP="001A5F82">
            <w:pPr>
              <w:tabs>
                <w:tab w:val="left" w:pos="284"/>
              </w:tabs>
              <w:jc w:val="center"/>
              <w:rPr>
                <w:b/>
                <w:szCs w:val="24"/>
              </w:rPr>
            </w:pPr>
          </w:p>
          <w:p w14:paraId="68B4C1E9" w14:textId="77777777" w:rsidR="00943A61" w:rsidRPr="00676DDE" w:rsidRDefault="00943A61" w:rsidP="001A5F82">
            <w:pPr>
              <w:tabs>
                <w:tab w:val="left" w:pos="284"/>
              </w:tabs>
              <w:jc w:val="center"/>
              <w:rPr>
                <w:b/>
                <w:szCs w:val="24"/>
              </w:rPr>
            </w:pPr>
          </w:p>
          <w:p w14:paraId="797FED3E" w14:textId="77777777" w:rsidR="00943A61" w:rsidRPr="00676DDE" w:rsidRDefault="00943A61" w:rsidP="001A5F82">
            <w:pPr>
              <w:tabs>
                <w:tab w:val="left" w:pos="284"/>
              </w:tabs>
              <w:jc w:val="center"/>
              <w:rPr>
                <w:b/>
                <w:szCs w:val="24"/>
              </w:rPr>
            </w:pPr>
            <w:r w:rsidRPr="00676DDE">
              <w:rPr>
                <w:b/>
                <w:szCs w:val="24"/>
              </w:rPr>
              <w:t>0,25</w:t>
            </w:r>
          </w:p>
          <w:p w14:paraId="3BBD6F6A" w14:textId="77777777" w:rsidR="00943A61" w:rsidRPr="00676DDE" w:rsidRDefault="00943A61" w:rsidP="001A5F82">
            <w:pPr>
              <w:tabs>
                <w:tab w:val="left" w:pos="284"/>
              </w:tabs>
              <w:jc w:val="center"/>
              <w:rPr>
                <w:b/>
                <w:szCs w:val="24"/>
              </w:rPr>
            </w:pPr>
            <w:r w:rsidRPr="00676DDE">
              <w:rPr>
                <w:b/>
                <w:szCs w:val="24"/>
              </w:rPr>
              <w:t>0,25</w:t>
            </w:r>
          </w:p>
          <w:p w14:paraId="6D681424" w14:textId="77777777" w:rsidR="00943A61" w:rsidRPr="00676DDE" w:rsidRDefault="00943A61" w:rsidP="001A5F82">
            <w:pPr>
              <w:tabs>
                <w:tab w:val="left" w:pos="284"/>
              </w:tabs>
              <w:jc w:val="center"/>
              <w:rPr>
                <w:b/>
                <w:szCs w:val="24"/>
              </w:rPr>
            </w:pPr>
          </w:p>
          <w:p w14:paraId="4CD992BA" w14:textId="77777777" w:rsidR="00943A61" w:rsidRPr="00676DDE" w:rsidRDefault="00943A61" w:rsidP="001A5F82">
            <w:pPr>
              <w:tabs>
                <w:tab w:val="left" w:pos="284"/>
              </w:tabs>
              <w:jc w:val="center"/>
              <w:rPr>
                <w:b/>
                <w:szCs w:val="24"/>
              </w:rPr>
            </w:pPr>
          </w:p>
          <w:p w14:paraId="51DEC7E7"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0798B6FF" w14:textId="77777777" w:rsidTr="001A5F82">
        <w:tc>
          <w:tcPr>
            <w:tcW w:w="643" w:type="dxa"/>
            <w:vMerge/>
          </w:tcPr>
          <w:p w14:paraId="44D850C1" w14:textId="77777777" w:rsidR="00943A61" w:rsidRPr="00676DDE" w:rsidRDefault="00943A61" w:rsidP="001A5F82">
            <w:pPr>
              <w:tabs>
                <w:tab w:val="left" w:pos="284"/>
              </w:tabs>
              <w:jc w:val="center"/>
              <w:rPr>
                <w:b/>
                <w:szCs w:val="24"/>
              </w:rPr>
            </w:pPr>
          </w:p>
        </w:tc>
        <w:tc>
          <w:tcPr>
            <w:tcW w:w="425" w:type="dxa"/>
          </w:tcPr>
          <w:p w14:paraId="399EE0D1"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1F239090" w14:textId="77777777" w:rsidR="00943A61" w:rsidRPr="00676DDE" w:rsidRDefault="00943A61" w:rsidP="001A5F82">
            <w:pPr>
              <w:tabs>
                <w:tab w:val="left" w:pos="284"/>
              </w:tabs>
              <w:jc w:val="both"/>
              <w:rPr>
                <w:b/>
                <w:szCs w:val="24"/>
              </w:rPr>
            </w:pPr>
            <w:r w:rsidRPr="00676DDE">
              <w:rPr>
                <w:b/>
                <w:szCs w:val="24"/>
              </w:rPr>
              <w:t>Các nhận định sau đây đúng hay sai? Nếu sai hãy chỉnh lại cho đúng hoặc giải thích.</w:t>
            </w:r>
          </w:p>
          <w:p w14:paraId="326DA799" w14:textId="77777777" w:rsidR="00943A61" w:rsidRPr="00676DDE" w:rsidRDefault="00943A61" w:rsidP="001A5F82">
            <w:pPr>
              <w:tabs>
                <w:tab w:val="left" w:pos="284"/>
              </w:tabs>
              <w:jc w:val="both"/>
              <w:rPr>
                <w:b/>
                <w:szCs w:val="24"/>
              </w:rPr>
            </w:pPr>
            <w:r w:rsidRPr="00676DDE">
              <w:rPr>
                <w:b/>
                <w:szCs w:val="24"/>
              </w:rPr>
              <w:t>1) Các cơ thể quang hợp sử dụng ATP do pha sáng tạo ra để tổng hợp cacbohidrat từ khí CO</w:t>
            </w:r>
            <w:r w:rsidRPr="00676DDE">
              <w:rPr>
                <w:b/>
                <w:szCs w:val="24"/>
                <w:vertAlign w:val="subscript"/>
              </w:rPr>
              <w:t>2</w:t>
            </w:r>
            <w:r w:rsidRPr="00676DDE">
              <w:rPr>
                <w:b/>
                <w:szCs w:val="24"/>
              </w:rPr>
              <w:t xml:space="preserve"> của khí quyển.</w:t>
            </w:r>
          </w:p>
          <w:p w14:paraId="33C376C5" w14:textId="77777777" w:rsidR="00943A61" w:rsidRPr="00676DDE" w:rsidRDefault="00943A61" w:rsidP="001A5F82">
            <w:pPr>
              <w:tabs>
                <w:tab w:val="left" w:pos="284"/>
              </w:tabs>
              <w:jc w:val="both"/>
              <w:rPr>
                <w:b/>
                <w:szCs w:val="24"/>
              </w:rPr>
            </w:pPr>
            <w:r w:rsidRPr="00676DDE">
              <w:rPr>
                <w:b/>
                <w:szCs w:val="24"/>
              </w:rPr>
              <w:t>2) Trong quá trình phân giải glucôzơ: Chu trình Crep là giai đoạn tạo ra nhiều ATP nhất.</w:t>
            </w:r>
          </w:p>
          <w:p w14:paraId="6CB02367" w14:textId="77777777" w:rsidR="00943A61" w:rsidRPr="00676DDE" w:rsidRDefault="00943A61" w:rsidP="001A5F82">
            <w:pPr>
              <w:tabs>
                <w:tab w:val="left" w:pos="284"/>
              </w:tabs>
              <w:rPr>
                <w:b/>
                <w:szCs w:val="24"/>
              </w:rPr>
            </w:pPr>
            <w:r w:rsidRPr="00676DDE">
              <w:rPr>
                <w:b/>
                <w:szCs w:val="24"/>
              </w:rPr>
              <w:lastRenderedPageBreak/>
              <w:t>3)</w:t>
            </w:r>
            <w:r w:rsidRPr="00676DDE">
              <w:rPr>
                <w:b/>
                <w:szCs w:val="24"/>
              </w:rPr>
              <w:tab/>
              <w:t>Nước (H</w:t>
            </w:r>
            <w:r w:rsidRPr="00676DDE">
              <w:rPr>
                <w:b/>
                <w:szCs w:val="24"/>
                <w:vertAlign w:val="subscript"/>
              </w:rPr>
              <w:t>2</w:t>
            </w:r>
            <w:r w:rsidRPr="00676DDE">
              <w:rPr>
                <w:b/>
                <w:szCs w:val="24"/>
              </w:rPr>
              <w:t>O) vừa là nguyên liêu, vừa là sản phẩm của quá trình quang hợp.</w:t>
            </w:r>
          </w:p>
          <w:p w14:paraId="3C4B1D54" w14:textId="77777777" w:rsidR="00943A61" w:rsidRPr="00676DDE" w:rsidRDefault="00943A61" w:rsidP="001A5F82">
            <w:pPr>
              <w:tabs>
                <w:tab w:val="left" w:pos="284"/>
              </w:tabs>
              <w:rPr>
                <w:szCs w:val="24"/>
              </w:rPr>
            </w:pPr>
            <w:r w:rsidRPr="00676DDE">
              <w:rPr>
                <w:szCs w:val="24"/>
              </w:rPr>
              <w:t>1). Sai.</w:t>
            </w:r>
          </w:p>
          <w:p w14:paraId="28B1038C" w14:textId="77777777" w:rsidR="00943A61" w:rsidRPr="00676DDE" w:rsidRDefault="00943A61" w:rsidP="001A5F82">
            <w:pPr>
              <w:tabs>
                <w:tab w:val="left" w:pos="284"/>
              </w:tabs>
              <w:jc w:val="both"/>
              <w:rPr>
                <w:szCs w:val="24"/>
              </w:rPr>
            </w:pPr>
            <w:r w:rsidRPr="00676DDE">
              <w:rPr>
                <w:szCs w:val="24"/>
              </w:rPr>
              <w:t>- Sửa lai đúng là: Các cơ thể quang hợp sử dụng ATP và NADPH do pha sáng tạo ra để tổng hợp cacbohidrat từ khí CO</w:t>
            </w:r>
            <w:r w:rsidRPr="00676DDE">
              <w:rPr>
                <w:szCs w:val="24"/>
                <w:vertAlign w:val="subscript"/>
              </w:rPr>
              <w:t>2</w:t>
            </w:r>
            <w:r w:rsidRPr="00676DDE">
              <w:rPr>
                <w:szCs w:val="24"/>
              </w:rPr>
              <w:t xml:space="preserve"> của khí quyển.</w:t>
            </w:r>
          </w:p>
          <w:p w14:paraId="29E1D825" w14:textId="77777777" w:rsidR="00943A61" w:rsidRPr="00676DDE" w:rsidRDefault="00943A61" w:rsidP="001A5F82">
            <w:pPr>
              <w:tabs>
                <w:tab w:val="left" w:pos="284"/>
              </w:tabs>
              <w:rPr>
                <w:szCs w:val="24"/>
              </w:rPr>
            </w:pPr>
            <w:r w:rsidRPr="00676DDE">
              <w:rPr>
                <w:szCs w:val="24"/>
              </w:rPr>
              <w:t>2)</w:t>
            </w:r>
            <w:r w:rsidRPr="00676DDE">
              <w:rPr>
                <w:szCs w:val="24"/>
              </w:rPr>
              <w:tab/>
              <w:t>Sai.</w:t>
            </w:r>
          </w:p>
          <w:p w14:paraId="582DC574" w14:textId="77777777" w:rsidR="00943A61" w:rsidRPr="00676DDE" w:rsidRDefault="00943A61" w:rsidP="001A5F82">
            <w:pPr>
              <w:tabs>
                <w:tab w:val="left" w:pos="284"/>
              </w:tabs>
              <w:jc w:val="both"/>
              <w:rPr>
                <w:szCs w:val="24"/>
              </w:rPr>
            </w:pPr>
            <w:r w:rsidRPr="00676DDE">
              <w:rPr>
                <w:szCs w:val="24"/>
              </w:rPr>
              <w:t>- Sửa lai đúng là: Trong quá trình phân giải glucôzơ: Chuỗi truyền electron mới là giai đoạn tạo ra nhiều ATP nhất.</w:t>
            </w:r>
          </w:p>
          <w:p w14:paraId="6EFCCDF4" w14:textId="77777777" w:rsidR="00943A61" w:rsidRPr="00676DDE" w:rsidRDefault="00943A61" w:rsidP="001A5F82">
            <w:pPr>
              <w:tabs>
                <w:tab w:val="left" w:pos="284"/>
              </w:tabs>
              <w:jc w:val="both"/>
              <w:rPr>
                <w:szCs w:val="24"/>
              </w:rPr>
            </w:pPr>
            <w:r w:rsidRPr="00676DDE">
              <w:rPr>
                <w:szCs w:val="24"/>
              </w:rPr>
              <w:t>3)</w:t>
            </w:r>
            <w:r w:rsidRPr="00676DDE">
              <w:rPr>
                <w:szCs w:val="24"/>
              </w:rPr>
              <w:tab/>
              <w:t>Đúng. Nước (H</w:t>
            </w:r>
            <w:r w:rsidRPr="00676DDE">
              <w:rPr>
                <w:szCs w:val="24"/>
                <w:vertAlign w:val="subscript"/>
              </w:rPr>
              <w:t>2</w:t>
            </w:r>
            <w:r w:rsidRPr="00676DDE">
              <w:rPr>
                <w:szCs w:val="24"/>
              </w:rPr>
              <w:t>O) vừa là nguyên liệu, vừa là sàn phẩm của quá trình quang hợp. Phương trình QH: CO</w:t>
            </w:r>
            <w:r w:rsidRPr="00676DDE">
              <w:rPr>
                <w:szCs w:val="24"/>
                <w:vertAlign w:val="subscript"/>
              </w:rPr>
              <w:t>2</w:t>
            </w:r>
            <w:r w:rsidRPr="00676DDE">
              <w:rPr>
                <w:szCs w:val="24"/>
              </w:rPr>
              <w:t xml:space="preserve"> + 2H</w:t>
            </w:r>
            <w:r w:rsidRPr="00676DDE">
              <w:rPr>
                <w:szCs w:val="24"/>
                <w:vertAlign w:val="subscript"/>
              </w:rPr>
              <w:t>2</w:t>
            </w:r>
            <w:r w:rsidRPr="00676DDE">
              <w:rPr>
                <w:szCs w:val="24"/>
              </w:rPr>
              <w:t xml:space="preserve">O  </w:t>
            </w:r>
            <w:r w:rsidRPr="00676DDE">
              <w:rPr>
                <w:position w:val="-16"/>
                <w:szCs w:val="24"/>
              </w:rPr>
              <w:object w:dxaOrig="1380" w:dyaOrig="320" w14:anchorId="7316F13A">
                <v:shape id="_x0000_i1083" type="#_x0000_t75" style="width:1in;height:14.5pt" o:ole="">
                  <v:imagedata r:id="rId5" o:title=""/>
                </v:shape>
                <o:OLEObject Type="Embed" ProgID="Equation.DSMT4" ShapeID="_x0000_i1083" DrawAspect="Content" ObjectID="_1691820089" r:id="rId6"/>
              </w:object>
            </w:r>
            <w:r w:rsidRPr="00676DDE">
              <w:rPr>
                <w:szCs w:val="24"/>
              </w:rPr>
              <w:t xml:space="preserve"> (CH</w:t>
            </w:r>
            <w:r w:rsidRPr="00676DDE">
              <w:rPr>
                <w:szCs w:val="24"/>
                <w:vertAlign w:val="subscript"/>
              </w:rPr>
              <w:t>2</w:t>
            </w:r>
            <w:r w:rsidRPr="00676DDE">
              <w:rPr>
                <w:szCs w:val="24"/>
              </w:rPr>
              <w:t>O) + O</w:t>
            </w:r>
            <w:r w:rsidRPr="00676DDE">
              <w:rPr>
                <w:szCs w:val="24"/>
                <w:vertAlign w:val="subscript"/>
              </w:rPr>
              <w:t>2</w:t>
            </w:r>
            <w:r w:rsidRPr="00676DDE">
              <w:rPr>
                <w:szCs w:val="24"/>
              </w:rPr>
              <w:t xml:space="preserve"> + H</w:t>
            </w:r>
            <w:r w:rsidRPr="00676DDE">
              <w:rPr>
                <w:szCs w:val="24"/>
                <w:vertAlign w:val="subscript"/>
              </w:rPr>
              <w:t>2</w:t>
            </w:r>
            <w:r w:rsidRPr="00676DDE">
              <w:rPr>
                <w:szCs w:val="24"/>
              </w:rPr>
              <w:t>O</w:t>
            </w:r>
          </w:p>
        </w:tc>
        <w:tc>
          <w:tcPr>
            <w:tcW w:w="763" w:type="dxa"/>
          </w:tcPr>
          <w:p w14:paraId="7375E92C" w14:textId="77777777" w:rsidR="00943A61" w:rsidRPr="00676DDE" w:rsidRDefault="00943A61" w:rsidP="001A5F82">
            <w:pPr>
              <w:tabs>
                <w:tab w:val="left" w:pos="284"/>
              </w:tabs>
              <w:jc w:val="center"/>
              <w:rPr>
                <w:b/>
                <w:szCs w:val="24"/>
              </w:rPr>
            </w:pPr>
          </w:p>
          <w:p w14:paraId="0D7F2D9B" w14:textId="77777777" w:rsidR="00943A61" w:rsidRPr="00676DDE" w:rsidRDefault="00943A61" w:rsidP="001A5F82">
            <w:pPr>
              <w:tabs>
                <w:tab w:val="left" w:pos="284"/>
              </w:tabs>
              <w:jc w:val="center"/>
              <w:rPr>
                <w:b/>
                <w:szCs w:val="24"/>
              </w:rPr>
            </w:pPr>
          </w:p>
          <w:p w14:paraId="63054715" w14:textId="77777777" w:rsidR="00943A61" w:rsidRPr="00676DDE" w:rsidRDefault="00943A61" w:rsidP="001A5F82">
            <w:pPr>
              <w:tabs>
                <w:tab w:val="left" w:pos="284"/>
              </w:tabs>
              <w:jc w:val="center"/>
              <w:rPr>
                <w:b/>
                <w:szCs w:val="24"/>
              </w:rPr>
            </w:pPr>
          </w:p>
          <w:p w14:paraId="5C84DE2C" w14:textId="77777777" w:rsidR="00943A61" w:rsidRPr="00676DDE" w:rsidRDefault="00943A61" w:rsidP="001A5F82">
            <w:pPr>
              <w:tabs>
                <w:tab w:val="left" w:pos="284"/>
              </w:tabs>
              <w:jc w:val="center"/>
              <w:rPr>
                <w:b/>
                <w:szCs w:val="24"/>
              </w:rPr>
            </w:pPr>
          </w:p>
          <w:p w14:paraId="704C2D40" w14:textId="77777777" w:rsidR="00943A61" w:rsidRPr="00676DDE" w:rsidRDefault="00943A61" w:rsidP="001A5F82">
            <w:pPr>
              <w:tabs>
                <w:tab w:val="left" w:pos="284"/>
              </w:tabs>
              <w:jc w:val="center"/>
              <w:rPr>
                <w:b/>
                <w:szCs w:val="24"/>
              </w:rPr>
            </w:pPr>
          </w:p>
          <w:p w14:paraId="3570E657" w14:textId="77777777" w:rsidR="00943A61" w:rsidRPr="00676DDE" w:rsidRDefault="00943A61" w:rsidP="001A5F82">
            <w:pPr>
              <w:tabs>
                <w:tab w:val="left" w:pos="284"/>
              </w:tabs>
              <w:jc w:val="center"/>
              <w:rPr>
                <w:b/>
                <w:szCs w:val="24"/>
              </w:rPr>
            </w:pPr>
          </w:p>
          <w:p w14:paraId="47415545" w14:textId="77777777" w:rsidR="00943A61" w:rsidRPr="00676DDE" w:rsidRDefault="00943A61" w:rsidP="001A5F82">
            <w:pPr>
              <w:tabs>
                <w:tab w:val="left" w:pos="284"/>
              </w:tabs>
              <w:jc w:val="center"/>
              <w:rPr>
                <w:b/>
                <w:szCs w:val="24"/>
              </w:rPr>
            </w:pPr>
          </w:p>
          <w:p w14:paraId="307124B7" w14:textId="77777777" w:rsidR="00943A61" w:rsidRPr="00676DDE" w:rsidRDefault="00943A61" w:rsidP="001A5F82">
            <w:pPr>
              <w:tabs>
                <w:tab w:val="left" w:pos="284"/>
              </w:tabs>
              <w:jc w:val="center"/>
              <w:rPr>
                <w:b/>
                <w:szCs w:val="24"/>
              </w:rPr>
            </w:pPr>
          </w:p>
          <w:p w14:paraId="7F9A427D" w14:textId="77777777" w:rsidR="00943A61" w:rsidRPr="00676DDE" w:rsidRDefault="00943A61" w:rsidP="001A5F82">
            <w:pPr>
              <w:tabs>
                <w:tab w:val="left" w:pos="284"/>
              </w:tabs>
              <w:jc w:val="center"/>
              <w:rPr>
                <w:b/>
                <w:szCs w:val="24"/>
              </w:rPr>
            </w:pPr>
          </w:p>
          <w:p w14:paraId="5BF5B696" w14:textId="77777777" w:rsidR="00943A61" w:rsidRPr="00676DDE" w:rsidRDefault="00943A61" w:rsidP="001A5F82">
            <w:pPr>
              <w:tabs>
                <w:tab w:val="left" w:pos="284"/>
              </w:tabs>
              <w:jc w:val="center"/>
              <w:rPr>
                <w:b/>
                <w:szCs w:val="24"/>
              </w:rPr>
            </w:pPr>
            <w:r w:rsidRPr="00676DDE">
              <w:rPr>
                <w:b/>
                <w:szCs w:val="24"/>
              </w:rPr>
              <w:t>0,25</w:t>
            </w:r>
          </w:p>
          <w:p w14:paraId="7C6A7806" w14:textId="77777777" w:rsidR="00943A61" w:rsidRPr="00676DDE" w:rsidRDefault="00943A61" w:rsidP="001A5F82">
            <w:pPr>
              <w:tabs>
                <w:tab w:val="left" w:pos="284"/>
              </w:tabs>
              <w:jc w:val="center"/>
              <w:rPr>
                <w:b/>
                <w:szCs w:val="24"/>
              </w:rPr>
            </w:pPr>
          </w:p>
          <w:p w14:paraId="1B8B6EB9" w14:textId="77777777" w:rsidR="00943A61" w:rsidRPr="00676DDE" w:rsidRDefault="00943A61" w:rsidP="001A5F82">
            <w:pPr>
              <w:tabs>
                <w:tab w:val="left" w:pos="284"/>
              </w:tabs>
              <w:jc w:val="center"/>
              <w:rPr>
                <w:b/>
                <w:szCs w:val="24"/>
              </w:rPr>
            </w:pPr>
          </w:p>
          <w:p w14:paraId="4F238274" w14:textId="77777777" w:rsidR="00943A61" w:rsidRPr="00676DDE" w:rsidRDefault="00943A61" w:rsidP="001A5F82">
            <w:pPr>
              <w:tabs>
                <w:tab w:val="left" w:pos="284"/>
              </w:tabs>
              <w:jc w:val="center"/>
              <w:rPr>
                <w:b/>
                <w:szCs w:val="24"/>
              </w:rPr>
            </w:pPr>
            <w:r w:rsidRPr="00676DDE">
              <w:rPr>
                <w:b/>
                <w:szCs w:val="24"/>
              </w:rPr>
              <w:t>0,25</w:t>
            </w:r>
          </w:p>
          <w:p w14:paraId="20506E6A" w14:textId="77777777" w:rsidR="00943A61" w:rsidRPr="00676DDE" w:rsidRDefault="00943A61" w:rsidP="001A5F82">
            <w:pPr>
              <w:tabs>
                <w:tab w:val="left" w:pos="284"/>
              </w:tabs>
              <w:jc w:val="center"/>
              <w:rPr>
                <w:b/>
                <w:szCs w:val="24"/>
              </w:rPr>
            </w:pPr>
          </w:p>
          <w:p w14:paraId="48A89CEB"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1EEE88D4" w14:textId="77777777" w:rsidTr="001A5F82">
        <w:tc>
          <w:tcPr>
            <w:tcW w:w="643" w:type="dxa"/>
            <w:vMerge w:val="restart"/>
          </w:tcPr>
          <w:p w14:paraId="08B0FD07" w14:textId="77777777" w:rsidR="00943A61" w:rsidRPr="00676DDE" w:rsidRDefault="00943A61" w:rsidP="001A5F82">
            <w:pPr>
              <w:tabs>
                <w:tab w:val="left" w:pos="284"/>
              </w:tabs>
              <w:jc w:val="center"/>
              <w:rPr>
                <w:b/>
                <w:szCs w:val="24"/>
              </w:rPr>
            </w:pPr>
            <w:r w:rsidRPr="00676DDE">
              <w:rPr>
                <w:b/>
                <w:szCs w:val="24"/>
              </w:rPr>
              <w:lastRenderedPageBreak/>
              <w:t>3</w:t>
            </w:r>
          </w:p>
        </w:tc>
        <w:tc>
          <w:tcPr>
            <w:tcW w:w="425" w:type="dxa"/>
          </w:tcPr>
          <w:p w14:paraId="08E7A55A"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39BF1CD3" w14:textId="77777777" w:rsidR="00943A61" w:rsidRPr="00676DDE" w:rsidRDefault="00943A61" w:rsidP="001A5F82">
            <w:pPr>
              <w:tabs>
                <w:tab w:val="left" w:pos="284"/>
              </w:tabs>
              <w:jc w:val="both"/>
              <w:rPr>
                <w:b/>
                <w:szCs w:val="24"/>
              </w:rPr>
            </w:pPr>
            <w:r w:rsidRPr="00676DDE">
              <w:rPr>
                <w:b/>
                <w:szCs w:val="24"/>
              </w:rPr>
              <w:t>So sánh diêm giống, khác nhau giữa ti thể và lục lạp về cẩu tạo và chức năng</w:t>
            </w:r>
          </w:p>
          <w:p w14:paraId="73C1AE27" w14:textId="77777777" w:rsidR="00943A61" w:rsidRPr="00676DDE" w:rsidRDefault="00943A61" w:rsidP="001A5F82">
            <w:pPr>
              <w:tabs>
                <w:tab w:val="left" w:pos="284"/>
              </w:tabs>
              <w:jc w:val="both"/>
              <w:rPr>
                <w:b/>
                <w:szCs w:val="24"/>
              </w:rPr>
            </w:pPr>
            <w:r w:rsidRPr="00676DDE">
              <w:rPr>
                <w:b/>
                <w:szCs w:val="24"/>
              </w:rPr>
              <w:t>* Giống nhau:</w:t>
            </w:r>
          </w:p>
          <w:p w14:paraId="684316C3" w14:textId="77777777" w:rsidR="00943A61" w:rsidRPr="00676DDE" w:rsidRDefault="00943A61" w:rsidP="001A5F82">
            <w:pPr>
              <w:tabs>
                <w:tab w:val="left" w:pos="284"/>
              </w:tabs>
              <w:jc w:val="both"/>
              <w:rPr>
                <w:szCs w:val="24"/>
              </w:rPr>
            </w:pPr>
            <w:r w:rsidRPr="00676DDE">
              <w:rPr>
                <w:szCs w:val="24"/>
              </w:rPr>
              <w:t>- Đều là các loại bào quan chỉ có ở tế bào nhân thực, có màng kép bao bọc và bên trong là chất nền</w:t>
            </w:r>
          </w:p>
          <w:p w14:paraId="70CD15C5" w14:textId="77777777" w:rsidR="00943A61" w:rsidRPr="00676DDE" w:rsidRDefault="00943A61" w:rsidP="001A5F82">
            <w:pPr>
              <w:tabs>
                <w:tab w:val="left" w:pos="284"/>
              </w:tabs>
              <w:jc w:val="both"/>
              <w:rPr>
                <w:szCs w:val="24"/>
              </w:rPr>
            </w:pPr>
            <w:r w:rsidRPr="00676DDE">
              <w:rPr>
                <w:szCs w:val="24"/>
              </w:rPr>
              <w:t>- Đều có nhiều loại enzim, trong chất nền đều có chứa ADN dạng vòng.</w:t>
            </w:r>
          </w:p>
          <w:p w14:paraId="06C92C18" w14:textId="77777777" w:rsidR="00943A61" w:rsidRPr="00676DDE" w:rsidRDefault="00943A61" w:rsidP="001A5F82">
            <w:pPr>
              <w:tabs>
                <w:tab w:val="left" w:pos="284"/>
              </w:tabs>
              <w:jc w:val="both"/>
              <w:rPr>
                <w:b/>
                <w:szCs w:val="24"/>
              </w:rPr>
            </w:pPr>
            <w:r w:rsidRPr="00676DDE">
              <w:rPr>
                <w:b/>
                <w:szCs w:val="24"/>
              </w:rPr>
              <w:t>* Các điểm khác nhau:</w:t>
            </w:r>
          </w:p>
          <w:tbl>
            <w:tblPr>
              <w:tblStyle w:val="TableGrid"/>
              <w:tblW w:w="0" w:type="auto"/>
              <w:tblLook w:val="04A0" w:firstRow="1" w:lastRow="0" w:firstColumn="1" w:lastColumn="0" w:noHBand="0" w:noVBand="1"/>
            </w:tblPr>
            <w:tblGrid>
              <w:gridCol w:w="1030"/>
              <w:gridCol w:w="2972"/>
              <w:gridCol w:w="3298"/>
            </w:tblGrid>
            <w:tr w:rsidR="00943A61" w:rsidRPr="00676DDE" w14:paraId="298053E1" w14:textId="77777777" w:rsidTr="001A5F82">
              <w:tc>
                <w:tcPr>
                  <w:tcW w:w="1082" w:type="dxa"/>
                </w:tcPr>
                <w:p w14:paraId="6EAD3C34" w14:textId="77777777" w:rsidR="00943A61" w:rsidRPr="00676DDE" w:rsidRDefault="00943A61" w:rsidP="001A5F82">
                  <w:pPr>
                    <w:tabs>
                      <w:tab w:val="left" w:pos="284"/>
                    </w:tabs>
                    <w:jc w:val="both"/>
                    <w:rPr>
                      <w:b/>
                      <w:szCs w:val="24"/>
                    </w:rPr>
                  </w:pPr>
                </w:p>
              </w:tc>
              <w:tc>
                <w:tcPr>
                  <w:tcW w:w="3402" w:type="dxa"/>
                </w:tcPr>
                <w:p w14:paraId="06EB8C88" w14:textId="77777777" w:rsidR="00943A61" w:rsidRPr="00676DDE" w:rsidRDefault="00943A61" w:rsidP="001A5F82">
                  <w:pPr>
                    <w:tabs>
                      <w:tab w:val="left" w:pos="284"/>
                    </w:tabs>
                    <w:jc w:val="center"/>
                    <w:rPr>
                      <w:b/>
                      <w:szCs w:val="24"/>
                    </w:rPr>
                  </w:pPr>
                  <w:r w:rsidRPr="00676DDE">
                    <w:rPr>
                      <w:b/>
                      <w:szCs w:val="24"/>
                    </w:rPr>
                    <w:t>Lục lạp</w:t>
                  </w:r>
                </w:p>
              </w:tc>
              <w:tc>
                <w:tcPr>
                  <w:tcW w:w="3785" w:type="dxa"/>
                </w:tcPr>
                <w:p w14:paraId="157AF7C7" w14:textId="77777777" w:rsidR="00943A61" w:rsidRPr="00676DDE" w:rsidRDefault="00943A61" w:rsidP="001A5F82">
                  <w:pPr>
                    <w:tabs>
                      <w:tab w:val="left" w:pos="284"/>
                    </w:tabs>
                    <w:jc w:val="center"/>
                    <w:rPr>
                      <w:b/>
                      <w:szCs w:val="24"/>
                    </w:rPr>
                  </w:pPr>
                  <w:r w:rsidRPr="00676DDE">
                    <w:rPr>
                      <w:b/>
                      <w:szCs w:val="24"/>
                    </w:rPr>
                    <w:t>Ty thể</w:t>
                  </w:r>
                </w:p>
              </w:tc>
            </w:tr>
            <w:tr w:rsidR="00943A61" w:rsidRPr="00676DDE" w14:paraId="39C1893C" w14:textId="77777777" w:rsidTr="001A5F82">
              <w:tc>
                <w:tcPr>
                  <w:tcW w:w="1082" w:type="dxa"/>
                </w:tcPr>
                <w:p w14:paraId="3B1E9643" w14:textId="77777777" w:rsidR="00943A61" w:rsidRPr="00676DDE" w:rsidRDefault="00943A61" w:rsidP="001A5F82">
                  <w:pPr>
                    <w:tabs>
                      <w:tab w:val="left" w:pos="284"/>
                    </w:tabs>
                    <w:jc w:val="both"/>
                    <w:rPr>
                      <w:b/>
                      <w:szCs w:val="24"/>
                    </w:rPr>
                  </w:pPr>
                  <w:r w:rsidRPr="00676DDE">
                    <w:rPr>
                      <w:b/>
                      <w:szCs w:val="24"/>
                    </w:rPr>
                    <w:t>Cấu tạo</w:t>
                  </w:r>
                </w:p>
              </w:tc>
              <w:tc>
                <w:tcPr>
                  <w:tcW w:w="3402" w:type="dxa"/>
                </w:tcPr>
                <w:p w14:paraId="1F7752AC" w14:textId="77777777" w:rsidR="00943A61" w:rsidRPr="00676DDE" w:rsidRDefault="00943A61" w:rsidP="001A5F82">
                  <w:pPr>
                    <w:tabs>
                      <w:tab w:val="left" w:pos="284"/>
                    </w:tabs>
                    <w:jc w:val="both"/>
                    <w:rPr>
                      <w:szCs w:val="24"/>
                    </w:rPr>
                  </w:pPr>
                  <w:r w:rsidRPr="00676DDE">
                    <w:rPr>
                      <w:szCs w:val="24"/>
                    </w:rPr>
                    <w:t>- Chỉ có ở tế bào thực vật (đối với</w:t>
                  </w:r>
                </w:p>
                <w:p w14:paraId="3FAB4B27" w14:textId="77777777" w:rsidR="00943A61" w:rsidRPr="00676DDE" w:rsidRDefault="00943A61" w:rsidP="001A5F82">
                  <w:pPr>
                    <w:tabs>
                      <w:tab w:val="left" w:pos="284"/>
                    </w:tabs>
                    <w:jc w:val="both"/>
                    <w:rPr>
                      <w:szCs w:val="24"/>
                    </w:rPr>
                  </w:pPr>
                  <w:r w:rsidRPr="00676DDE">
                    <w:rPr>
                      <w:szCs w:val="24"/>
                    </w:rPr>
                    <w:t>tế bào nhân thực)</w:t>
                  </w:r>
                </w:p>
                <w:p w14:paraId="296EF9A0" w14:textId="77777777" w:rsidR="00943A61" w:rsidRPr="00676DDE" w:rsidRDefault="00943A61" w:rsidP="001A5F82">
                  <w:pPr>
                    <w:tabs>
                      <w:tab w:val="left" w:pos="284"/>
                    </w:tabs>
                    <w:jc w:val="both"/>
                    <w:rPr>
                      <w:szCs w:val="24"/>
                    </w:rPr>
                  </w:pPr>
                  <w:r w:rsidRPr="00676DDE">
                    <w:rPr>
                      <w:szCs w:val="24"/>
                    </w:rPr>
                    <w:t>- Lớp màng kép bao bọc đều khắp</w:t>
                  </w:r>
                </w:p>
                <w:p w14:paraId="216B3C87" w14:textId="77777777" w:rsidR="00943A61" w:rsidRPr="00676DDE" w:rsidRDefault="00943A61" w:rsidP="001A5F82">
                  <w:pPr>
                    <w:tabs>
                      <w:tab w:val="left" w:pos="284"/>
                    </w:tabs>
                    <w:jc w:val="both"/>
                    <w:rPr>
                      <w:szCs w:val="24"/>
                    </w:rPr>
                  </w:pPr>
                  <w:r w:rsidRPr="00676DDE">
                    <w:rPr>
                      <w:szCs w:val="24"/>
                    </w:rPr>
                    <w:t>bể mặt của lục lạp.</w:t>
                  </w:r>
                </w:p>
                <w:p w14:paraId="29FDD2DF" w14:textId="77777777" w:rsidR="00943A61" w:rsidRPr="00676DDE" w:rsidRDefault="00943A61" w:rsidP="001A5F82">
                  <w:pPr>
                    <w:tabs>
                      <w:tab w:val="left" w:pos="284"/>
                    </w:tabs>
                    <w:jc w:val="both"/>
                    <w:rPr>
                      <w:szCs w:val="24"/>
                    </w:rPr>
                  </w:pPr>
                  <w:r w:rsidRPr="00676DDE">
                    <w:rPr>
                      <w:szCs w:val="24"/>
                    </w:rPr>
                    <w:t>- Có nhiều hình dạng khác nhau (bầu dục, bản, ...)</w:t>
                  </w:r>
                </w:p>
                <w:p w14:paraId="098F87F6" w14:textId="77777777" w:rsidR="00943A61" w:rsidRPr="00676DDE" w:rsidRDefault="00943A61" w:rsidP="001A5F82">
                  <w:pPr>
                    <w:tabs>
                      <w:tab w:val="left" w:pos="284"/>
                    </w:tabs>
                    <w:jc w:val="both"/>
                    <w:rPr>
                      <w:szCs w:val="24"/>
                    </w:rPr>
                  </w:pPr>
                  <w:r w:rsidRPr="00676DDE">
                    <w:rPr>
                      <w:szCs w:val="24"/>
                    </w:rPr>
                    <w:t>- Có chứa sắc tố quang hợp (diệp</w:t>
                  </w:r>
                </w:p>
                <w:p w14:paraId="625F9EC3" w14:textId="77777777" w:rsidR="00943A61" w:rsidRPr="00676DDE" w:rsidRDefault="00943A61" w:rsidP="001A5F82">
                  <w:pPr>
                    <w:tabs>
                      <w:tab w:val="left" w:pos="284"/>
                    </w:tabs>
                    <w:jc w:val="both"/>
                    <w:rPr>
                      <w:szCs w:val="24"/>
                    </w:rPr>
                  </w:pPr>
                  <w:r w:rsidRPr="00676DDE">
                    <w:rPr>
                      <w:szCs w:val="24"/>
                    </w:rPr>
                    <w:t>lục và sắc tố vàng)</w:t>
                  </w:r>
                </w:p>
                <w:p w14:paraId="095A9A1A" w14:textId="77777777" w:rsidR="00943A61" w:rsidRPr="00676DDE" w:rsidRDefault="00943A61" w:rsidP="001A5F82">
                  <w:pPr>
                    <w:tabs>
                      <w:tab w:val="left" w:pos="284"/>
                    </w:tabs>
                    <w:jc w:val="both"/>
                    <w:rPr>
                      <w:szCs w:val="24"/>
                    </w:rPr>
                  </w:pPr>
                  <w:r w:rsidRPr="00676DDE">
                    <w:rPr>
                      <w:szCs w:val="24"/>
                    </w:rPr>
                    <w:t>- Chứa enzim xúc tác quá trình truyền điện tử trong quang hợp</w:t>
                  </w:r>
                </w:p>
              </w:tc>
              <w:tc>
                <w:tcPr>
                  <w:tcW w:w="3785" w:type="dxa"/>
                </w:tcPr>
                <w:p w14:paraId="73D68333" w14:textId="77777777" w:rsidR="00943A61" w:rsidRPr="00676DDE" w:rsidRDefault="00943A61" w:rsidP="001A5F82">
                  <w:pPr>
                    <w:tabs>
                      <w:tab w:val="left" w:pos="284"/>
                    </w:tabs>
                    <w:jc w:val="both"/>
                    <w:rPr>
                      <w:szCs w:val="24"/>
                    </w:rPr>
                  </w:pPr>
                  <w:r w:rsidRPr="00676DDE">
                    <w:rPr>
                      <w:szCs w:val="24"/>
                    </w:rPr>
                    <w:t>- Có cả ở tế bào thực vật và động vật</w:t>
                  </w:r>
                </w:p>
                <w:p w14:paraId="07743EBB" w14:textId="77777777" w:rsidR="00943A61" w:rsidRPr="00676DDE" w:rsidRDefault="00943A61" w:rsidP="001A5F82">
                  <w:pPr>
                    <w:tabs>
                      <w:tab w:val="left" w:pos="284"/>
                    </w:tabs>
                    <w:jc w:val="both"/>
                    <w:rPr>
                      <w:szCs w:val="24"/>
                    </w:rPr>
                  </w:pPr>
                </w:p>
                <w:p w14:paraId="11974183" w14:textId="77777777" w:rsidR="00943A61" w:rsidRPr="00676DDE" w:rsidRDefault="00943A61" w:rsidP="001A5F82">
                  <w:pPr>
                    <w:tabs>
                      <w:tab w:val="left" w:pos="284"/>
                    </w:tabs>
                    <w:jc w:val="both"/>
                    <w:rPr>
                      <w:szCs w:val="24"/>
                    </w:rPr>
                  </w:pPr>
                  <w:r w:rsidRPr="00676DDE">
                    <w:rPr>
                      <w:szCs w:val="24"/>
                    </w:rPr>
                    <w:t>- Màng trong ăn sâu vào chất nền tạo</w:t>
                  </w:r>
                </w:p>
                <w:p w14:paraId="72B8ED31" w14:textId="77777777" w:rsidR="00943A61" w:rsidRPr="00676DDE" w:rsidRDefault="00943A61" w:rsidP="001A5F82">
                  <w:pPr>
                    <w:tabs>
                      <w:tab w:val="left" w:pos="284"/>
                    </w:tabs>
                    <w:jc w:val="both"/>
                    <w:rPr>
                      <w:szCs w:val="24"/>
                    </w:rPr>
                  </w:pPr>
                  <w:r w:rsidRPr="00676DDE">
                    <w:rPr>
                      <w:szCs w:val="24"/>
                    </w:rPr>
                    <w:t>nhiều nếp gấp được gọi là mào</w:t>
                  </w:r>
                </w:p>
                <w:p w14:paraId="3B707041" w14:textId="77777777" w:rsidR="00943A61" w:rsidRPr="00676DDE" w:rsidRDefault="00943A61" w:rsidP="001A5F82">
                  <w:pPr>
                    <w:tabs>
                      <w:tab w:val="left" w:pos="284"/>
                    </w:tabs>
                    <w:jc w:val="both"/>
                    <w:rPr>
                      <w:szCs w:val="24"/>
                    </w:rPr>
                  </w:pPr>
                  <w:r w:rsidRPr="00676DDE">
                    <w:rPr>
                      <w:szCs w:val="24"/>
                    </w:rPr>
                    <w:t>- Có dạng bầu dục</w:t>
                  </w:r>
                </w:p>
                <w:p w14:paraId="638F4667" w14:textId="77777777" w:rsidR="00943A61" w:rsidRPr="00676DDE" w:rsidRDefault="00943A61" w:rsidP="001A5F82">
                  <w:pPr>
                    <w:tabs>
                      <w:tab w:val="left" w:pos="284"/>
                    </w:tabs>
                    <w:jc w:val="both"/>
                    <w:rPr>
                      <w:szCs w:val="24"/>
                    </w:rPr>
                  </w:pPr>
                </w:p>
                <w:p w14:paraId="0A8CC0A0" w14:textId="77777777" w:rsidR="00943A61" w:rsidRPr="00676DDE" w:rsidRDefault="00943A61" w:rsidP="001A5F82">
                  <w:pPr>
                    <w:tabs>
                      <w:tab w:val="left" w:pos="284"/>
                    </w:tabs>
                    <w:jc w:val="both"/>
                    <w:rPr>
                      <w:szCs w:val="24"/>
                    </w:rPr>
                  </w:pPr>
                  <w:r w:rsidRPr="00676DDE">
                    <w:rPr>
                      <w:szCs w:val="24"/>
                    </w:rPr>
                    <w:t>- Không chứa sẳc tố</w:t>
                  </w:r>
                </w:p>
                <w:p w14:paraId="54C6807B" w14:textId="77777777" w:rsidR="00943A61" w:rsidRPr="00676DDE" w:rsidRDefault="00943A61" w:rsidP="001A5F82">
                  <w:pPr>
                    <w:tabs>
                      <w:tab w:val="left" w:pos="284"/>
                    </w:tabs>
                    <w:jc w:val="both"/>
                    <w:rPr>
                      <w:szCs w:val="24"/>
                    </w:rPr>
                  </w:pPr>
                </w:p>
                <w:p w14:paraId="5E3BDE07" w14:textId="77777777" w:rsidR="00943A61" w:rsidRPr="00676DDE" w:rsidRDefault="00943A61" w:rsidP="001A5F82">
                  <w:pPr>
                    <w:tabs>
                      <w:tab w:val="left" w:pos="284"/>
                    </w:tabs>
                    <w:jc w:val="both"/>
                    <w:rPr>
                      <w:szCs w:val="24"/>
                    </w:rPr>
                  </w:pPr>
                  <w:r w:rsidRPr="00676DDE">
                    <w:rPr>
                      <w:szCs w:val="24"/>
                    </w:rPr>
                    <w:t>- Chứa enzim xúc tác quá trình ôxi hóa trong hô hấp tể bào.</w:t>
                  </w:r>
                </w:p>
              </w:tc>
            </w:tr>
            <w:tr w:rsidR="00943A61" w:rsidRPr="00676DDE" w14:paraId="2D9DC4A5" w14:textId="77777777" w:rsidTr="001A5F82">
              <w:tc>
                <w:tcPr>
                  <w:tcW w:w="1082" w:type="dxa"/>
                </w:tcPr>
                <w:p w14:paraId="50BAA2B4" w14:textId="77777777" w:rsidR="00943A61" w:rsidRPr="00676DDE" w:rsidRDefault="00943A61" w:rsidP="001A5F82">
                  <w:pPr>
                    <w:tabs>
                      <w:tab w:val="left" w:pos="284"/>
                    </w:tabs>
                    <w:jc w:val="both"/>
                    <w:rPr>
                      <w:b/>
                      <w:szCs w:val="24"/>
                    </w:rPr>
                  </w:pPr>
                  <w:r w:rsidRPr="00676DDE">
                    <w:rPr>
                      <w:b/>
                      <w:szCs w:val="24"/>
                    </w:rPr>
                    <w:t>Chức năng</w:t>
                  </w:r>
                </w:p>
              </w:tc>
              <w:tc>
                <w:tcPr>
                  <w:tcW w:w="3402" w:type="dxa"/>
                </w:tcPr>
                <w:p w14:paraId="2300C06A" w14:textId="77777777" w:rsidR="00943A61" w:rsidRPr="00676DDE" w:rsidRDefault="00943A61" w:rsidP="001A5F82">
                  <w:pPr>
                    <w:tabs>
                      <w:tab w:val="left" w:pos="284"/>
                    </w:tabs>
                    <w:jc w:val="both"/>
                    <w:rPr>
                      <w:szCs w:val="24"/>
                    </w:rPr>
                  </w:pPr>
                  <w:r w:rsidRPr="00676DDE">
                    <w:rPr>
                      <w:szCs w:val="24"/>
                    </w:rPr>
                    <w:t>Tổng hợp chất hữu cơ và tích lũy</w:t>
                  </w:r>
                </w:p>
                <w:p w14:paraId="6EE260FF" w14:textId="77777777" w:rsidR="00943A61" w:rsidRPr="00676DDE" w:rsidRDefault="00943A61" w:rsidP="001A5F82">
                  <w:pPr>
                    <w:tabs>
                      <w:tab w:val="left" w:pos="284"/>
                    </w:tabs>
                    <w:jc w:val="both"/>
                    <w:rPr>
                      <w:szCs w:val="24"/>
                    </w:rPr>
                  </w:pPr>
                  <w:r w:rsidRPr="00676DDE">
                    <w:rPr>
                      <w:szCs w:val="24"/>
                    </w:rPr>
                    <w:t>năng lượng dưới dạng hóa năng</w:t>
                  </w:r>
                </w:p>
                <w:p w14:paraId="7DB00334" w14:textId="77777777" w:rsidR="00943A61" w:rsidRPr="00676DDE" w:rsidRDefault="00943A61" w:rsidP="001A5F82">
                  <w:pPr>
                    <w:tabs>
                      <w:tab w:val="left" w:pos="284"/>
                    </w:tabs>
                    <w:jc w:val="both"/>
                    <w:rPr>
                      <w:szCs w:val="24"/>
                    </w:rPr>
                  </w:pPr>
                  <w:r w:rsidRPr="00676DDE">
                    <w:rPr>
                      <w:szCs w:val="24"/>
                    </w:rPr>
                    <w:t>(Có chức năng đồng hóa)</w:t>
                  </w:r>
                </w:p>
              </w:tc>
              <w:tc>
                <w:tcPr>
                  <w:tcW w:w="3785" w:type="dxa"/>
                </w:tcPr>
                <w:p w14:paraId="6477E9BC" w14:textId="77777777" w:rsidR="00943A61" w:rsidRPr="00676DDE" w:rsidRDefault="00943A61" w:rsidP="001A5F82">
                  <w:pPr>
                    <w:tabs>
                      <w:tab w:val="left" w:pos="284"/>
                    </w:tabs>
                    <w:jc w:val="both"/>
                    <w:rPr>
                      <w:szCs w:val="24"/>
                    </w:rPr>
                  </w:pPr>
                  <w:r w:rsidRPr="00676DDE">
                    <w:rPr>
                      <w:szCs w:val="24"/>
                    </w:rPr>
                    <w:t>Phân giải chất hữu cơ để giải phóng</w:t>
                  </w:r>
                </w:p>
                <w:p w14:paraId="674EB746" w14:textId="77777777" w:rsidR="00943A61" w:rsidRPr="00676DDE" w:rsidRDefault="00943A61" w:rsidP="001A5F82">
                  <w:pPr>
                    <w:tabs>
                      <w:tab w:val="left" w:pos="284"/>
                    </w:tabs>
                    <w:jc w:val="both"/>
                    <w:rPr>
                      <w:szCs w:val="24"/>
                    </w:rPr>
                  </w:pPr>
                  <w:r w:rsidRPr="00676DDE">
                    <w:rPr>
                      <w:szCs w:val="24"/>
                    </w:rPr>
                    <w:t>năng lượng dưới dạng ATP (Có chức</w:t>
                  </w:r>
                </w:p>
                <w:p w14:paraId="51D9DA6F" w14:textId="77777777" w:rsidR="00943A61" w:rsidRPr="00676DDE" w:rsidRDefault="00943A61" w:rsidP="001A5F82">
                  <w:pPr>
                    <w:tabs>
                      <w:tab w:val="left" w:pos="284"/>
                    </w:tabs>
                    <w:jc w:val="both"/>
                    <w:rPr>
                      <w:szCs w:val="24"/>
                    </w:rPr>
                  </w:pPr>
                  <w:r w:rsidRPr="00676DDE">
                    <w:rPr>
                      <w:szCs w:val="24"/>
                    </w:rPr>
                    <w:t>năng dị hóa)</w:t>
                  </w:r>
                </w:p>
              </w:tc>
            </w:tr>
          </w:tbl>
          <w:p w14:paraId="188DAC22" w14:textId="77777777" w:rsidR="00943A61" w:rsidRPr="00676DDE" w:rsidRDefault="00943A61" w:rsidP="001A5F82">
            <w:pPr>
              <w:tabs>
                <w:tab w:val="left" w:pos="284"/>
              </w:tabs>
              <w:jc w:val="both"/>
              <w:rPr>
                <w:b/>
                <w:szCs w:val="24"/>
              </w:rPr>
            </w:pPr>
          </w:p>
        </w:tc>
        <w:tc>
          <w:tcPr>
            <w:tcW w:w="763" w:type="dxa"/>
          </w:tcPr>
          <w:p w14:paraId="0E11650D" w14:textId="77777777" w:rsidR="00943A61" w:rsidRPr="00676DDE" w:rsidRDefault="00943A61" w:rsidP="001A5F82">
            <w:pPr>
              <w:tabs>
                <w:tab w:val="left" w:pos="284"/>
              </w:tabs>
              <w:jc w:val="center"/>
              <w:rPr>
                <w:b/>
                <w:szCs w:val="24"/>
              </w:rPr>
            </w:pPr>
          </w:p>
          <w:p w14:paraId="4C5E6F40" w14:textId="77777777" w:rsidR="00943A61" w:rsidRPr="00676DDE" w:rsidRDefault="00943A61" w:rsidP="001A5F82">
            <w:pPr>
              <w:tabs>
                <w:tab w:val="left" w:pos="284"/>
              </w:tabs>
              <w:jc w:val="center"/>
              <w:rPr>
                <w:b/>
                <w:szCs w:val="24"/>
              </w:rPr>
            </w:pPr>
          </w:p>
          <w:p w14:paraId="5DDEC7AF" w14:textId="77777777" w:rsidR="00943A61" w:rsidRPr="00676DDE" w:rsidRDefault="00943A61" w:rsidP="001A5F82">
            <w:pPr>
              <w:tabs>
                <w:tab w:val="left" w:pos="284"/>
              </w:tabs>
              <w:jc w:val="center"/>
              <w:rPr>
                <w:b/>
                <w:szCs w:val="24"/>
              </w:rPr>
            </w:pPr>
            <w:r w:rsidRPr="00676DDE">
              <w:rPr>
                <w:b/>
                <w:szCs w:val="24"/>
              </w:rPr>
              <w:t>0,25</w:t>
            </w:r>
          </w:p>
          <w:p w14:paraId="469F71D2" w14:textId="77777777" w:rsidR="00943A61" w:rsidRPr="00676DDE" w:rsidRDefault="00943A61" w:rsidP="001A5F82">
            <w:pPr>
              <w:tabs>
                <w:tab w:val="left" w:pos="284"/>
              </w:tabs>
              <w:jc w:val="center"/>
              <w:rPr>
                <w:b/>
                <w:szCs w:val="24"/>
              </w:rPr>
            </w:pPr>
          </w:p>
          <w:p w14:paraId="6DDE58AF" w14:textId="77777777" w:rsidR="00943A61" w:rsidRPr="00676DDE" w:rsidRDefault="00943A61" w:rsidP="001A5F82">
            <w:pPr>
              <w:tabs>
                <w:tab w:val="left" w:pos="284"/>
              </w:tabs>
              <w:jc w:val="center"/>
              <w:rPr>
                <w:b/>
                <w:szCs w:val="24"/>
              </w:rPr>
            </w:pPr>
            <w:r w:rsidRPr="00676DDE">
              <w:rPr>
                <w:b/>
                <w:szCs w:val="24"/>
              </w:rPr>
              <w:t>0,25</w:t>
            </w:r>
          </w:p>
          <w:p w14:paraId="05FD11C9" w14:textId="77777777" w:rsidR="00943A61" w:rsidRPr="00676DDE" w:rsidRDefault="00943A61" w:rsidP="001A5F82">
            <w:pPr>
              <w:tabs>
                <w:tab w:val="left" w:pos="284"/>
              </w:tabs>
              <w:jc w:val="center"/>
              <w:rPr>
                <w:b/>
                <w:szCs w:val="24"/>
              </w:rPr>
            </w:pPr>
          </w:p>
          <w:p w14:paraId="58A00830" w14:textId="77777777" w:rsidR="00943A61" w:rsidRPr="00676DDE" w:rsidRDefault="00943A61" w:rsidP="001A5F82">
            <w:pPr>
              <w:tabs>
                <w:tab w:val="left" w:pos="284"/>
              </w:tabs>
              <w:jc w:val="center"/>
              <w:rPr>
                <w:b/>
                <w:szCs w:val="24"/>
              </w:rPr>
            </w:pPr>
          </w:p>
          <w:p w14:paraId="0E66EDCF" w14:textId="77777777" w:rsidR="00943A61" w:rsidRPr="00676DDE" w:rsidRDefault="00943A61" w:rsidP="001A5F82">
            <w:pPr>
              <w:tabs>
                <w:tab w:val="left" w:pos="284"/>
              </w:tabs>
              <w:jc w:val="center"/>
              <w:rPr>
                <w:b/>
                <w:szCs w:val="24"/>
              </w:rPr>
            </w:pPr>
            <w:r w:rsidRPr="00676DDE">
              <w:rPr>
                <w:b/>
                <w:szCs w:val="24"/>
              </w:rPr>
              <w:t>0,25</w:t>
            </w:r>
          </w:p>
          <w:p w14:paraId="1DBDE5E8" w14:textId="77777777" w:rsidR="00943A61" w:rsidRPr="00676DDE" w:rsidRDefault="00943A61" w:rsidP="001A5F82">
            <w:pPr>
              <w:tabs>
                <w:tab w:val="left" w:pos="284"/>
              </w:tabs>
              <w:jc w:val="center"/>
              <w:rPr>
                <w:b/>
                <w:szCs w:val="24"/>
              </w:rPr>
            </w:pPr>
          </w:p>
          <w:p w14:paraId="1929C89B" w14:textId="77777777" w:rsidR="00943A61" w:rsidRPr="00676DDE" w:rsidRDefault="00943A61" w:rsidP="001A5F82">
            <w:pPr>
              <w:tabs>
                <w:tab w:val="left" w:pos="284"/>
              </w:tabs>
              <w:jc w:val="center"/>
              <w:rPr>
                <w:b/>
                <w:szCs w:val="24"/>
              </w:rPr>
            </w:pPr>
            <w:r w:rsidRPr="00676DDE">
              <w:rPr>
                <w:b/>
                <w:szCs w:val="24"/>
              </w:rPr>
              <w:t>0,25</w:t>
            </w:r>
          </w:p>
          <w:p w14:paraId="7301952F" w14:textId="77777777" w:rsidR="00943A61" w:rsidRPr="00676DDE" w:rsidRDefault="00943A61" w:rsidP="001A5F82">
            <w:pPr>
              <w:tabs>
                <w:tab w:val="left" w:pos="284"/>
              </w:tabs>
              <w:jc w:val="center"/>
              <w:rPr>
                <w:b/>
                <w:szCs w:val="24"/>
              </w:rPr>
            </w:pPr>
          </w:p>
          <w:p w14:paraId="1EC512BA" w14:textId="77777777" w:rsidR="00943A61" w:rsidRPr="00676DDE" w:rsidRDefault="00943A61" w:rsidP="001A5F82">
            <w:pPr>
              <w:tabs>
                <w:tab w:val="left" w:pos="284"/>
              </w:tabs>
              <w:jc w:val="center"/>
              <w:rPr>
                <w:b/>
                <w:szCs w:val="24"/>
              </w:rPr>
            </w:pPr>
            <w:r w:rsidRPr="00676DDE">
              <w:rPr>
                <w:b/>
                <w:szCs w:val="24"/>
              </w:rPr>
              <w:t>0,25</w:t>
            </w:r>
          </w:p>
          <w:p w14:paraId="096C3DB8" w14:textId="77777777" w:rsidR="00943A61" w:rsidRPr="00676DDE" w:rsidRDefault="00943A61" w:rsidP="001A5F82">
            <w:pPr>
              <w:tabs>
                <w:tab w:val="left" w:pos="284"/>
              </w:tabs>
              <w:jc w:val="center"/>
              <w:rPr>
                <w:b/>
                <w:szCs w:val="24"/>
              </w:rPr>
            </w:pPr>
          </w:p>
          <w:p w14:paraId="18886EA6" w14:textId="77777777" w:rsidR="00943A61" w:rsidRPr="00676DDE" w:rsidRDefault="00943A61" w:rsidP="001A5F82">
            <w:pPr>
              <w:tabs>
                <w:tab w:val="left" w:pos="284"/>
              </w:tabs>
              <w:jc w:val="center"/>
              <w:rPr>
                <w:b/>
                <w:szCs w:val="24"/>
              </w:rPr>
            </w:pPr>
            <w:r w:rsidRPr="00676DDE">
              <w:rPr>
                <w:b/>
                <w:szCs w:val="24"/>
              </w:rPr>
              <w:t>0,25</w:t>
            </w:r>
          </w:p>
          <w:p w14:paraId="45098FA0" w14:textId="77777777" w:rsidR="00943A61" w:rsidRPr="00676DDE" w:rsidRDefault="00943A61" w:rsidP="001A5F82">
            <w:pPr>
              <w:tabs>
                <w:tab w:val="left" w:pos="284"/>
              </w:tabs>
              <w:jc w:val="center"/>
              <w:rPr>
                <w:b/>
                <w:szCs w:val="24"/>
              </w:rPr>
            </w:pPr>
          </w:p>
          <w:p w14:paraId="1AD7C53E" w14:textId="77777777" w:rsidR="00943A61" w:rsidRPr="00676DDE" w:rsidRDefault="00943A61" w:rsidP="001A5F82">
            <w:pPr>
              <w:tabs>
                <w:tab w:val="left" w:pos="284"/>
              </w:tabs>
              <w:jc w:val="center"/>
              <w:rPr>
                <w:b/>
                <w:szCs w:val="24"/>
              </w:rPr>
            </w:pPr>
            <w:r w:rsidRPr="00676DDE">
              <w:rPr>
                <w:b/>
                <w:szCs w:val="24"/>
              </w:rPr>
              <w:t>0,25</w:t>
            </w:r>
          </w:p>
          <w:p w14:paraId="62B6A660" w14:textId="77777777" w:rsidR="00943A61" w:rsidRPr="00676DDE" w:rsidRDefault="00943A61" w:rsidP="001A5F82">
            <w:pPr>
              <w:tabs>
                <w:tab w:val="left" w:pos="284"/>
              </w:tabs>
              <w:jc w:val="center"/>
              <w:rPr>
                <w:b/>
                <w:szCs w:val="24"/>
              </w:rPr>
            </w:pPr>
          </w:p>
          <w:p w14:paraId="14199C53" w14:textId="77777777" w:rsidR="00943A61" w:rsidRPr="00676DDE" w:rsidRDefault="00943A61" w:rsidP="001A5F82">
            <w:pPr>
              <w:tabs>
                <w:tab w:val="left" w:pos="284"/>
              </w:tabs>
              <w:jc w:val="center"/>
              <w:rPr>
                <w:b/>
                <w:szCs w:val="24"/>
              </w:rPr>
            </w:pPr>
          </w:p>
          <w:p w14:paraId="358EE1C3" w14:textId="77777777" w:rsidR="00943A61" w:rsidRPr="00676DDE" w:rsidRDefault="00943A61" w:rsidP="001A5F82">
            <w:pPr>
              <w:tabs>
                <w:tab w:val="left" w:pos="284"/>
              </w:tabs>
              <w:jc w:val="center"/>
              <w:rPr>
                <w:b/>
                <w:szCs w:val="24"/>
              </w:rPr>
            </w:pPr>
            <w:r w:rsidRPr="00676DDE">
              <w:rPr>
                <w:b/>
                <w:szCs w:val="24"/>
              </w:rPr>
              <w:t>0,25</w:t>
            </w:r>
          </w:p>
          <w:p w14:paraId="4577C5DD" w14:textId="77777777" w:rsidR="00943A61" w:rsidRPr="00676DDE" w:rsidRDefault="00943A61" w:rsidP="001A5F82">
            <w:pPr>
              <w:tabs>
                <w:tab w:val="left" w:pos="284"/>
              </w:tabs>
              <w:rPr>
                <w:b/>
                <w:szCs w:val="24"/>
              </w:rPr>
            </w:pPr>
          </w:p>
        </w:tc>
      </w:tr>
      <w:tr w:rsidR="00943A61" w:rsidRPr="00676DDE" w14:paraId="5AEAB077" w14:textId="77777777" w:rsidTr="001A5F82">
        <w:tc>
          <w:tcPr>
            <w:tcW w:w="643" w:type="dxa"/>
            <w:vMerge/>
          </w:tcPr>
          <w:p w14:paraId="4003E2D1" w14:textId="77777777" w:rsidR="00943A61" w:rsidRPr="00676DDE" w:rsidRDefault="00943A61" w:rsidP="001A5F82">
            <w:pPr>
              <w:tabs>
                <w:tab w:val="left" w:pos="284"/>
              </w:tabs>
              <w:jc w:val="center"/>
              <w:rPr>
                <w:b/>
                <w:szCs w:val="24"/>
              </w:rPr>
            </w:pPr>
          </w:p>
        </w:tc>
        <w:tc>
          <w:tcPr>
            <w:tcW w:w="425" w:type="dxa"/>
          </w:tcPr>
          <w:p w14:paraId="70212F6F"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4425A86A" w14:textId="77777777" w:rsidR="00943A61" w:rsidRPr="00676DDE" w:rsidRDefault="00943A61" w:rsidP="001A5F82">
            <w:pPr>
              <w:tabs>
                <w:tab w:val="left" w:pos="284"/>
              </w:tabs>
              <w:jc w:val="both"/>
              <w:rPr>
                <w:b/>
                <w:szCs w:val="24"/>
              </w:rPr>
            </w:pPr>
            <w:r w:rsidRPr="00676DDE">
              <w:rPr>
                <w:b/>
                <w:szCs w:val="24"/>
              </w:rPr>
              <w:t>Hãy nêu những bằng chứng ủng hộ giả thuyết ti thể có nguồn gốc cộng sinh từ vi khuẩn hiếu khí.</w:t>
            </w:r>
          </w:p>
          <w:p w14:paraId="73BAC458" w14:textId="77777777" w:rsidR="00943A61" w:rsidRPr="00676DDE" w:rsidRDefault="00943A61" w:rsidP="001A5F82">
            <w:pPr>
              <w:tabs>
                <w:tab w:val="left" w:pos="284"/>
              </w:tabs>
              <w:jc w:val="both"/>
              <w:rPr>
                <w:szCs w:val="24"/>
              </w:rPr>
            </w:pPr>
            <w:r w:rsidRPr="00676DDE">
              <w:rPr>
                <w:szCs w:val="24"/>
              </w:rPr>
              <w:t>- Trong ti thể có chứa ADN trần dạng vòng giống ADN của vi khuẩn.</w:t>
            </w:r>
          </w:p>
          <w:p w14:paraId="5F0B5C01" w14:textId="77777777" w:rsidR="00943A61" w:rsidRPr="00676DDE" w:rsidRDefault="00943A61" w:rsidP="001A5F82">
            <w:pPr>
              <w:tabs>
                <w:tab w:val="left" w:pos="284"/>
              </w:tabs>
              <w:jc w:val="both"/>
              <w:rPr>
                <w:szCs w:val="24"/>
              </w:rPr>
            </w:pPr>
            <w:r w:rsidRPr="00676DDE">
              <w:rPr>
                <w:szCs w:val="24"/>
              </w:rPr>
              <w:t>- Ribôxôm của ti thể có kích thước và rARN gỉống ribôxôm của vi khuẩn.</w:t>
            </w:r>
          </w:p>
          <w:p w14:paraId="51D56BE7" w14:textId="77777777" w:rsidR="00943A61" w:rsidRPr="00676DDE" w:rsidRDefault="00943A61" w:rsidP="001A5F82">
            <w:pPr>
              <w:tabs>
                <w:tab w:val="left" w:pos="284"/>
              </w:tabs>
              <w:jc w:val="both"/>
              <w:rPr>
                <w:szCs w:val="24"/>
              </w:rPr>
            </w:pPr>
            <w:r w:rsidRPr="00676DDE">
              <w:rPr>
                <w:szCs w:val="24"/>
              </w:rPr>
              <w:t>- Cơ chế và hoạt động tổng hợp prôtêin trong ti thể có nhiều điểm giống với vi khuẩn (như axit amim mở đầu đều là focmin mêtiônin; Sự tổng hợp bị ức chế bởi chloramphênicol).</w:t>
            </w:r>
          </w:p>
          <w:p w14:paraId="03995915" w14:textId="77777777" w:rsidR="00943A61" w:rsidRPr="00676DDE" w:rsidRDefault="00943A61" w:rsidP="001A5F82">
            <w:pPr>
              <w:tabs>
                <w:tab w:val="left" w:pos="284"/>
              </w:tabs>
              <w:jc w:val="both"/>
              <w:rPr>
                <w:szCs w:val="24"/>
              </w:rPr>
            </w:pPr>
            <w:r w:rsidRPr="00676DDE">
              <w:rPr>
                <w:b/>
                <w:szCs w:val="24"/>
              </w:rPr>
              <w:lastRenderedPageBreak/>
              <w:t>* Nhiều nhà khoa học cho rằng tỉ thể xuất hiện trước lục lạp trong quá trình tiến hóa là vì:</w:t>
            </w:r>
            <w:r w:rsidRPr="00676DDE">
              <w:rPr>
                <w:szCs w:val="24"/>
              </w:rPr>
              <w:t xml:space="preserve"> Toàn bộ sinh vật nhân thực đều có ti thể, nhưng chỉ có một nhóm sinh vật nhân thực (tảo, thực vật) mới có lục lạp. Chứng tỏ lục lạp xuất hiện sau ti thể trong quá trình tiến hóa.</w:t>
            </w:r>
          </w:p>
        </w:tc>
        <w:tc>
          <w:tcPr>
            <w:tcW w:w="763" w:type="dxa"/>
          </w:tcPr>
          <w:p w14:paraId="2CFB3E24" w14:textId="77777777" w:rsidR="00943A61" w:rsidRPr="00676DDE" w:rsidRDefault="00943A61" w:rsidP="001A5F82">
            <w:pPr>
              <w:tabs>
                <w:tab w:val="left" w:pos="284"/>
              </w:tabs>
              <w:jc w:val="center"/>
              <w:rPr>
                <w:b/>
                <w:szCs w:val="24"/>
              </w:rPr>
            </w:pPr>
          </w:p>
          <w:p w14:paraId="3D8BB7CE" w14:textId="77777777" w:rsidR="00943A61" w:rsidRPr="00676DDE" w:rsidRDefault="00943A61" w:rsidP="001A5F82">
            <w:pPr>
              <w:tabs>
                <w:tab w:val="left" w:pos="284"/>
              </w:tabs>
              <w:jc w:val="center"/>
              <w:rPr>
                <w:b/>
                <w:szCs w:val="24"/>
              </w:rPr>
            </w:pPr>
          </w:p>
          <w:p w14:paraId="341733AD" w14:textId="77777777" w:rsidR="00943A61" w:rsidRPr="00676DDE" w:rsidRDefault="00943A61" w:rsidP="001A5F82">
            <w:pPr>
              <w:tabs>
                <w:tab w:val="left" w:pos="284"/>
              </w:tabs>
              <w:jc w:val="center"/>
              <w:rPr>
                <w:b/>
                <w:szCs w:val="24"/>
              </w:rPr>
            </w:pPr>
            <w:r w:rsidRPr="00676DDE">
              <w:rPr>
                <w:b/>
                <w:szCs w:val="24"/>
              </w:rPr>
              <w:t>0,25</w:t>
            </w:r>
          </w:p>
          <w:p w14:paraId="79264584" w14:textId="77777777" w:rsidR="00943A61" w:rsidRPr="00676DDE" w:rsidRDefault="00943A61" w:rsidP="001A5F82">
            <w:pPr>
              <w:tabs>
                <w:tab w:val="left" w:pos="284"/>
              </w:tabs>
              <w:jc w:val="center"/>
              <w:rPr>
                <w:b/>
                <w:szCs w:val="24"/>
              </w:rPr>
            </w:pPr>
            <w:r w:rsidRPr="00676DDE">
              <w:rPr>
                <w:b/>
                <w:szCs w:val="24"/>
              </w:rPr>
              <w:t>0,25</w:t>
            </w:r>
          </w:p>
          <w:p w14:paraId="4C45D8B5" w14:textId="77777777" w:rsidR="00943A61" w:rsidRPr="00676DDE" w:rsidRDefault="00943A61" w:rsidP="001A5F82">
            <w:pPr>
              <w:tabs>
                <w:tab w:val="left" w:pos="284"/>
              </w:tabs>
              <w:jc w:val="center"/>
              <w:rPr>
                <w:b/>
                <w:szCs w:val="24"/>
              </w:rPr>
            </w:pPr>
            <w:r w:rsidRPr="00676DDE">
              <w:rPr>
                <w:b/>
                <w:szCs w:val="24"/>
              </w:rPr>
              <w:t>0,25</w:t>
            </w:r>
          </w:p>
          <w:p w14:paraId="2E97660E" w14:textId="77777777" w:rsidR="00943A61" w:rsidRPr="00676DDE" w:rsidRDefault="00943A61" w:rsidP="001A5F82">
            <w:pPr>
              <w:tabs>
                <w:tab w:val="left" w:pos="284"/>
              </w:tabs>
              <w:jc w:val="center"/>
              <w:rPr>
                <w:b/>
                <w:szCs w:val="24"/>
              </w:rPr>
            </w:pPr>
          </w:p>
          <w:p w14:paraId="0132F9D0" w14:textId="77777777" w:rsidR="00943A61" w:rsidRPr="00676DDE" w:rsidRDefault="00943A61" w:rsidP="001A5F82">
            <w:pPr>
              <w:tabs>
                <w:tab w:val="left" w:pos="284"/>
              </w:tabs>
              <w:jc w:val="center"/>
              <w:rPr>
                <w:b/>
                <w:szCs w:val="24"/>
              </w:rPr>
            </w:pPr>
          </w:p>
          <w:p w14:paraId="1BA6420F" w14:textId="77777777" w:rsidR="00943A61" w:rsidRPr="00676DDE" w:rsidRDefault="00943A61" w:rsidP="001A5F82">
            <w:pPr>
              <w:tabs>
                <w:tab w:val="left" w:pos="284"/>
              </w:tabs>
              <w:jc w:val="center"/>
              <w:rPr>
                <w:b/>
                <w:szCs w:val="24"/>
              </w:rPr>
            </w:pPr>
          </w:p>
          <w:p w14:paraId="5440F458" w14:textId="77777777" w:rsidR="00943A61" w:rsidRPr="00676DDE" w:rsidRDefault="00943A61" w:rsidP="001A5F82">
            <w:pPr>
              <w:tabs>
                <w:tab w:val="left" w:pos="284"/>
              </w:tabs>
              <w:jc w:val="center"/>
              <w:rPr>
                <w:b/>
                <w:szCs w:val="24"/>
              </w:rPr>
            </w:pPr>
            <w:r w:rsidRPr="00676DDE">
              <w:rPr>
                <w:b/>
                <w:szCs w:val="24"/>
              </w:rPr>
              <w:lastRenderedPageBreak/>
              <w:t>0,25</w:t>
            </w:r>
          </w:p>
        </w:tc>
      </w:tr>
      <w:tr w:rsidR="00943A61" w:rsidRPr="00676DDE" w14:paraId="670ED184" w14:textId="77777777" w:rsidTr="001A5F82">
        <w:tc>
          <w:tcPr>
            <w:tcW w:w="643" w:type="dxa"/>
          </w:tcPr>
          <w:p w14:paraId="7880BB50" w14:textId="77777777" w:rsidR="00943A61" w:rsidRPr="00676DDE" w:rsidRDefault="00943A61" w:rsidP="001A5F82">
            <w:pPr>
              <w:tabs>
                <w:tab w:val="left" w:pos="284"/>
              </w:tabs>
              <w:jc w:val="center"/>
              <w:rPr>
                <w:b/>
                <w:szCs w:val="24"/>
              </w:rPr>
            </w:pPr>
            <w:r w:rsidRPr="00676DDE">
              <w:rPr>
                <w:b/>
                <w:szCs w:val="24"/>
              </w:rPr>
              <w:lastRenderedPageBreak/>
              <w:t>4</w:t>
            </w:r>
          </w:p>
        </w:tc>
        <w:tc>
          <w:tcPr>
            <w:tcW w:w="425" w:type="dxa"/>
          </w:tcPr>
          <w:p w14:paraId="7D9EF674" w14:textId="77777777" w:rsidR="00943A61" w:rsidRPr="00676DDE" w:rsidRDefault="00943A61" w:rsidP="001A5F82">
            <w:pPr>
              <w:tabs>
                <w:tab w:val="left" w:pos="284"/>
              </w:tabs>
              <w:jc w:val="center"/>
              <w:rPr>
                <w:b/>
                <w:szCs w:val="24"/>
              </w:rPr>
            </w:pPr>
          </w:p>
        </w:tc>
        <w:tc>
          <w:tcPr>
            <w:tcW w:w="8495" w:type="dxa"/>
          </w:tcPr>
          <w:p w14:paraId="5661ACDC" w14:textId="77777777" w:rsidR="00943A61" w:rsidRPr="00676DDE" w:rsidRDefault="00943A61" w:rsidP="001A5F82">
            <w:pPr>
              <w:tabs>
                <w:tab w:val="left" w:pos="284"/>
              </w:tabs>
              <w:jc w:val="both"/>
              <w:rPr>
                <w:b/>
                <w:szCs w:val="24"/>
              </w:rPr>
            </w:pPr>
            <w:r w:rsidRPr="00676DDE">
              <w:rPr>
                <w:b/>
                <w:szCs w:val="24"/>
              </w:rPr>
              <w:t>Nuôi 2 chủng vỉ sinh vật A, B trong cùng một môi trường tốí thiểu thấy chúng sinh trưởng phát triển bình thưòng nhưng khi tách 2 chủng A và B ra nuôi riêng trong điều kiện môi trường tối thiểu thì cả hai chủng đều không phát triển được. Hãy giải thích hiện tượng trên?</w:t>
            </w:r>
          </w:p>
          <w:p w14:paraId="7C316356" w14:textId="77777777" w:rsidR="00943A61" w:rsidRPr="00676DDE" w:rsidRDefault="00943A61" w:rsidP="001A5F82">
            <w:pPr>
              <w:tabs>
                <w:tab w:val="left" w:pos="284"/>
              </w:tabs>
              <w:jc w:val="both"/>
              <w:rPr>
                <w:szCs w:val="24"/>
              </w:rPr>
            </w:pPr>
            <w:r w:rsidRPr="00676DDE">
              <w:rPr>
                <w:szCs w:val="24"/>
              </w:rPr>
              <w:t>- Mỗi chủng A và B đều không sống được trong môi trường tối thiểu =&gt; Cả hai chủng A và B đều thuộc nhóm vi sinh vật khuyết dưỡng.</w:t>
            </w:r>
          </w:p>
          <w:p w14:paraId="0DBCDE45" w14:textId="77777777" w:rsidR="00943A61" w:rsidRPr="00676DDE" w:rsidRDefault="00943A61" w:rsidP="001A5F82">
            <w:pPr>
              <w:tabs>
                <w:tab w:val="left" w:pos="284"/>
              </w:tabs>
              <w:jc w:val="both"/>
              <w:rPr>
                <w:szCs w:val="24"/>
              </w:rPr>
            </w:pPr>
            <w:r w:rsidRPr="00676DDE">
              <w:rPr>
                <w:szCs w:val="24"/>
              </w:rPr>
              <w:t>- Khi nuôi cả A và B trong cùng 1 môi trường tối thiểu, chúng sinh trưởng và phát triển bình thường =&gt; chủng A và B là vi sinh vật đồng dưỡng.</w:t>
            </w:r>
          </w:p>
          <w:p w14:paraId="21A7B2A4" w14:textId="77777777" w:rsidR="00943A61" w:rsidRPr="00676DDE" w:rsidRDefault="00943A61" w:rsidP="001A5F82">
            <w:pPr>
              <w:tabs>
                <w:tab w:val="left" w:pos="284"/>
              </w:tabs>
              <w:jc w:val="both"/>
              <w:rPr>
                <w:szCs w:val="24"/>
              </w:rPr>
            </w:pPr>
            <w:r w:rsidRPr="00676DDE">
              <w:rPr>
                <w:szCs w:val="24"/>
              </w:rPr>
              <w:t>- Giải thích. Có 2 khả năng xảy ra:</w:t>
            </w:r>
          </w:p>
          <w:p w14:paraId="397D128C" w14:textId="77777777" w:rsidR="00943A61" w:rsidRPr="00676DDE" w:rsidRDefault="00943A61" w:rsidP="001A5F82">
            <w:pPr>
              <w:tabs>
                <w:tab w:val="left" w:pos="284"/>
              </w:tabs>
              <w:jc w:val="both"/>
              <w:rPr>
                <w:szCs w:val="24"/>
              </w:rPr>
            </w:pPr>
            <w:r w:rsidRPr="00676DDE">
              <w:rPr>
                <w:szCs w:val="24"/>
              </w:rPr>
              <w:t>+ K. năng 1: Chủng A sản xuất nhân tó sinh trưởng cung cấp cho chủng B và ngược lại chủng B cũng sản xuất nhân tố sinh trưởng khác cung cấp cho chủng A.</w:t>
            </w:r>
          </w:p>
          <w:p w14:paraId="0E3D5DF4" w14:textId="77777777" w:rsidR="00943A61" w:rsidRPr="00676DDE" w:rsidRDefault="00943A61" w:rsidP="001A5F82">
            <w:pPr>
              <w:tabs>
                <w:tab w:val="left" w:pos="284"/>
              </w:tabs>
              <w:jc w:val="both"/>
              <w:rPr>
                <w:szCs w:val="24"/>
              </w:rPr>
            </w:pPr>
            <w:r w:rsidRPr="00676DDE">
              <w:rPr>
                <w:szCs w:val="24"/>
              </w:rPr>
              <w:t>+ K. năng 2: Chủng A tổng hợp 1 thành phần của nhân tố sinh trưởng, chủng B tổng hợp thành phần còn lại của cùng nhân tố sinh trưởng, cả hai thành phần này cùng tham gia hình thành nhân tố sinh trưởng cần thiết cho chủng A vả B.</w:t>
            </w:r>
          </w:p>
        </w:tc>
        <w:tc>
          <w:tcPr>
            <w:tcW w:w="763" w:type="dxa"/>
          </w:tcPr>
          <w:p w14:paraId="634A0BFE" w14:textId="77777777" w:rsidR="00943A61" w:rsidRPr="00676DDE" w:rsidRDefault="00943A61" w:rsidP="001A5F82">
            <w:pPr>
              <w:tabs>
                <w:tab w:val="left" w:pos="284"/>
              </w:tabs>
              <w:jc w:val="center"/>
              <w:rPr>
                <w:b/>
                <w:szCs w:val="24"/>
              </w:rPr>
            </w:pPr>
          </w:p>
          <w:p w14:paraId="2ABAEB83" w14:textId="77777777" w:rsidR="00943A61" w:rsidRPr="00676DDE" w:rsidRDefault="00943A61" w:rsidP="001A5F82">
            <w:pPr>
              <w:tabs>
                <w:tab w:val="left" w:pos="284"/>
              </w:tabs>
              <w:jc w:val="center"/>
              <w:rPr>
                <w:b/>
                <w:szCs w:val="24"/>
              </w:rPr>
            </w:pPr>
          </w:p>
          <w:p w14:paraId="5FE9CB11" w14:textId="77777777" w:rsidR="00943A61" w:rsidRPr="00676DDE" w:rsidRDefault="00943A61" w:rsidP="001A5F82">
            <w:pPr>
              <w:tabs>
                <w:tab w:val="left" w:pos="284"/>
              </w:tabs>
              <w:jc w:val="center"/>
              <w:rPr>
                <w:b/>
                <w:szCs w:val="24"/>
              </w:rPr>
            </w:pPr>
          </w:p>
          <w:p w14:paraId="27203A25" w14:textId="77777777" w:rsidR="00943A61" w:rsidRPr="00676DDE" w:rsidRDefault="00943A61" w:rsidP="001A5F82">
            <w:pPr>
              <w:tabs>
                <w:tab w:val="left" w:pos="284"/>
              </w:tabs>
              <w:jc w:val="center"/>
              <w:rPr>
                <w:b/>
                <w:szCs w:val="24"/>
              </w:rPr>
            </w:pPr>
          </w:p>
          <w:p w14:paraId="1A6377A8" w14:textId="77777777" w:rsidR="00943A61" w:rsidRPr="00676DDE" w:rsidRDefault="00943A61" w:rsidP="001A5F82">
            <w:pPr>
              <w:tabs>
                <w:tab w:val="left" w:pos="284"/>
              </w:tabs>
              <w:jc w:val="center"/>
              <w:rPr>
                <w:b/>
                <w:szCs w:val="24"/>
              </w:rPr>
            </w:pPr>
            <w:r w:rsidRPr="00676DDE">
              <w:rPr>
                <w:b/>
                <w:szCs w:val="24"/>
              </w:rPr>
              <w:t>0,25</w:t>
            </w:r>
          </w:p>
          <w:p w14:paraId="74F2362E" w14:textId="77777777" w:rsidR="00943A61" w:rsidRPr="00676DDE" w:rsidRDefault="00943A61" w:rsidP="001A5F82">
            <w:pPr>
              <w:tabs>
                <w:tab w:val="left" w:pos="284"/>
              </w:tabs>
              <w:jc w:val="center"/>
              <w:rPr>
                <w:b/>
                <w:szCs w:val="24"/>
              </w:rPr>
            </w:pPr>
          </w:p>
          <w:p w14:paraId="0B156DDD" w14:textId="77777777" w:rsidR="00943A61" w:rsidRPr="00676DDE" w:rsidRDefault="00943A61" w:rsidP="001A5F82">
            <w:pPr>
              <w:tabs>
                <w:tab w:val="left" w:pos="284"/>
              </w:tabs>
              <w:jc w:val="center"/>
              <w:rPr>
                <w:b/>
                <w:szCs w:val="24"/>
              </w:rPr>
            </w:pPr>
            <w:r w:rsidRPr="00676DDE">
              <w:rPr>
                <w:b/>
                <w:szCs w:val="24"/>
              </w:rPr>
              <w:t>0,25</w:t>
            </w:r>
          </w:p>
          <w:p w14:paraId="5024612B" w14:textId="77777777" w:rsidR="00943A61" w:rsidRPr="00676DDE" w:rsidRDefault="00943A61" w:rsidP="001A5F82">
            <w:pPr>
              <w:tabs>
                <w:tab w:val="left" w:pos="284"/>
              </w:tabs>
              <w:jc w:val="center"/>
              <w:rPr>
                <w:b/>
                <w:szCs w:val="24"/>
              </w:rPr>
            </w:pPr>
          </w:p>
          <w:p w14:paraId="1EB09D11" w14:textId="77777777" w:rsidR="00943A61" w:rsidRPr="00676DDE" w:rsidRDefault="00943A61" w:rsidP="001A5F82">
            <w:pPr>
              <w:tabs>
                <w:tab w:val="left" w:pos="284"/>
              </w:tabs>
              <w:jc w:val="center"/>
              <w:rPr>
                <w:b/>
                <w:szCs w:val="24"/>
              </w:rPr>
            </w:pPr>
          </w:p>
          <w:p w14:paraId="788664F9" w14:textId="77777777" w:rsidR="00943A61" w:rsidRPr="00676DDE" w:rsidRDefault="00943A61" w:rsidP="001A5F82">
            <w:pPr>
              <w:tabs>
                <w:tab w:val="left" w:pos="284"/>
              </w:tabs>
              <w:jc w:val="center"/>
              <w:rPr>
                <w:b/>
                <w:szCs w:val="24"/>
              </w:rPr>
            </w:pPr>
            <w:r w:rsidRPr="00676DDE">
              <w:rPr>
                <w:b/>
                <w:szCs w:val="24"/>
              </w:rPr>
              <w:t>0,25</w:t>
            </w:r>
          </w:p>
          <w:p w14:paraId="56DC8F74" w14:textId="77777777" w:rsidR="00943A61" w:rsidRPr="00676DDE" w:rsidRDefault="00943A61" w:rsidP="001A5F82">
            <w:pPr>
              <w:tabs>
                <w:tab w:val="left" w:pos="284"/>
              </w:tabs>
              <w:jc w:val="center"/>
              <w:rPr>
                <w:b/>
                <w:szCs w:val="24"/>
              </w:rPr>
            </w:pPr>
          </w:p>
          <w:p w14:paraId="66783DAA" w14:textId="77777777" w:rsidR="00943A61" w:rsidRPr="00676DDE" w:rsidRDefault="00943A61" w:rsidP="001A5F82">
            <w:pPr>
              <w:tabs>
                <w:tab w:val="left" w:pos="284"/>
              </w:tabs>
              <w:jc w:val="center"/>
              <w:rPr>
                <w:b/>
                <w:szCs w:val="24"/>
              </w:rPr>
            </w:pPr>
          </w:p>
          <w:p w14:paraId="2DE28B82"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5A3FF239" w14:textId="77777777" w:rsidTr="001A5F82">
        <w:tc>
          <w:tcPr>
            <w:tcW w:w="643" w:type="dxa"/>
            <w:vMerge w:val="restart"/>
          </w:tcPr>
          <w:p w14:paraId="3E88A63F" w14:textId="77777777" w:rsidR="00943A61" w:rsidRPr="00676DDE" w:rsidRDefault="00943A61" w:rsidP="001A5F82">
            <w:pPr>
              <w:tabs>
                <w:tab w:val="left" w:pos="284"/>
              </w:tabs>
              <w:jc w:val="center"/>
              <w:rPr>
                <w:b/>
                <w:szCs w:val="24"/>
              </w:rPr>
            </w:pPr>
            <w:r w:rsidRPr="00676DDE">
              <w:rPr>
                <w:b/>
                <w:szCs w:val="24"/>
              </w:rPr>
              <w:t>5</w:t>
            </w:r>
          </w:p>
        </w:tc>
        <w:tc>
          <w:tcPr>
            <w:tcW w:w="425" w:type="dxa"/>
          </w:tcPr>
          <w:p w14:paraId="1B5E8AF1"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1505010B" w14:textId="77777777" w:rsidR="00943A61" w:rsidRPr="00676DDE" w:rsidRDefault="00943A61" w:rsidP="001A5F82">
            <w:pPr>
              <w:tabs>
                <w:tab w:val="left" w:pos="284"/>
              </w:tabs>
              <w:jc w:val="both"/>
              <w:rPr>
                <w:b/>
                <w:szCs w:val="24"/>
              </w:rPr>
            </w:pPr>
            <w:r w:rsidRPr="00676DDE">
              <w:rPr>
                <w:b/>
                <w:szCs w:val="24"/>
              </w:rPr>
              <w:t>Trong chưomg trình thời sự trên VTV1 phát sóng ngày 20 tháng 9 năm 2014 có đưa tin: Tại Quảng Ngãi có hộ gia đình nuôi trên 1000 con vịt, tuy đã được tiêm vacxin phòng bệnh cúm gia cầm đúng quy định nhưng vẫn bị chết do dịch. Bằng những hiểu biết của mình về virut em hãy cho biết vật chất di truyền của virut cúm gia cầm là gì? Vì sao virut cúm gia cầm dễ phát sinh chủng mới? Em hãy giải thích về trường hợp của gia đình trên và tư vấn cho họ khi tiềm vacxin phòng dịch cho gia cầm.</w:t>
            </w:r>
          </w:p>
          <w:p w14:paraId="7C05AD07" w14:textId="77777777" w:rsidR="00943A61" w:rsidRPr="00676DDE" w:rsidRDefault="00943A61" w:rsidP="001A5F82">
            <w:pPr>
              <w:tabs>
                <w:tab w:val="left" w:pos="284"/>
              </w:tabs>
              <w:jc w:val="both"/>
              <w:rPr>
                <w:b/>
                <w:szCs w:val="24"/>
              </w:rPr>
            </w:pPr>
            <w:r w:rsidRPr="00676DDE">
              <w:rPr>
                <w:szCs w:val="24"/>
              </w:rPr>
              <w:t>- Vật chất di truyền của virut cúm là ARN và nó được nhân bản trong tế bào vậtchủ nhờ ARN polimeraza phụ thuộc ARN (dùng ARN làm khuôn để tồng hợp nênADN- còn gọi là sao mã ngược).</w:t>
            </w:r>
          </w:p>
          <w:p w14:paraId="00CBE1EE" w14:textId="77777777" w:rsidR="00943A61" w:rsidRPr="00676DDE" w:rsidRDefault="00943A61" w:rsidP="001A5F82">
            <w:pPr>
              <w:tabs>
                <w:tab w:val="left" w:pos="284"/>
              </w:tabs>
              <w:jc w:val="both"/>
              <w:rPr>
                <w:szCs w:val="24"/>
              </w:rPr>
            </w:pPr>
            <w:r w:rsidRPr="00676DDE">
              <w:rPr>
                <w:szCs w:val="24"/>
              </w:rPr>
              <w:t>- Enzim sao mã ngược này không có khả năng tự sửa chữa nên vật chất di truyền của virut rất dễ bị đột biến.</w:t>
            </w:r>
          </w:p>
          <w:p w14:paraId="28A708A8" w14:textId="77777777" w:rsidR="00943A61" w:rsidRPr="00676DDE" w:rsidRDefault="00943A61" w:rsidP="001A5F82">
            <w:pPr>
              <w:tabs>
                <w:tab w:val="left" w:pos="284"/>
              </w:tabs>
              <w:jc w:val="both"/>
              <w:rPr>
                <w:szCs w:val="24"/>
              </w:rPr>
            </w:pPr>
            <w:r w:rsidRPr="00676DDE">
              <w:rPr>
                <w:szCs w:val="24"/>
              </w:rPr>
              <w:t>- Từ một chủng virut cúm ban đầu sau một thời gian do bị biến đổi có thể phát sinh những chủng vi rút mới.</w:t>
            </w:r>
          </w:p>
          <w:p w14:paraId="2B03DA6B" w14:textId="77777777" w:rsidR="00943A61" w:rsidRPr="00676DDE" w:rsidRDefault="00943A61" w:rsidP="001A5F82">
            <w:pPr>
              <w:tabs>
                <w:tab w:val="left" w:pos="284"/>
              </w:tabs>
              <w:jc w:val="both"/>
              <w:rPr>
                <w:szCs w:val="24"/>
              </w:rPr>
            </w:pPr>
            <w:r w:rsidRPr="00676DDE">
              <w:rPr>
                <w:szCs w:val="24"/>
              </w:rPr>
              <w:t>- Hộ gia đình nói trên đã tiêm phòng vacxin phòng dịch cúm chủng H5N1. Tuy nhiên do chủng virut gây dịch trên đàn vịt của hộ gia đình này là chủng mới H5N6 nên đàn vịt vẫn bị chết tuy đã được tiêm phòng đúng quy định.</w:t>
            </w:r>
          </w:p>
          <w:p w14:paraId="4DDF017E" w14:textId="77777777" w:rsidR="00943A61" w:rsidRPr="00676DDE" w:rsidRDefault="00943A61" w:rsidP="001A5F82">
            <w:pPr>
              <w:tabs>
                <w:tab w:val="left" w:pos="284"/>
              </w:tabs>
              <w:jc w:val="both"/>
              <w:rPr>
                <w:szCs w:val="24"/>
              </w:rPr>
            </w:pPr>
            <w:r w:rsidRPr="00676DDE">
              <w:rPr>
                <w:szCs w:val="24"/>
              </w:rPr>
              <w:t>- Do đó để tiêm phòng có hiệu quả cân xác định đúng chủng vỉrut gây dịch bệnh. Nếu vẫn trùng hợp với chủng của năm trước thì không cần đổi vacxin. Nếu xuất hiện các chủng đột biến mới thì phải dùng vacxin mớỉ. VD: Năm trước là virut H5N1 năm nay là H5N6 thì đương nhiên năm sau phải dùng vacxin để chống virut H5N6.</w:t>
            </w:r>
          </w:p>
        </w:tc>
        <w:tc>
          <w:tcPr>
            <w:tcW w:w="763" w:type="dxa"/>
          </w:tcPr>
          <w:p w14:paraId="7F490CF5" w14:textId="77777777" w:rsidR="00943A61" w:rsidRPr="00676DDE" w:rsidRDefault="00943A61" w:rsidP="001A5F82">
            <w:pPr>
              <w:tabs>
                <w:tab w:val="left" w:pos="284"/>
              </w:tabs>
              <w:jc w:val="center"/>
              <w:rPr>
                <w:b/>
                <w:szCs w:val="24"/>
              </w:rPr>
            </w:pPr>
          </w:p>
          <w:p w14:paraId="308314C8" w14:textId="77777777" w:rsidR="00943A61" w:rsidRPr="00676DDE" w:rsidRDefault="00943A61" w:rsidP="001A5F82">
            <w:pPr>
              <w:tabs>
                <w:tab w:val="left" w:pos="284"/>
              </w:tabs>
              <w:jc w:val="center"/>
              <w:rPr>
                <w:b/>
                <w:szCs w:val="24"/>
              </w:rPr>
            </w:pPr>
          </w:p>
          <w:p w14:paraId="2FC10736" w14:textId="77777777" w:rsidR="00943A61" w:rsidRPr="00676DDE" w:rsidRDefault="00943A61" w:rsidP="001A5F82">
            <w:pPr>
              <w:tabs>
                <w:tab w:val="left" w:pos="284"/>
              </w:tabs>
              <w:jc w:val="center"/>
              <w:rPr>
                <w:b/>
                <w:szCs w:val="24"/>
              </w:rPr>
            </w:pPr>
          </w:p>
          <w:p w14:paraId="1B3E7232" w14:textId="77777777" w:rsidR="00943A61" w:rsidRPr="00676DDE" w:rsidRDefault="00943A61" w:rsidP="001A5F82">
            <w:pPr>
              <w:tabs>
                <w:tab w:val="left" w:pos="284"/>
              </w:tabs>
              <w:jc w:val="center"/>
              <w:rPr>
                <w:b/>
                <w:szCs w:val="24"/>
              </w:rPr>
            </w:pPr>
          </w:p>
          <w:p w14:paraId="45AF97E5" w14:textId="77777777" w:rsidR="00943A61" w:rsidRPr="00676DDE" w:rsidRDefault="00943A61" w:rsidP="001A5F82">
            <w:pPr>
              <w:tabs>
                <w:tab w:val="left" w:pos="284"/>
              </w:tabs>
              <w:jc w:val="center"/>
              <w:rPr>
                <w:b/>
                <w:szCs w:val="24"/>
              </w:rPr>
            </w:pPr>
          </w:p>
          <w:p w14:paraId="7C62FAB7" w14:textId="77777777" w:rsidR="00943A61" w:rsidRPr="00676DDE" w:rsidRDefault="00943A61" w:rsidP="001A5F82">
            <w:pPr>
              <w:tabs>
                <w:tab w:val="left" w:pos="284"/>
              </w:tabs>
              <w:jc w:val="center"/>
              <w:rPr>
                <w:b/>
                <w:szCs w:val="24"/>
              </w:rPr>
            </w:pPr>
          </w:p>
          <w:p w14:paraId="7C39261A" w14:textId="77777777" w:rsidR="00943A61" w:rsidRPr="00676DDE" w:rsidRDefault="00943A61" w:rsidP="001A5F82">
            <w:pPr>
              <w:tabs>
                <w:tab w:val="left" w:pos="284"/>
              </w:tabs>
              <w:jc w:val="center"/>
              <w:rPr>
                <w:b/>
                <w:szCs w:val="24"/>
              </w:rPr>
            </w:pPr>
          </w:p>
          <w:p w14:paraId="3777BBBE" w14:textId="77777777" w:rsidR="00943A61" w:rsidRPr="00676DDE" w:rsidRDefault="00943A61" w:rsidP="001A5F82">
            <w:pPr>
              <w:tabs>
                <w:tab w:val="left" w:pos="284"/>
              </w:tabs>
              <w:jc w:val="center"/>
              <w:rPr>
                <w:b/>
                <w:szCs w:val="24"/>
              </w:rPr>
            </w:pPr>
            <w:r w:rsidRPr="00676DDE">
              <w:rPr>
                <w:b/>
                <w:szCs w:val="24"/>
              </w:rPr>
              <w:t>0,5</w:t>
            </w:r>
          </w:p>
          <w:p w14:paraId="076A2B17" w14:textId="77777777" w:rsidR="00943A61" w:rsidRPr="00676DDE" w:rsidRDefault="00943A61" w:rsidP="001A5F82">
            <w:pPr>
              <w:tabs>
                <w:tab w:val="left" w:pos="284"/>
              </w:tabs>
              <w:jc w:val="center"/>
              <w:rPr>
                <w:b/>
                <w:szCs w:val="24"/>
              </w:rPr>
            </w:pPr>
          </w:p>
          <w:p w14:paraId="0F03B446" w14:textId="77777777" w:rsidR="00943A61" w:rsidRPr="00676DDE" w:rsidRDefault="00943A61" w:rsidP="001A5F82">
            <w:pPr>
              <w:tabs>
                <w:tab w:val="left" w:pos="284"/>
              </w:tabs>
              <w:jc w:val="center"/>
              <w:rPr>
                <w:b/>
                <w:szCs w:val="24"/>
              </w:rPr>
            </w:pPr>
          </w:p>
          <w:p w14:paraId="1C27ADA2" w14:textId="77777777" w:rsidR="00943A61" w:rsidRPr="00676DDE" w:rsidRDefault="00943A61" w:rsidP="001A5F82">
            <w:pPr>
              <w:tabs>
                <w:tab w:val="left" w:pos="284"/>
              </w:tabs>
              <w:jc w:val="center"/>
              <w:rPr>
                <w:b/>
                <w:szCs w:val="24"/>
              </w:rPr>
            </w:pPr>
            <w:r w:rsidRPr="00676DDE">
              <w:rPr>
                <w:b/>
                <w:szCs w:val="24"/>
              </w:rPr>
              <w:t>0,25</w:t>
            </w:r>
          </w:p>
          <w:p w14:paraId="393CEF47" w14:textId="77777777" w:rsidR="00943A61" w:rsidRPr="00676DDE" w:rsidRDefault="00943A61" w:rsidP="001A5F82">
            <w:pPr>
              <w:tabs>
                <w:tab w:val="left" w:pos="284"/>
              </w:tabs>
              <w:jc w:val="center"/>
              <w:rPr>
                <w:b/>
                <w:szCs w:val="24"/>
              </w:rPr>
            </w:pPr>
          </w:p>
          <w:p w14:paraId="71B43EF2" w14:textId="77777777" w:rsidR="00943A61" w:rsidRPr="00676DDE" w:rsidRDefault="00943A61" w:rsidP="001A5F82">
            <w:pPr>
              <w:tabs>
                <w:tab w:val="left" w:pos="284"/>
              </w:tabs>
              <w:jc w:val="center"/>
              <w:rPr>
                <w:b/>
                <w:szCs w:val="24"/>
              </w:rPr>
            </w:pPr>
            <w:r w:rsidRPr="00676DDE">
              <w:rPr>
                <w:b/>
                <w:szCs w:val="24"/>
              </w:rPr>
              <w:t>0,25</w:t>
            </w:r>
          </w:p>
          <w:p w14:paraId="2ADFC70C" w14:textId="77777777" w:rsidR="00943A61" w:rsidRPr="00676DDE" w:rsidRDefault="00943A61" w:rsidP="001A5F82">
            <w:pPr>
              <w:tabs>
                <w:tab w:val="left" w:pos="284"/>
              </w:tabs>
              <w:jc w:val="center"/>
              <w:rPr>
                <w:b/>
                <w:szCs w:val="24"/>
              </w:rPr>
            </w:pPr>
          </w:p>
          <w:p w14:paraId="65E3D805" w14:textId="77777777" w:rsidR="00943A61" w:rsidRPr="00676DDE" w:rsidRDefault="00943A61" w:rsidP="001A5F82">
            <w:pPr>
              <w:tabs>
                <w:tab w:val="left" w:pos="284"/>
              </w:tabs>
              <w:jc w:val="center"/>
              <w:rPr>
                <w:b/>
                <w:szCs w:val="24"/>
              </w:rPr>
            </w:pPr>
            <w:r w:rsidRPr="00676DDE">
              <w:rPr>
                <w:b/>
                <w:szCs w:val="24"/>
              </w:rPr>
              <w:t>0,25</w:t>
            </w:r>
          </w:p>
          <w:p w14:paraId="70E32EA6" w14:textId="77777777" w:rsidR="00943A61" w:rsidRPr="00676DDE" w:rsidRDefault="00943A61" w:rsidP="001A5F82">
            <w:pPr>
              <w:tabs>
                <w:tab w:val="left" w:pos="284"/>
              </w:tabs>
              <w:jc w:val="center"/>
              <w:rPr>
                <w:b/>
                <w:szCs w:val="24"/>
              </w:rPr>
            </w:pPr>
          </w:p>
          <w:p w14:paraId="568199A7" w14:textId="77777777" w:rsidR="00943A61" w:rsidRPr="00676DDE" w:rsidRDefault="00943A61" w:rsidP="001A5F82">
            <w:pPr>
              <w:tabs>
                <w:tab w:val="left" w:pos="284"/>
              </w:tabs>
              <w:jc w:val="center"/>
              <w:rPr>
                <w:b/>
                <w:szCs w:val="24"/>
              </w:rPr>
            </w:pPr>
          </w:p>
          <w:p w14:paraId="44F0858B"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5AEA4A78" w14:textId="77777777" w:rsidTr="001A5F82">
        <w:tc>
          <w:tcPr>
            <w:tcW w:w="643" w:type="dxa"/>
            <w:vMerge/>
          </w:tcPr>
          <w:p w14:paraId="623C4E8B" w14:textId="77777777" w:rsidR="00943A61" w:rsidRPr="00676DDE" w:rsidRDefault="00943A61" w:rsidP="001A5F82">
            <w:pPr>
              <w:tabs>
                <w:tab w:val="left" w:pos="284"/>
              </w:tabs>
              <w:jc w:val="center"/>
              <w:rPr>
                <w:b/>
                <w:szCs w:val="24"/>
              </w:rPr>
            </w:pPr>
          </w:p>
        </w:tc>
        <w:tc>
          <w:tcPr>
            <w:tcW w:w="425" w:type="dxa"/>
          </w:tcPr>
          <w:p w14:paraId="3E9E2288"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539F94CB" w14:textId="77777777" w:rsidR="00943A61" w:rsidRPr="00676DDE" w:rsidRDefault="00943A61" w:rsidP="001A5F82">
            <w:pPr>
              <w:tabs>
                <w:tab w:val="left" w:pos="284"/>
              </w:tabs>
              <w:jc w:val="both"/>
              <w:rPr>
                <w:szCs w:val="24"/>
              </w:rPr>
            </w:pPr>
            <w:r w:rsidRPr="00676DDE">
              <w:rPr>
                <w:szCs w:val="24"/>
              </w:rPr>
              <w:t>- Kháng sinh là những chất do vi sinh vật tiết ra hoặc những chất hóa học bán tổng hợp, tổng hợp với nồng độ rất thấp có khả năng đặc hiệu kìm hãm sự phát triên hoặc diệt được vi khuẩn.</w:t>
            </w:r>
          </w:p>
          <w:p w14:paraId="2C1C2456" w14:textId="77777777" w:rsidR="00943A61" w:rsidRPr="00676DDE" w:rsidRDefault="00943A61" w:rsidP="001A5F82">
            <w:pPr>
              <w:tabs>
                <w:tab w:val="left" w:pos="284"/>
              </w:tabs>
              <w:jc w:val="both"/>
              <w:rPr>
                <w:b/>
                <w:szCs w:val="24"/>
              </w:rPr>
            </w:pPr>
            <w:r w:rsidRPr="00676DDE">
              <w:rPr>
                <w:szCs w:val="24"/>
              </w:rPr>
              <w:lastRenderedPageBreak/>
              <w:t>- Gây hư hại thành và màng tế bào hoặc kìm hãm tổng hợp prôtêin và axit nuclêic.</w:t>
            </w:r>
          </w:p>
        </w:tc>
        <w:tc>
          <w:tcPr>
            <w:tcW w:w="763" w:type="dxa"/>
          </w:tcPr>
          <w:p w14:paraId="4EAAC2FE" w14:textId="77777777" w:rsidR="00943A61" w:rsidRPr="00676DDE" w:rsidRDefault="00943A61" w:rsidP="001A5F82">
            <w:pPr>
              <w:tabs>
                <w:tab w:val="left" w:pos="284"/>
              </w:tabs>
              <w:jc w:val="center"/>
              <w:rPr>
                <w:b/>
                <w:szCs w:val="24"/>
              </w:rPr>
            </w:pPr>
            <w:r w:rsidRPr="00676DDE">
              <w:rPr>
                <w:b/>
                <w:szCs w:val="24"/>
              </w:rPr>
              <w:lastRenderedPageBreak/>
              <w:t>0,25</w:t>
            </w:r>
          </w:p>
          <w:p w14:paraId="08077C9E" w14:textId="77777777" w:rsidR="00943A61" w:rsidRPr="00676DDE" w:rsidRDefault="00943A61" w:rsidP="001A5F82">
            <w:pPr>
              <w:tabs>
                <w:tab w:val="left" w:pos="284"/>
              </w:tabs>
              <w:jc w:val="center"/>
              <w:rPr>
                <w:b/>
                <w:szCs w:val="24"/>
              </w:rPr>
            </w:pPr>
          </w:p>
          <w:p w14:paraId="224473EB" w14:textId="77777777" w:rsidR="00943A61" w:rsidRPr="00676DDE" w:rsidRDefault="00943A61" w:rsidP="001A5F82">
            <w:pPr>
              <w:tabs>
                <w:tab w:val="left" w:pos="284"/>
              </w:tabs>
              <w:jc w:val="center"/>
              <w:rPr>
                <w:b/>
                <w:szCs w:val="24"/>
              </w:rPr>
            </w:pPr>
          </w:p>
          <w:p w14:paraId="371FD2E4"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42E9B45A" w14:textId="77777777" w:rsidTr="001A5F82">
        <w:tc>
          <w:tcPr>
            <w:tcW w:w="643" w:type="dxa"/>
            <w:vMerge w:val="restart"/>
          </w:tcPr>
          <w:p w14:paraId="6937CF08" w14:textId="77777777" w:rsidR="00943A61" w:rsidRPr="00676DDE" w:rsidRDefault="00943A61" w:rsidP="001A5F82">
            <w:pPr>
              <w:tabs>
                <w:tab w:val="left" w:pos="284"/>
              </w:tabs>
              <w:jc w:val="center"/>
              <w:rPr>
                <w:b/>
                <w:szCs w:val="24"/>
              </w:rPr>
            </w:pPr>
            <w:r w:rsidRPr="00676DDE">
              <w:rPr>
                <w:b/>
                <w:szCs w:val="24"/>
              </w:rPr>
              <w:t>6</w:t>
            </w:r>
          </w:p>
        </w:tc>
        <w:tc>
          <w:tcPr>
            <w:tcW w:w="425" w:type="dxa"/>
          </w:tcPr>
          <w:p w14:paraId="1D0E6643"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4C75D196" w14:textId="77777777" w:rsidR="00943A61" w:rsidRPr="00676DDE" w:rsidRDefault="00943A61" w:rsidP="001A5F82">
            <w:pPr>
              <w:tabs>
                <w:tab w:val="left" w:pos="284"/>
              </w:tabs>
              <w:jc w:val="both"/>
              <w:rPr>
                <w:b/>
                <w:szCs w:val="24"/>
              </w:rPr>
            </w:pPr>
            <w:r w:rsidRPr="00676DDE">
              <w:rPr>
                <w:b/>
                <w:szCs w:val="24"/>
              </w:rPr>
              <w:t>Hãy nêu kiểu phân giải, chất nhận điện tử cuối cùng và sản phẩm khử của vi khuẩn lam, vi khuẩn sunfat và nấm men lên men êtilic</w:t>
            </w:r>
          </w:p>
          <w:tbl>
            <w:tblPr>
              <w:tblStyle w:val="TableGrid"/>
              <w:tblW w:w="0" w:type="auto"/>
              <w:tblLook w:val="04A0" w:firstRow="1" w:lastRow="0" w:firstColumn="1" w:lastColumn="0" w:noHBand="0" w:noVBand="1"/>
            </w:tblPr>
            <w:tblGrid>
              <w:gridCol w:w="1829"/>
              <w:gridCol w:w="1806"/>
              <w:gridCol w:w="1836"/>
              <w:gridCol w:w="1829"/>
            </w:tblGrid>
            <w:tr w:rsidR="00943A61" w:rsidRPr="00676DDE" w14:paraId="07E7414B" w14:textId="77777777" w:rsidTr="001A5F82">
              <w:tc>
                <w:tcPr>
                  <w:tcW w:w="2067" w:type="dxa"/>
                </w:tcPr>
                <w:p w14:paraId="5EF638A3" w14:textId="77777777" w:rsidR="00943A61" w:rsidRPr="00676DDE" w:rsidRDefault="00943A61" w:rsidP="001A5F82">
                  <w:pPr>
                    <w:tabs>
                      <w:tab w:val="left" w:pos="284"/>
                    </w:tabs>
                    <w:jc w:val="both"/>
                    <w:rPr>
                      <w:szCs w:val="24"/>
                    </w:rPr>
                  </w:pPr>
                  <w:r w:rsidRPr="00676DDE">
                    <w:rPr>
                      <w:szCs w:val="24"/>
                    </w:rPr>
                    <w:t>Vi sinh vật</w:t>
                  </w:r>
                </w:p>
              </w:tc>
              <w:tc>
                <w:tcPr>
                  <w:tcW w:w="2067" w:type="dxa"/>
                </w:tcPr>
                <w:p w14:paraId="26E7BA8E" w14:textId="77777777" w:rsidR="00943A61" w:rsidRPr="00676DDE" w:rsidRDefault="00943A61" w:rsidP="001A5F82">
                  <w:pPr>
                    <w:tabs>
                      <w:tab w:val="left" w:pos="284"/>
                    </w:tabs>
                    <w:jc w:val="center"/>
                    <w:rPr>
                      <w:szCs w:val="24"/>
                    </w:rPr>
                  </w:pPr>
                  <w:r w:rsidRPr="00676DDE">
                    <w:rPr>
                      <w:szCs w:val="24"/>
                    </w:rPr>
                    <w:t>Kiểu phân giải</w:t>
                  </w:r>
                </w:p>
              </w:tc>
              <w:tc>
                <w:tcPr>
                  <w:tcW w:w="2067" w:type="dxa"/>
                </w:tcPr>
                <w:p w14:paraId="22EC9E4C" w14:textId="77777777" w:rsidR="00943A61" w:rsidRPr="00676DDE" w:rsidRDefault="00943A61" w:rsidP="001A5F82">
                  <w:pPr>
                    <w:tabs>
                      <w:tab w:val="left" w:pos="284"/>
                    </w:tabs>
                    <w:jc w:val="center"/>
                    <w:rPr>
                      <w:szCs w:val="24"/>
                    </w:rPr>
                  </w:pPr>
                  <w:r w:rsidRPr="00676DDE">
                    <w:rPr>
                      <w:szCs w:val="24"/>
                    </w:rPr>
                    <w:t>Chất nhận điện tử</w:t>
                  </w:r>
                </w:p>
              </w:tc>
              <w:tc>
                <w:tcPr>
                  <w:tcW w:w="2068" w:type="dxa"/>
                </w:tcPr>
                <w:p w14:paraId="6A8192BD" w14:textId="77777777" w:rsidR="00943A61" w:rsidRPr="00676DDE" w:rsidRDefault="00943A61" w:rsidP="001A5F82">
                  <w:pPr>
                    <w:tabs>
                      <w:tab w:val="left" w:pos="284"/>
                    </w:tabs>
                    <w:jc w:val="center"/>
                    <w:rPr>
                      <w:szCs w:val="24"/>
                    </w:rPr>
                  </w:pPr>
                  <w:r w:rsidRPr="00676DDE">
                    <w:rPr>
                      <w:szCs w:val="24"/>
                    </w:rPr>
                    <w:t>Sản phẩm khử</w:t>
                  </w:r>
                </w:p>
              </w:tc>
            </w:tr>
            <w:tr w:rsidR="00943A61" w:rsidRPr="00676DDE" w14:paraId="3EF50C08" w14:textId="77777777" w:rsidTr="001A5F82">
              <w:tc>
                <w:tcPr>
                  <w:tcW w:w="2067" w:type="dxa"/>
                </w:tcPr>
                <w:p w14:paraId="4DC08B8C" w14:textId="77777777" w:rsidR="00943A61" w:rsidRPr="00676DDE" w:rsidRDefault="00943A61" w:rsidP="001A5F82">
                  <w:pPr>
                    <w:tabs>
                      <w:tab w:val="left" w:pos="284"/>
                    </w:tabs>
                    <w:jc w:val="both"/>
                    <w:rPr>
                      <w:szCs w:val="24"/>
                    </w:rPr>
                  </w:pPr>
                  <w:r w:rsidRPr="00676DDE">
                    <w:rPr>
                      <w:szCs w:val="24"/>
                    </w:rPr>
                    <w:t>Vi khuẩn lam</w:t>
                  </w:r>
                </w:p>
              </w:tc>
              <w:tc>
                <w:tcPr>
                  <w:tcW w:w="2067" w:type="dxa"/>
                </w:tcPr>
                <w:p w14:paraId="6EB667A0" w14:textId="77777777" w:rsidR="00943A61" w:rsidRPr="00676DDE" w:rsidRDefault="00943A61" w:rsidP="001A5F82">
                  <w:pPr>
                    <w:tabs>
                      <w:tab w:val="left" w:pos="284"/>
                    </w:tabs>
                    <w:jc w:val="center"/>
                    <w:rPr>
                      <w:szCs w:val="24"/>
                    </w:rPr>
                  </w:pPr>
                  <w:r w:rsidRPr="00676DDE">
                    <w:rPr>
                      <w:szCs w:val="24"/>
                    </w:rPr>
                    <w:t>Hô hấp hiếu khí</w:t>
                  </w:r>
                </w:p>
              </w:tc>
              <w:tc>
                <w:tcPr>
                  <w:tcW w:w="2067" w:type="dxa"/>
                </w:tcPr>
                <w:p w14:paraId="66B2694C" w14:textId="77777777" w:rsidR="00943A61" w:rsidRPr="00676DDE" w:rsidRDefault="00943A61" w:rsidP="001A5F82">
                  <w:pPr>
                    <w:tabs>
                      <w:tab w:val="left" w:pos="284"/>
                    </w:tabs>
                    <w:jc w:val="center"/>
                    <w:rPr>
                      <w:szCs w:val="24"/>
                    </w:rPr>
                  </w:pPr>
                  <w:r w:rsidRPr="00676DDE">
                    <w:rPr>
                      <w:szCs w:val="24"/>
                    </w:rPr>
                    <w:t>O</w:t>
                  </w:r>
                  <w:r w:rsidRPr="00676DDE">
                    <w:rPr>
                      <w:szCs w:val="24"/>
                      <w:vertAlign w:val="subscript"/>
                    </w:rPr>
                    <w:t>2</w:t>
                  </w:r>
                </w:p>
              </w:tc>
              <w:tc>
                <w:tcPr>
                  <w:tcW w:w="2068" w:type="dxa"/>
                </w:tcPr>
                <w:p w14:paraId="657E7255" w14:textId="77777777" w:rsidR="00943A61" w:rsidRPr="00676DDE" w:rsidRDefault="00943A61" w:rsidP="001A5F82">
                  <w:pPr>
                    <w:tabs>
                      <w:tab w:val="left" w:pos="284"/>
                    </w:tabs>
                    <w:jc w:val="center"/>
                    <w:rPr>
                      <w:szCs w:val="24"/>
                    </w:rPr>
                  </w:pPr>
                  <w:r w:rsidRPr="00676DDE">
                    <w:rPr>
                      <w:szCs w:val="24"/>
                    </w:rPr>
                    <w:t>H</w:t>
                  </w:r>
                  <w:r w:rsidRPr="00676DDE">
                    <w:rPr>
                      <w:szCs w:val="24"/>
                      <w:vertAlign w:val="subscript"/>
                    </w:rPr>
                    <w:t>2</w:t>
                  </w:r>
                  <w:r w:rsidRPr="00676DDE">
                    <w:rPr>
                      <w:szCs w:val="24"/>
                    </w:rPr>
                    <w:t>O</w:t>
                  </w:r>
                </w:p>
              </w:tc>
            </w:tr>
            <w:tr w:rsidR="00943A61" w:rsidRPr="00676DDE" w14:paraId="7C163638" w14:textId="77777777" w:rsidTr="001A5F82">
              <w:tc>
                <w:tcPr>
                  <w:tcW w:w="2067" w:type="dxa"/>
                </w:tcPr>
                <w:p w14:paraId="59DB70FC" w14:textId="77777777" w:rsidR="00943A61" w:rsidRPr="00676DDE" w:rsidRDefault="00943A61" w:rsidP="001A5F82">
                  <w:pPr>
                    <w:tabs>
                      <w:tab w:val="left" w:pos="284"/>
                    </w:tabs>
                    <w:jc w:val="both"/>
                    <w:rPr>
                      <w:szCs w:val="24"/>
                    </w:rPr>
                  </w:pPr>
                  <w:r w:rsidRPr="00676DDE">
                    <w:rPr>
                      <w:szCs w:val="24"/>
                    </w:rPr>
                    <w:t>Vi khuẩn sunfat</w:t>
                  </w:r>
                </w:p>
              </w:tc>
              <w:tc>
                <w:tcPr>
                  <w:tcW w:w="2067" w:type="dxa"/>
                </w:tcPr>
                <w:p w14:paraId="528A6AD5" w14:textId="77777777" w:rsidR="00943A61" w:rsidRPr="00676DDE" w:rsidRDefault="00943A61" w:rsidP="001A5F82">
                  <w:pPr>
                    <w:tabs>
                      <w:tab w:val="left" w:pos="284"/>
                    </w:tabs>
                    <w:jc w:val="center"/>
                    <w:rPr>
                      <w:szCs w:val="24"/>
                    </w:rPr>
                  </w:pPr>
                  <w:r w:rsidRPr="00676DDE">
                    <w:rPr>
                      <w:szCs w:val="24"/>
                    </w:rPr>
                    <w:t>Hô hấp kị khí</w:t>
                  </w:r>
                </w:p>
              </w:tc>
              <w:tc>
                <w:tcPr>
                  <w:tcW w:w="2067" w:type="dxa"/>
                </w:tcPr>
                <w:p w14:paraId="23314DD0" w14:textId="77777777" w:rsidR="00943A61" w:rsidRPr="00676DDE" w:rsidRDefault="00943A61" w:rsidP="001A5F82">
                  <w:pPr>
                    <w:tabs>
                      <w:tab w:val="left" w:pos="284"/>
                    </w:tabs>
                    <w:jc w:val="center"/>
                    <w:rPr>
                      <w:szCs w:val="24"/>
                      <w:vertAlign w:val="superscript"/>
                    </w:rPr>
                  </w:pPr>
                  <w:r w:rsidRPr="00676DDE">
                    <w:rPr>
                      <w:szCs w:val="24"/>
                    </w:rPr>
                    <w:t>SO</w:t>
                  </w:r>
                  <w:r w:rsidRPr="00676DDE">
                    <w:rPr>
                      <w:szCs w:val="24"/>
                      <w:vertAlign w:val="subscript"/>
                    </w:rPr>
                    <w:t>4</w:t>
                  </w:r>
                  <w:r w:rsidRPr="00676DDE">
                    <w:rPr>
                      <w:szCs w:val="24"/>
                      <w:vertAlign w:val="superscript"/>
                    </w:rPr>
                    <w:t>2-</w:t>
                  </w:r>
                </w:p>
              </w:tc>
              <w:tc>
                <w:tcPr>
                  <w:tcW w:w="2068" w:type="dxa"/>
                </w:tcPr>
                <w:p w14:paraId="3582F5A3" w14:textId="77777777" w:rsidR="00943A61" w:rsidRPr="00676DDE" w:rsidRDefault="00943A61" w:rsidP="001A5F82">
                  <w:pPr>
                    <w:tabs>
                      <w:tab w:val="left" w:pos="284"/>
                    </w:tabs>
                    <w:jc w:val="center"/>
                    <w:rPr>
                      <w:szCs w:val="24"/>
                    </w:rPr>
                  </w:pPr>
                  <w:r w:rsidRPr="00676DDE">
                    <w:rPr>
                      <w:szCs w:val="24"/>
                    </w:rPr>
                    <w:t>H</w:t>
                  </w:r>
                  <w:r w:rsidRPr="00676DDE">
                    <w:rPr>
                      <w:szCs w:val="24"/>
                      <w:vertAlign w:val="subscript"/>
                    </w:rPr>
                    <w:t>2</w:t>
                  </w:r>
                  <w:r w:rsidRPr="00676DDE">
                    <w:rPr>
                      <w:szCs w:val="24"/>
                    </w:rPr>
                    <w:t>S</w:t>
                  </w:r>
                </w:p>
              </w:tc>
            </w:tr>
            <w:tr w:rsidR="00943A61" w:rsidRPr="00676DDE" w14:paraId="419F2820" w14:textId="77777777" w:rsidTr="001A5F82">
              <w:tc>
                <w:tcPr>
                  <w:tcW w:w="2067" w:type="dxa"/>
                </w:tcPr>
                <w:p w14:paraId="7B2AF189" w14:textId="77777777" w:rsidR="00943A61" w:rsidRPr="00676DDE" w:rsidRDefault="00943A61" w:rsidP="001A5F82">
                  <w:pPr>
                    <w:tabs>
                      <w:tab w:val="left" w:pos="284"/>
                    </w:tabs>
                    <w:jc w:val="both"/>
                    <w:rPr>
                      <w:szCs w:val="24"/>
                    </w:rPr>
                  </w:pPr>
                  <w:r w:rsidRPr="00676DDE">
                    <w:rPr>
                      <w:szCs w:val="24"/>
                    </w:rPr>
                    <w:t>Nấm men rượu</w:t>
                  </w:r>
                </w:p>
              </w:tc>
              <w:tc>
                <w:tcPr>
                  <w:tcW w:w="2067" w:type="dxa"/>
                </w:tcPr>
                <w:p w14:paraId="398103E4" w14:textId="77777777" w:rsidR="00943A61" w:rsidRPr="00676DDE" w:rsidRDefault="00943A61" w:rsidP="001A5F82">
                  <w:pPr>
                    <w:tabs>
                      <w:tab w:val="left" w:pos="284"/>
                    </w:tabs>
                    <w:jc w:val="center"/>
                    <w:rPr>
                      <w:szCs w:val="24"/>
                    </w:rPr>
                  </w:pPr>
                  <w:r w:rsidRPr="00676DDE">
                    <w:rPr>
                      <w:szCs w:val="24"/>
                    </w:rPr>
                    <w:t>Lên men</w:t>
                  </w:r>
                </w:p>
              </w:tc>
              <w:tc>
                <w:tcPr>
                  <w:tcW w:w="2067" w:type="dxa"/>
                </w:tcPr>
                <w:p w14:paraId="257F03B1" w14:textId="77777777" w:rsidR="00943A61" w:rsidRPr="00676DDE" w:rsidRDefault="00943A61" w:rsidP="001A5F82">
                  <w:pPr>
                    <w:tabs>
                      <w:tab w:val="left" w:pos="284"/>
                    </w:tabs>
                    <w:jc w:val="center"/>
                    <w:rPr>
                      <w:szCs w:val="24"/>
                    </w:rPr>
                  </w:pPr>
                  <w:r w:rsidRPr="00676DDE">
                    <w:rPr>
                      <w:szCs w:val="24"/>
                    </w:rPr>
                    <w:t>Chất hữu cơ (ví dụ: axetan đehit)</w:t>
                  </w:r>
                </w:p>
              </w:tc>
              <w:tc>
                <w:tcPr>
                  <w:tcW w:w="2068" w:type="dxa"/>
                </w:tcPr>
                <w:p w14:paraId="14BD6A2E" w14:textId="77777777" w:rsidR="00943A61" w:rsidRPr="00676DDE" w:rsidRDefault="00943A61" w:rsidP="001A5F82">
                  <w:pPr>
                    <w:tabs>
                      <w:tab w:val="left" w:pos="284"/>
                    </w:tabs>
                    <w:jc w:val="center"/>
                    <w:rPr>
                      <w:szCs w:val="24"/>
                    </w:rPr>
                  </w:pPr>
                  <w:r w:rsidRPr="00676DDE">
                    <w:rPr>
                      <w:szCs w:val="24"/>
                    </w:rPr>
                    <w:t>êtanol</w:t>
                  </w:r>
                </w:p>
              </w:tc>
            </w:tr>
          </w:tbl>
          <w:p w14:paraId="11D31D0F" w14:textId="77777777" w:rsidR="00943A61" w:rsidRPr="00676DDE" w:rsidRDefault="00943A61" w:rsidP="001A5F82">
            <w:pPr>
              <w:tabs>
                <w:tab w:val="left" w:pos="284"/>
              </w:tabs>
              <w:jc w:val="both"/>
              <w:rPr>
                <w:b/>
                <w:szCs w:val="24"/>
              </w:rPr>
            </w:pPr>
          </w:p>
        </w:tc>
        <w:tc>
          <w:tcPr>
            <w:tcW w:w="763" w:type="dxa"/>
          </w:tcPr>
          <w:p w14:paraId="6B0E7C39" w14:textId="77777777" w:rsidR="00943A61" w:rsidRPr="00676DDE" w:rsidRDefault="00943A61" w:rsidP="001A5F82">
            <w:pPr>
              <w:tabs>
                <w:tab w:val="left" w:pos="284"/>
              </w:tabs>
              <w:jc w:val="center"/>
              <w:rPr>
                <w:b/>
                <w:szCs w:val="24"/>
              </w:rPr>
            </w:pPr>
          </w:p>
          <w:p w14:paraId="25C08441" w14:textId="77777777" w:rsidR="00943A61" w:rsidRPr="00676DDE" w:rsidRDefault="00943A61" w:rsidP="001A5F82">
            <w:pPr>
              <w:tabs>
                <w:tab w:val="left" w:pos="284"/>
              </w:tabs>
              <w:jc w:val="center"/>
              <w:rPr>
                <w:b/>
                <w:szCs w:val="24"/>
              </w:rPr>
            </w:pPr>
          </w:p>
          <w:p w14:paraId="659E7AAB" w14:textId="77777777" w:rsidR="00943A61" w:rsidRPr="00676DDE" w:rsidRDefault="00943A61" w:rsidP="001A5F82">
            <w:pPr>
              <w:tabs>
                <w:tab w:val="left" w:pos="284"/>
              </w:tabs>
              <w:jc w:val="center"/>
              <w:rPr>
                <w:b/>
                <w:szCs w:val="24"/>
              </w:rPr>
            </w:pPr>
          </w:p>
          <w:p w14:paraId="0BD4CFC9" w14:textId="77777777" w:rsidR="00943A61" w:rsidRPr="00676DDE" w:rsidRDefault="00943A61" w:rsidP="001A5F82">
            <w:pPr>
              <w:tabs>
                <w:tab w:val="left" w:pos="284"/>
              </w:tabs>
              <w:jc w:val="center"/>
              <w:rPr>
                <w:b/>
                <w:szCs w:val="24"/>
              </w:rPr>
            </w:pPr>
            <w:r w:rsidRPr="00676DDE">
              <w:rPr>
                <w:b/>
                <w:szCs w:val="24"/>
              </w:rPr>
              <w:t>0,5</w:t>
            </w:r>
          </w:p>
          <w:p w14:paraId="7E340771" w14:textId="77777777" w:rsidR="00943A61" w:rsidRPr="00676DDE" w:rsidRDefault="00943A61" w:rsidP="001A5F82">
            <w:pPr>
              <w:tabs>
                <w:tab w:val="left" w:pos="284"/>
              </w:tabs>
              <w:jc w:val="center"/>
              <w:rPr>
                <w:b/>
                <w:szCs w:val="24"/>
              </w:rPr>
            </w:pPr>
            <w:r w:rsidRPr="00676DDE">
              <w:rPr>
                <w:b/>
                <w:szCs w:val="24"/>
              </w:rPr>
              <w:t>0,5</w:t>
            </w:r>
          </w:p>
          <w:p w14:paraId="2D0E6773" w14:textId="77777777" w:rsidR="00943A61" w:rsidRPr="00676DDE" w:rsidRDefault="00943A61" w:rsidP="001A5F82">
            <w:pPr>
              <w:tabs>
                <w:tab w:val="left" w:pos="284"/>
              </w:tabs>
              <w:jc w:val="center"/>
              <w:rPr>
                <w:b/>
                <w:szCs w:val="24"/>
              </w:rPr>
            </w:pPr>
            <w:r w:rsidRPr="00676DDE">
              <w:rPr>
                <w:b/>
                <w:szCs w:val="24"/>
              </w:rPr>
              <w:t>0,5</w:t>
            </w:r>
          </w:p>
          <w:p w14:paraId="1CA361C0" w14:textId="77777777" w:rsidR="00943A61" w:rsidRPr="00676DDE" w:rsidRDefault="00943A61" w:rsidP="001A5F82">
            <w:pPr>
              <w:tabs>
                <w:tab w:val="left" w:pos="284"/>
              </w:tabs>
              <w:jc w:val="center"/>
              <w:rPr>
                <w:b/>
                <w:szCs w:val="24"/>
              </w:rPr>
            </w:pPr>
          </w:p>
        </w:tc>
      </w:tr>
      <w:tr w:rsidR="00943A61" w:rsidRPr="00676DDE" w14:paraId="4ECBA481" w14:textId="77777777" w:rsidTr="001A5F82">
        <w:tc>
          <w:tcPr>
            <w:tcW w:w="643" w:type="dxa"/>
            <w:vMerge/>
          </w:tcPr>
          <w:p w14:paraId="1AB8C3FA" w14:textId="77777777" w:rsidR="00943A61" w:rsidRPr="00676DDE" w:rsidRDefault="00943A61" w:rsidP="001A5F82">
            <w:pPr>
              <w:tabs>
                <w:tab w:val="left" w:pos="284"/>
              </w:tabs>
              <w:jc w:val="center"/>
              <w:rPr>
                <w:b/>
                <w:szCs w:val="24"/>
              </w:rPr>
            </w:pPr>
          </w:p>
        </w:tc>
        <w:tc>
          <w:tcPr>
            <w:tcW w:w="425" w:type="dxa"/>
          </w:tcPr>
          <w:p w14:paraId="3D431B26"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527545AA" w14:textId="77777777" w:rsidR="00943A61" w:rsidRPr="00676DDE" w:rsidRDefault="00943A61" w:rsidP="001A5F82">
            <w:pPr>
              <w:tabs>
                <w:tab w:val="left" w:pos="284"/>
              </w:tabs>
              <w:jc w:val="both"/>
              <w:rPr>
                <w:b/>
                <w:szCs w:val="24"/>
              </w:rPr>
            </w:pPr>
            <w:r w:rsidRPr="00676DDE">
              <w:rPr>
                <w:b/>
                <w:szCs w:val="24"/>
              </w:rPr>
              <w:t>Một tế bào vi khuẩn (khối lượng 9,5x10</w:t>
            </w:r>
            <w:r w:rsidRPr="00676DDE">
              <w:rPr>
                <w:b/>
                <w:szCs w:val="24"/>
                <w:vertAlign w:val="superscript"/>
              </w:rPr>
              <w:t>-13</w:t>
            </w:r>
            <w:r w:rsidRPr="00676DDE">
              <w:rPr>
                <w:b/>
                <w:szCs w:val="24"/>
              </w:rPr>
              <w:t>g) cứ 20 phút phân chia một lần thì sau 36 giờ nếu gặp điều kiện thuận lợi, về lý thuyết có thể tạo ra bao nhiêu tế bào với khối lượng của cả quần thể là bao nhiêu?</w:t>
            </w:r>
          </w:p>
          <w:p w14:paraId="77FE61D2" w14:textId="77777777" w:rsidR="00943A61" w:rsidRPr="00676DDE" w:rsidRDefault="00943A61" w:rsidP="001A5F82">
            <w:pPr>
              <w:tabs>
                <w:tab w:val="left" w:pos="284"/>
              </w:tabs>
              <w:jc w:val="both"/>
              <w:rPr>
                <w:szCs w:val="24"/>
                <w:vertAlign w:val="superscript"/>
              </w:rPr>
            </w:pPr>
            <w:r w:rsidRPr="00676DDE">
              <w:rPr>
                <w:szCs w:val="24"/>
              </w:rPr>
              <w:t>- Cứ 20 phút tế bào phân chia một lần, thì sau 36 giờ tế bào sẽ phân chia được sổ lần là: ( 60 : 20)x36 =108 lần =&gt;số tế bào được tạo thành là: 2</w:t>
            </w:r>
            <w:r w:rsidRPr="00676DDE">
              <w:rPr>
                <w:szCs w:val="24"/>
                <w:vertAlign w:val="superscript"/>
              </w:rPr>
              <w:t>108</w:t>
            </w:r>
          </w:p>
          <w:p w14:paraId="74FBB809" w14:textId="77777777" w:rsidR="00943A61" w:rsidRPr="00676DDE" w:rsidRDefault="00943A61" w:rsidP="001A5F82">
            <w:pPr>
              <w:tabs>
                <w:tab w:val="left" w:pos="284"/>
              </w:tabs>
              <w:jc w:val="both"/>
              <w:rPr>
                <w:szCs w:val="24"/>
              </w:rPr>
            </w:pPr>
            <w:r w:rsidRPr="00676DDE">
              <w:rPr>
                <w:szCs w:val="24"/>
              </w:rPr>
              <w:t>-</w:t>
            </w:r>
            <w:r w:rsidRPr="00676DDE">
              <w:rPr>
                <w:szCs w:val="24"/>
              </w:rPr>
              <w:tab/>
              <w:t>Khối lượng của cả quần thể là: 2</w:t>
            </w:r>
            <w:r w:rsidRPr="00676DDE">
              <w:rPr>
                <w:szCs w:val="24"/>
                <w:vertAlign w:val="superscript"/>
              </w:rPr>
              <w:t>108</w:t>
            </w:r>
            <w:r w:rsidRPr="00676DDE">
              <w:rPr>
                <w:szCs w:val="24"/>
              </w:rPr>
              <w:t>x 9,5x10</w:t>
            </w:r>
            <w:r w:rsidRPr="00676DDE">
              <w:rPr>
                <w:szCs w:val="24"/>
                <w:vertAlign w:val="superscript"/>
              </w:rPr>
              <w:t>-13</w:t>
            </w:r>
            <w:r w:rsidRPr="00676DDE">
              <w:rPr>
                <w:szCs w:val="24"/>
              </w:rPr>
              <w:t>g</w:t>
            </w:r>
          </w:p>
        </w:tc>
        <w:tc>
          <w:tcPr>
            <w:tcW w:w="763" w:type="dxa"/>
          </w:tcPr>
          <w:p w14:paraId="77D0301F" w14:textId="77777777" w:rsidR="00943A61" w:rsidRPr="00676DDE" w:rsidRDefault="00943A61" w:rsidP="001A5F82">
            <w:pPr>
              <w:tabs>
                <w:tab w:val="left" w:pos="284"/>
              </w:tabs>
              <w:jc w:val="center"/>
              <w:rPr>
                <w:b/>
                <w:szCs w:val="24"/>
              </w:rPr>
            </w:pPr>
          </w:p>
          <w:p w14:paraId="08D30309" w14:textId="77777777" w:rsidR="00943A61" w:rsidRPr="00676DDE" w:rsidRDefault="00943A61" w:rsidP="001A5F82">
            <w:pPr>
              <w:tabs>
                <w:tab w:val="left" w:pos="284"/>
              </w:tabs>
              <w:jc w:val="center"/>
              <w:rPr>
                <w:b/>
                <w:szCs w:val="24"/>
              </w:rPr>
            </w:pPr>
          </w:p>
          <w:p w14:paraId="222827CB" w14:textId="77777777" w:rsidR="00943A61" w:rsidRPr="00676DDE" w:rsidRDefault="00943A61" w:rsidP="001A5F82">
            <w:pPr>
              <w:tabs>
                <w:tab w:val="left" w:pos="284"/>
              </w:tabs>
              <w:jc w:val="center"/>
              <w:rPr>
                <w:b/>
                <w:szCs w:val="24"/>
              </w:rPr>
            </w:pPr>
          </w:p>
          <w:p w14:paraId="798B6112" w14:textId="77777777" w:rsidR="00943A61" w:rsidRPr="00676DDE" w:rsidRDefault="00943A61" w:rsidP="001A5F82">
            <w:pPr>
              <w:tabs>
                <w:tab w:val="left" w:pos="284"/>
              </w:tabs>
              <w:jc w:val="center"/>
              <w:rPr>
                <w:b/>
                <w:szCs w:val="24"/>
              </w:rPr>
            </w:pPr>
            <w:r w:rsidRPr="00676DDE">
              <w:rPr>
                <w:b/>
                <w:szCs w:val="24"/>
              </w:rPr>
              <w:t>0,25</w:t>
            </w:r>
          </w:p>
          <w:p w14:paraId="7317F6EF" w14:textId="77777777" w:rsidR="00943A61" w:rsidRPr="00676DDE" w:rsidRDefault="00943A61" w:rsidP="001A5F82">
            <w:pPr>
              <w:tabs>
                <w:tab w:val="left" w:pos="284"/>
              </w:tabs>
              <w:jc w:val="center"/>
              <w:rPr>
                <w:b/>
                <w:szCs w:val="24"/>
              </w:rPr>
            </w:pPr>
          </w:p>
          <w:p w14:paraId="7969115A"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41635440" w14:textId="77777777" w:rsidTr="001A5F82">
        <w:tc>
          <w:tcPr>
            <w:tcW w:w="643" w:type="dxa"/>
            <w:vMerge w:val="restart"/>
          </w:tcPr>
          <w:p w14:paraId="7572B79C" w14:textId="77777777" w:rsidR="00943A61" w:rsidRPr="00676DDE" w:rsidRDefault="00943A61" w:rsidP="001A5F82">
            <w:pPr>
              <w:tabs>
                <w:tab w:val="left" w:pos="284"/>
              </w:tabs>
              <w:jc w:val="center"/>
              <w:rPr>
                <w:b/>
                <w:szCs w:val="24"/>
              </w:rPr>
            </w:pPr>
            <w:r w:rsidRPr="00676DDE">
              <w:rPr>
                <w:b/>
                <w:szCs w:val="24"/>
              </w:rPr>
              <w:t>7</w:t>
            </w:r>
          </w:p>
        </w:tc>
        <w:tc>
          <w:tcPr>
            <w:tcW w:w="425" w:type="dxa"/>
          </w:tcPr>
          <w:p w14:paraId="4CFAD834"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4E451888" w14:textId="77777777" w:rsidR="00943A61" w:rsidRPr="00676DDE" w:rsidRDefault="00943A61" w:rsidP="001A5F82">
            <w:pPr>
              <w:tabs>
                <w:tab w:val="left" w:pos="284"/>
              </w:tabs>
              <w:jc w:val="both"/>
              <w:rPr>
                <w:b/>
                <w:szCs w:val="24"/>
              </w:rPr>
            </w:pPr>
            <w:r w:rsidRPr="00676DDE">
              <w:rPr>
                <w:b/>
                <w:szCs w:val="24"/>
              </w:rPr>
              <w:t>Nếu sử dụng một tác nhân kích thích tới ngưỡng kích thích vào giai đoạn cơ tim đang co và giai đoạn cơ tim đang giãn. Ở mỗi giai đoạn nêu trên, cơ tim sẽ phản ứng lại kích thích đó như thế nào? Nêu ý nghĩa sinh học của hiện tượng trên.</w:t>
            </w:r>
          </w:p>
          <w:p w14:paraId="4BCB0AD9" w14:textId="77777777" w:rsidR="00943A61" w:rsidRPr="00676DDE" w:rsidRDefault="00943A61" w:rsidP="001A5F82">
            <w:pPr>
              <w:tabs>
                <w:tab w:val="left" w:pos="284"/>
              </w:tabs>
              <w:jc w:val="both"/>
              <w:rPr>
                <w:szCs w:val="24"/>
              </w:rPr>
            </w:pPr>
            <w:r w:rsidRPr="00676DDE">
              <w:rPr>
                <w:szCs w:val="24"/>
              </w:rPr>
              <w:t>* Ở giai đoạn cơ tim đang co:</w:t>
            </w:r>
          </w:p>
          <w:p w14:paraId="476C00D2" w14:textId="77777777" w:rsidR="00943A61" w:rsidRPr="00676DDE" w:rsidRDefault="00943A61" w:rsidP="001A5F82">
            <w:pPr>
              <w:tabs>
                <w:tab w:val="left" w:pos="284"/>
              </w:tabs>
              <w:jc w:val="both"/>
              <w:rPr>
                <w:szCs w:val="24"/>
              </w:rPr>
            </w:pPr>
            <w:r w:rsidRPr="00676DDE">
              <w:rPr>
                <w:szCs w:val="24"/>
              </w:rPr>
              <w:t>- Cơ tim không đáp ứng với các kích thích ngoại lai (không trả lời).</w:t>
            </w:r>
          </w:p>
          <w:p w14:paraId="156857E7" w14:textId="77777777" w:rsidR="00943A61" w:rsidRPr="00676DDE" w:rsidRDefault="00943A61" w:rsidP="001A5F82">
            <w:pPr>
              <w:tabs>
                <w:tab w:val="left" w:pos="284"/>
              </w:tabs>
              <w:jc w:val="both"/>
              <w:rPr>
                <w:szCs w:val="24"/>
              </w:rPr>
            </w:pPr>
            <w:r w:rsidRPr="00676DDE">
              <w:rPr>
                <w:szCs w:val="24"/>
              </w:rPr>
              <w:t>- Vì khi đó các tế bào cơ tim đang ở giai đoạn trơ tuyệt đối hay nói một cách khác, cơ tim hoạt động theo quy luật “tất cả hoặc không”.</w:t>
            </w:r>
          </w:p>
          <w:p w14:paraId="5F00E3B3" w14:textId="77777777" w:rsidR="00943A61" w:rsidRPr="00676DDE" w:rsidRDefault="00943A61" w:rsidP="001A5F82">
            <w:pPr>
              <w:tabs>
                <w:tab w:val="left" w:pos="284"/>
              </w:tabs>
              <w:jc w:val="both"/>
              <w:rPr>
                <w:szCs w:val="24"/>
              </w:rPr>
            </w:pPr>
            <w:r w:rsidRPr="00676DDE">
              <w:rPr>
                <w:szCs w:val="24"/>
              </w:rPr>
              <w:t>* Ở giai đoạn cơ đang giãn:</w:t>
            </w:r>
          </w:p>
          <w:p w14:paraId="402C3F5E" w14:textId="77777777" w:rsidR="00943A61" w:rsidRPr="00676DDE" w:rsidRDefault="00943A61" w:rsidP="001A5F82">
            <w:pPr>
              <w:tabs>
                <w:tab w:val="left" w:pos="284"/>
              </w:tabs>
              <w:jc w:val="both"/>
              <w:rPr>
                <w:szCs w:val="24"/>
              </w:rPr>
            </w:pPr>
            <w:r w:rsidRPr="00676DDE">
              <w:rPr>
                <w:szCs w:val="24"/>
              </w:rPr>
              <w:t>- Cơ tim đáp ứng lại kích thích bằng một lần co bóp phụ gọi là ngoại tâm thu. Sau ngoại tâm thu là thời gian nghỉ bù, thời gian này kéo dài hơn bình thường.</w:t>
            </w:r>
          </w:p>
          <w:p w14:paraId="7C87BDDB" w14:textId="77777777" w:rsidR="00943A61" w:rsidRPr="00676DDE" w:rsidRDefault="00943A61" w:rsidP="001A5F82">
            <w:pPr>
              <w:tabs>
                <w:tab w:val="left" w:pos="284"/>
              </w:tabs>
              <w:jc w:val="both"/>
              <w:rPr>
                <w:szCs w:val="24"/>
              </w:rPr>
            </w:pPr>
            <w:r w:rsidRPr="00676DDE">
              <w:rPr>
                <w:szCs w:val="24"/>
              </w:rPr>
              <w:t>- Sở dĩ có thời gian nghỉ bù là do xung thần kinh từ nút xoang nhĩ đến tâm thất rơi đúng vào lúc cơ tim đang co ngoại tâm thu (lúc này cơ tim đang ở giai đoạn trơ tuyệt đối của ngoại tâm thu). Vì vậy cơ phải đợi cho đến đợt xung tiếp theo để co bình thường.</w:t>
            </w:r>
          </w:p>
        </w:tc>
        <w:tc>
          <w:tcPr>
            <w:tcW w:w="763" w:type="dxa"/>
          </w:tcPr>
          <w:p w14:paraId="7E8B6A0C" w14:textId="77777777" w:rsidR="00943A61" w:rsidRPr="00676DDE" w:rsidRDefault="00943A61" w:rsidP="001A5F82">
            <w:pPr>
              <w:tabs>
                <w:tab w:val="left" w:pos="284"/>
              </w:tabs>
              <w:jc w:val="center"/>
              <w:rPr>
                <w:b/>
                <w:szCs w:val="24"/>
              </w:rPr>
            </w:pPr>
          </w:p>
          <w:p w14:paraId="4570595A" w14:textId="77777777" w:rsidR="00943A61" w:rsidRPr="00676DDE" w:rsidRDefault="00943A61" w:rsidP="001A5F82">
            <w:pPr>
              <w:tabs>
                <w:tab w:val="left" w:pos="284"/>
              </w:tabs>
              <w:jc w:val="center"/>
              <w:rPr>
                <w:b/>
                <w:szCs w:val="24"/>
              </w:rPr>
            </w:pPr>
          </w:p>
          <w:p w14:paraId="0220A971" w14:textId="77777777" w:rsidR="00943A61" w:rsidRPr="00676DDE" w:rsidRDefault="00943A61" w:rsidP="001A5F82">
            <w:pPr>
              <w:tabs>
                <w:tab w:val="left" w:pos="284"/>
              </w:tabs>
              <w:jc w:val="center"/>
              <w:rPr>
                <w:b/>
                <w:szCs w:val="24"/>
              </w:rPr>
            </w:pPr>
          </w:p>
          <w:p w14:paraId="3A10FC10" w14:textId="77777777" w:rsidR="00943A61" w:rsidRPr="00676DDE" w:rsidRDefault="00943A61" w:rsidP="001A5F82">
            <w:pPr>
              <w:tabs>
                <w:tab w:val="left" w:pos="284"/>
              </w:tabs>
              <w:jc w:val="center"/>
              <w:rPr>
                <w:b/>
                <w:szCs w:val="24"/>
              </w:rPr>
            </w:pPr>
          </w:p>
          <w:p w14:paraId="38A2CB81" w14:textId="77777777" w:rsidR="00943A61" w:rsidRPr="00676DDE" w:rsidRDefault="00943A61" w:rsidP="001A5F82">
            <w:pPr>
              <w:tabs>
                <w:tab w:val="left" w:pos="284"/>
              </w:tabs>
              <w:jc w:val="center"/>
              <w:rPr>
                <w:b/>
                <w:szCs w:val="24"/>
              </w:rPr>
            </w:pPr>
            <w:r w:rsidRPr="00676DDE">
              <w:rPr>
                <w:b/>
                <w:szCs w:val="24"/>
              </w:rPr>
              <w:t>0,25</w:t>
            </w:r>
          </w:p>
          <w:p w14:paraId="5865EE9A" w14:textId="77777777" w:rsidR="00943A61" w:rsidRPr="00676DDE" w:rsidRDefault="00943A61" w:rsidP="001A5F82">
            <w:pPr>
              <w:tabs>
                <w:tab w:val="left" w:pos="284"/>
              </w:tabs>
              <w:jc w:val="center"/>
              <w:rPr>
                <w:b/>
                <w:szCs w:val="24"/>
              </w:rPr>
            </w:pPr>
            <w:r w:rsidRPr="00676DDE">
              <w:rPr>
                <w:b/>
                <w:szCs w:val="24"/>
              </w:rPr>
              <w:t>0,25</w:t>
            </w:r>
          </w:p>
          <w:p w14:paraId="597F6282" w14:textId="77777777" w:rsidR="00943A61" w:rsidRPr="00676DDE" w:rsidRDefault="00943A61" w:rsidP="001A5F82">
            <w:pPr>
              <w:tabs>
                <w:tab w:val="left" w:pos="284"/>
              </w:tabs>
              <w:jc w:val="center"/>
              <w:rPr>
                <w:b/>
                <w:szCs w:val="24"/>
              </w:rPr>
            </w:pPr>
          </w:p>
          <w:p w14:paraId="06F309E5" w14:textId="77777777" w:rsidR="00943A61" w:rsidRPr="00676DDE" w:rsidRDefault="00943A61" w:rsidP="001A5F82">
            <w:pPr>
              <w:tabs>
                <w:tab w:val="left" w:pos="284"/>
              </w:tabs>
              <w:jc w:val="center"/>
              <w:rPr>
                <w:b/>
                <w:szCs w:val="24"/>
              </w:rPr>
            </w:pPr>
          </w:p>
          <w:p w14:paraId="34CF428D" w14:textId="77777777" w:rsidR="00943A61" w:rsidRPr="00676DDE" w:rsidRDefault="00943A61" w:rsidP="001A5F82">
            <w:pPr>
              <w:tabs>
                <w:tab w:val="left" w:pos="284"/>
              </w:tabs>
              <w:jc w:val="center"/>
              <w:rPr>
                <w:b/>
                <w:szCs w:val="24"/>
              </w:rPr>
            </w:pPr>
            <w:r w:rsidRPr="00676DDE">
              <w:rPr>
                <w:b/>
                <w:szCs w:val="24"/>
              </w:rPr>
              <w:t>0,25</w:t>
            </w:r>
          </w:p>
          <w:p w14:paraId="0E38E315" w14:textId="77777777" w:rsidR="00943A61" w:rsidRPr="00676DDE" w:rsidRDefault="00943A61" w:rsidP="001A5F82">
            <w:pPr>
              <w:tabs>
                <w:tab w:val="left" w:pos="284"/>
              </w:tabs>
              <w:jc w:val="center"/>
              <w:rPr>
                <w:b/>
                <w:szCs w:val="24"/>
              </w:rPr>
            </w:pPr>
          </w:p>
          <w:p w14:paraId="376C5786" w14:textId="77777777" w:rsidR="00943A61" w:rsidRPr="00676DDE" w:rsidRDefault="00943A61" w:rsidP="001A5F82">
            <w:pPr>
              <w:tabs>
                <w:tab w:val="left" w:pos="284"/>
              </w:tabs>
              <w:jc w:val="center"/>
              <w:rPr>
                <w:b/>
                <w:szCs w:val="24"/>
              </w:rPr>
            </w:pPr>
          </w:p>
          <w:p w14:paraId="526680AD" w14:textId="77777777" w:rsidR="00943A61" w:rsidRPr="00676DDE" w:rsidRDefault="00943A61" w:rsidP="001A5F82">
            <w:pPr>
              <w:tabs>
                <w:tab w:val="left" w:pos="284"/>
              </w:tabs>
              <w:jc w:val="center"/>
              <w:rPr>
                <w:b/>
                <w:szCs w:val="24"/>
              </w:rPr>
            </w:pPr>
            <w:r w:rsidRPr="00676DDE">
              <w:rPr>
                <w:b/>
                <w:szCs w:val="24"/>
              </w:rPr>
              <w:t>0,5</w:t>
            </w:r>
          </w:p>
        </w:tc>
      </w:tr>
      <w:tr w:rsidR="00943A61" w:rsidRPr="00676DDE" w14:paraId="7C3748A7" w14:textId="77777777" w:rsidTr="001A5F82">
        <w:tc>
          <w:tcPr>
            <w:tcW w:w="643" w:type="dxa"/>
            <w:vMerge/>
          </w:tcPr>
          <w:p w14:paraId="1AA3E834" w14:textId="77777777" w:rsidR="00943A61" w:rsidRPr="00676DDE" w:rsidRDefault="00943A61" w:rsidP="001A5F82">
            <w:pPr>
              <w:tabs>
                <w:tab w:val="left" w:pos="284"/>
              </w:tabs>
              <w:jc w:val="center"/>
              <w:rPr>
                <w:b/>
                <w:szCs w:val="24"/>
              </w:rPr>
            </w:pPr>
          </w:p>
        </w:tc>
        <w:tc>
          <w:tcPr>
            <w:tcW w:w="425" w:type="dxa"/>
          </w:tcPr>
          <w:p w14:paraId="1D0FDB46"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045BD1BE" w14:textId="77777777" w:rsidR="00943A61" w:rsidRPr="00676DDE" w:rsidRDefault="00943A61" w:rsidP="001A5F82">
            <w:pPr>
              <w:tabs>
                <w:tab w:val="left" w:pos="284"/>
              </w:tabs>
              <w:jc w:val="both"/>
              <w:rPr>
                <w:b/>
                <w:szCs w:val="24"/>
              </w:rPr>
            </w:pPr>
            <w:r w:rsidRPr="00676DDE">
              <w:rPr>
                <w:b/>
                <w:szCs w:val="24"/>
              </w:rPr>
              <w:t>Điện thế động là gì? Điện thế động được hình thành như thế nào?</w:t>
            </w:r>
          </w:p>
          <w:p w14:paraId="518A1A2C" w14:textId="77777777" w:rsidR="00943A61" w:rsidRPr="00676DDE" w:rsidRDefault="00943A61" w:rsidP="001A5F82">
            <w:pPr>
              <w:tabs>
                <w:tab w:val="left" w:pos="284"/>
              </w:tabs>
              <w:jc w:val="both"/>
              <w:rPr>
                <w:szCs w:val="24"/>
              </w:rPr>
            </w:pPr>
            <w:r w:rsidRPr="00676DDE">
              <w:rPr>
                <w:szCs w:val="24"/>
              </w:rPr>
              <w:t>- Điện thế hoạt động là sự biến đổi rất nhanh điện thể nghỉ ở màng tể bào, từ phân cực sang mất phân cực, đảo cực và tái phân cực.</w:t>
            </w:r>
          </w:p>
          <w:p w14:paraId="3A1AF402" w14:textId="77777777" w:rsidR="00943A61" w:rsidRPr="00676DDE" w:rsidRDefault="00943A61" w:rsidP="001A5F82">
            <w:pPr>
              <w:tabs>
                <w:tab w:val="left" w:pos="284"/>
              </w:tabs>
              <w:jc w:val="both"/>
              <w:rPr>
                <w:szCs w:val="24"/>
              </w:rPr>
            </w:pPr>
            <w:r w:rsidRPr="00676DDE">
              <w:rPr>
                <w:szCs w:val="24"/>
              </w:rPr>
              <w:t>- Khi bị kích thích, cổng Na</w:t>
            </w:r>
            <w:r w:rsidRPr="00676DDE">
              <w:rPr>
                <w:szCs w:val="24"/>
                <w:vertAlign w:val="superscript"/>
              </w:rPr>
              <w:t>+</w:t>
            </w:r>
            <w:r w:rsidRPr="00676DDE">
              <w:rPr>
                <w:szCs w:val="24"/>
              </w:rPr>
              <w:t xml:space="preserve"> mở rộng nên Na</w:t>
            </w:r>
            <w:r w:rsidRPr="00676DDE">
              <w:rPr>
                <w:szCs w:val="24"/>
                <w:vertAlign w:val="superscript"/>
              </w:rPr>
              <w:t>+</w:t>
            </w:r>
            <w:r w:rsidRPr="00676DDE">
              <w:rPr>
                <w:szCs w:val="24"/>
              </w:rPr>
              <w:t xml:space="preserve"> khuếch tán qua màng vào bên trong tế bào gây ra mất phân cực và đảo cực.</w:t>
            </w:r>
          </w:p>
          <w:p w14:paraId="370FCB64" w14:textId="77777777" w:rsidR="00943A61" w:rsidRPr="00676DDE" w:rsidRDefault="00943A61" w:rsidP="001A5F82">
            <w:pPr>
              <w:tabs>
                <w:tab w:val="left" w:pos="284"/>
              </w:tabs>
              <w:jc w:val="both"/>
              <w:rPr>
                <w:szCs w:val="24"/>
              </w:rPr>
            </w:pPr>
            <w:r w:rsidRPr="00676DDE">
              <w:rPr>
                <w:szCs w:val="24"/>
              </w:rPr>
              <w:t>- Tiếp đó, cổng K</w:t>
            </w:r>
            <w:r w:rsidRPr="00676DDE">
              <w:rPr>
                <w:szCs w:val="24"/>
                <w:vertAlign w:val="superscript"/>
              </w:rPr>
              <w:t>+</w:t>
            </w:r>
            <w:r w:rsidRPr="00676DDE">
              <w:rPr>
                <w:szCs w:val="24"/>
              </w:rPr>
              <w:t xml:space="preserve"> mở rộng hơn, còn cổng Na</w:t>
            </w:r>
            <w:r w:rsidRPr="00676DDE">
              <w:rPr>
                <w:szCs w:val="24"/>
                <w:vertAlign w:val="superscript"/>
              </w:rPr>
              <w:t>+</w:t>
            </w:r>
            <w:r w:rsidRPr="00676DDE">
              <w:rPr>
                <w:szCs w:val="24"/>
              </w:rPr>
              <w:t xml:space="preserve"> đóng lại. K</w:t>
            </w:r>
            <w:r w:rsidRPr="00676DDE">
              <w:rPr>
                <w:szCs w:val="24"/>
                <w:vertAlign w:val="superscript"/>
              </w:rPr>
              <w:t>+</w:t>
            </w:r>
            <w:r w:rsidRPr="00676DDE">
              <w:rPr>
                <w:szCs w:val="24"/>
              </w:rPr>
              <w:t xml:space="preserve"> đi qua màng ra ngoài tế bào dẫn đến tái phân cực.</w:t>
            </w:r>
          </w:p>
        </w:tc>
        <w:tc>
          <w:tcPr>
            <w:tcW w:w="763" w:type="dxa"/>
          </w:tcPr>
          <w:p w14:paraId="73FA8CEC" w14:textId="77777777" w:rsidR="00943A61" w:rsidRPr="00676DDE" w:rsidRDefault="00943A61" w:rsidP="001A5F82">
            <w:pPr>
              <w:tabs>
                <w:tab w:val="left" w:pos="284"/>
              </w:tabs>
              <w:jc w:val="center"/>
              <w:rPr>
                <w:b/>
                <w:szCs w:val="24"/>
              </w:rPr>
            </w:pPr>
          </w:p>
          <w:p w14:paraId="6DFD3284" w14:textId="77777777" w:rsidR="00943A61" w:rsidRPr="00676DDE" w:rsidRDefault="00943A61" w:rsidP="001A5F82">
            <w:pPr>
              <w:tabs>
                <w:tab w:val="left" w:pos="284"/>
              </w:tabs>
              <w:jc w:val="center"/>
              <w:rPr>
                <w:b/>
                <w:szCs w:val="24"/>
              </w:rPr>
            </w:pPr>
            <w:r w:rsidRPr="00676DDE">
              <w:rPr>
                <w:b/>
                <w:szCs w:val="24"/>
              </w:rPr>
              <w:t>0,25</w:t>
            </w:r>
          </w:p>
          <w:p w14:paraId="2587EAAA" w14:textId="77777777" w:rsidR="00943A61" w:rsidRPr="00676DDE" w:rsidRDefault="00943A61" w:rsidP="001A5F82">
            <w:pPr>
              <w:tabs>
                <w:tab w:val="left" w:pos="284"/>
              </w:tabs>
              <w:jc w:val="center"/>
              <w:rPr>
                <w:b/>
                <w:szCs w:val="24"/>
              </w:rPr>
            </w:pPr>
          </w:p>
          <w:p w14:paraId="6A424735" w14:textId="77777777" w:rsidR="00943A61" w:rsidRPr="00676DDE" w:rsidRDefault="00943A61" w:rsidP="001A5F82">
            <w:pPr>
              <w:tabs>
                <w:tab w:val="left" w:pos="284"/>
              </w:tabs>
              <w:jc w:val="center"/>
              <w:rPr>
                <w:b/>
                <w:szCs w:val="24"/>
              </w:rPr>
            </w:pPr>
            <w:r w:rsidRPr="00676DDE">
              <w:rPr>
                <w:b/>
                <w:szCs w:val="24"/>
              </w:rPr>
              <w:t>0,25</w:t>
            </w:r>
          </w:p>
          <w:p w14:paraId="0BB2B917" w14:textId="77777777" w:rsidR="00943A61" w:rsidRPr="00676DDE" w:rsidRDefault="00943A61" w:rsidP="001A5F82">
            <w:pPr>
              <w:tabs>
                <w:tab w:val="left" w:pos="284"/>
              </w:tabs>
              <w:jc w:val="center"/>
              <w:rPr>
                <w:b/>
                <w:szCs w:val="24"/>
              </w:rPr>
            </w:pPr>
          </w:p>
          <w:p w14:paraId="62734BFE"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5D9195B5" w14:textId="77777777" w:rsidTr="001A5F82">
        <w:tc>
          <w:tcPr>
            <w:tcW w:w="643" w:type="dxa"/>
            <w:vMerge w:val="restart"/>
          </w:tcPr>
          <w:p w14:paraId="6FEB38C2" w14:textId="77777777" w:rsidR="00943A61" w:rsidRPr="00676DDE" w:rsidRDefault="00943A61" w:rsidP="001A5F82">
            <w:pPr>
              <w:tabs>
                <w:tab w:val="left" w:pos="284"/>
              </w:tabs>
              <w:jc w:val="center"/>
              <w:rPr>
                <w:b/>
                <w:szCs w:val="24"/>
              </w:rPr>
            </w:pPr>
            <w:r w:rsidRPr="00676DDE">
              <w:rPr>
                <w:b/>
                <w:szCs w:val="24"/>
              </w:rPr>
              <w:t>8</w:t>
            </w:r>
          </w:p>
        </w:tc>
        <w:tc>
          <w:tcPr>
            <w:tcW w:w="425" w:type="dxa"/>
          </w:tcPr>
          <w:p w14:paraId="2DED61B0"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06C9767B" w14:textId="77777777" w:rsidR="00943A61" w:rsidRPr="00676DDE" w:rsidRDefault="00943A61" w:rsidP="001A5F82">
            <w:pPr>
              <w:tabs>
                <w:tab w:val="left" w:pos="284"/>
              </w:tabs>
              <w:jc w:val="both"/>
              <w:rPr>
                <w:b/>
                <w:szCs w:val="24"/>
              </w:rPr>
            </w:pPr>
            <w:r w:rsidRPr="00676DDE">
              <w:rPr>
                <w:b/>
                <w:szCs w:val="24"/>
              </w:rPr>
              <w:t>Tập tính là gì? Phân biệt và cho ví dụ về tập tính bẩm sinh và tập tính học được?</w:t>
            </w:r>
          </w:p>
          <w:p w14:paraId="79D3027B" w14:textId="77777777" w:rsidR="00943A61" w:rsidRPr="00676DDE" w:rsidRDefault="00943A61" w:rsidP="001A5F82">
            <w:pPr>
              <w:tabs>
                <w:tab w:val="left" w:pos="284"/>
              </w:tabs>
              <w:jc w:val="both"/>
              <w:rPr>
                <w:szCs w:val="24"/>
              </w:rPr>
            </w:pPr>
            <w:r w:rsidRPr="00676DDE">
              <w:rPr>
                <w:szCs w:val="24"/>
              </w:rPr>
              <w:t>- Tập tính là những chuỗi những phản ứng của động vật trả lời lại kích thích từ môi trường (bên trong hoặc bên ngoài cơ thể) nhờ đó động vật thích nghi với môi trường sống và tồn tại.</w:t>
            </w:r>
          </w:p>
          <w:p w14:paraId="2F13128F" w14:textId="77777777" w:rsidR="00943A61" w:rsidRPr="00676DDE" w:rsidRDefault="00943A61" w:rsidP="001A5F82">
            <w:pPr>
              <w:tabs>
                <w:tab w:val="left" w:pos="284"/>
              </w:tabs>
              <w:jc w:val="both"/>
              <w:rPr>
                <w:szCs w:val="24"/>
              </w:rPr>
            </w:pPr>
            <w:r w:rsidRPr="00676DDE">
              <w:rPr>
                <w:szCs w:val="24"/>
              </w:rPr>
              <w:t>- Tập tính bẩm sinh là những hoạt động cơ bản của động vật, sinh ra đã có, di truyền từ bố mẹ, đặc trưng cho loài.</w:t>
            </w:r>
          </w:p>
          <w:p w14:paraId="09BBC4C1" w14:textId="77777777" w:rsidR="00943A61" w:rsidRPr="00676DDE" w:rsidRDefault="00943A61" w:rsidP="001A5F82">
            <w:pPr>
              <w:tabs>
                <w:tab w:val="left" w:pos="284"/>
              </w:tabs>
              <w:jc w:val="both"/>
              <w:rPr>
                <w:szCs w:val="24"/>
              </w:rPr>
            </w:pPr>
            <w:r w:rsidRPr="00676DDE">
              <w:rPr>
                <w:szCs w:val="24"/>
              </w:rPr>
              <w:lastRenderedPageBreak/>
              <w:t>- Tập tính học được là loại tập tính được hình thành trong quá trình sống, thông qua học tập và rút kinh nghiệm, có thể thay đổi.</w:t>
            </w:r>
          </w:p>
          <w:p w14:paraId="0377DA90" w14:textId="77777777" w:rsidR="00943A61" w:rsidRPr="00676DDE" w:rsidRDefault="00943A61" w:rsidP="001A5F82">
            <w:pPr>
              <w:tabs>
                <w:tab w:val="left" w:pos="284"/>
              </w:tabs>
              <w:jc w:val="both"/>
              <w:rPr>
                <w:szCs w:val="24"/>
              </w:rPr>
            </w:pPr>
            <w:r w:rsidRPr="00676DDE">
              <w:rPr>
                <w:szCs w:val="24"/>
              </w:rPr>
              <w:t>- Mỗi loại tập tính cho 1 VD đúng.</w:t>
            </w:r>
          </w:p>
        </w:tc>
        <w:tc>
          <w:tcPr>
            <w:tcW w:w="763" w:type="dxa"/>
          </w:tcPr>
          <w:p w14:paraId="28086D80" w14:textId="77777777" w:rsidR="00943A61" w:rsidRPr="00676DDE" w:rsidRDefault="00943A61" w:rsidP="001A5F82">
            <w:pPr>
              <w:tabs>
                <w:tab w:val="left" w:pos="284"/>
              </w:tabs>
              <w:jc w:val="center"/>
              <w:rPr>
                <w:b/>
                <w:szCs w:val="24"/>
              </w:rPr>
            </w:pPr>
          </w:p>
          <w:p w14:paraId="665DA143" w14:textId="77777777" w:rsidR="00943A61" w:rsidRPr="00676DDE" w:rsidRDefault="00943A61" w:rsidP="001A5F82">
            <w:pPr>
              <w:tabs>
                <w:tab w:val="left" w:pos="284"/>
              </w:tabs>
              <w:jc w:val="center"/>
              <w:rPr>
                <w:b/>
                <w:szCs w:val="24"/>
              </w:rPr>
            </w:pPr>
            <w:r w:rsidRPr="00676DDE">
              <w:rPr>
                <w:b/>
                <w:szCs w:val="24"/>
              </w:rPr>
              <w:t>0,25</w:t>
            </w:r>
          </w:p>
          <w:p w14:paraId="31007868" w14:textId="77777777" w:rsidR="00943A61" w:rsidRPr="00676DDE" w:rsidRDefault="00943A61" w:rsidP="001A5F82">
            <w:pPr>
              <w:tabs>
                <w:tab w:val="left" w:pos="284"/>
              </w:tabs>
              <w:jc w:val="center"/>
              <w:rPr>
                <w:b/>
                <w:szCs w:val="24"/>
              </w:rPr>
            </w:pPr>
          </w:p>
          <w:p w14:paraId="7A180B4A" w14:textId="77777777" w:rsidR="00943A61" w:rsidRPr="00676DDE" w:rsidRDefault="00943A61" w:rsidP="001A5F82">
            <w:pPr>
              <w:tabs>
                <w:tab w:val="left" w:pos="284"/>
              </w:tabs>
              <w:jc w:val="center"/>
              <w:rPr>
                <w:b/>
                <w:szCs w:val="24"/>
              </w:rPr>
            </w:pPr>
          </w:p>
          <w:p w14:paraId="07760A1A" w14:textId="77777777" w:rsidR="00943A61" w:rsidRPr="00676DDE" w:rsidRDefault="00943A61" w:rsidP="001A5F82">
            <w:pPr>
              <w:tabs>
                <w:tab w:val="left" w:pos="284"/>
              </w:tabs>
              <w:jc w:val="center"/>
              <w:rPr>
                <w:b/>
                <w:szCs w:val="24"/>
              </w:rPr>
            </w:pPr>
            <w:r w:rsidRPr="00676DDE">
              <w:rPr>
                <w:b/>
                <w:szCs w:val="24"/>
              </w:rPr>
              <w:t>0,25</w:t>
            </w:r>
          </w:p>
          <w:p w14:paraId="566E306E" w14:textId="77777777" w:rsidR="00943A61" w:rsidRPr="00676DDE" w:rsidRDefault="00943A61" w:rsidP="001A5F82">
            <w:pPr>
              <w:tabs>
                <w:tab w:val="left" w:pos="284"/>
              </w:tabs>
              <w:jc w:val="center"/>
              <w:rPr>
                <w:b/>
                <w:szCs w:val="24"/>
              </w:rPr>
            </w:pPr>
          </w:p>
          <w:p w14:paraId="5C44D383" w14:textId="77777777" w:rsidR="00943A61" w:rsidRPr="00676DDE" w:rsidRDefault="00943A61" w:rsidP="001A5F82">
            <w:pPr>
              <w:tabs>
                <w:tab w:val="left" w:pos="284"/>
              </w:tabs>
              <w:jc w:val="center"/>
              <w:rPr>
                <w:b/>
                <w:szCs w:val="24"/>
              </w:rPr>
            </w:pPr>
            <w:r w:rsidRPr="00676DDE">
              <w:rPr>
                <w:b/>
                <w:szCs w:val="24"/>
              </w:rPr>
              <w:t>0,25</w:t>
            </w:r>
          </w:p>
          <w:p w14:paraId="5773237A" w14:textId="77777777" w:rsidR="00943A61" w:rsidRPr="00676DDE" w:rsidRDefault="00943A61" w:rsidP="001A5F82">
            <w:pPr>
              <w:tabs>
                <w:tab w:val="left" w:pos="284"/>
              </w:tabs>
              <w:jc w:val="center"/>
              <w:rPr>
                <w:b/>
                <w:szCs w:val="24"/>
              </w:rPr>
            </w:pPr>
          </w:p>
          <w:p w14:paraId="7724E5D2" w14:textId="77777777" w:rsidR="00943A61" w:rsidRPr="00676DDE" w:rsidRDefault="00943A61" w:rsidP="001A5F82">
            <w:pPr>
              <w:tabs>
                <w:tab w:val="left" w:pos="284"/>
              </w:tabs>
              <w:jc w:val="center"/>
              <w:rPr>
                <w:b/>
                <w:szCs w:val="24"/>
              </w:rPr>
            </w:pPr>
            <w:r w:rsidRPr="00676DDE">
              <w:rPr>
                <w:b/>
                <w:szCs w:val="24"/>
              </w:rPr>
              <w:lastRenderedPageBreak/>
              <w:t>0,25</w:t>
            </w:r>
          </w:p>
        </w:tc>
      </w:tr>
      <w:tr w:rsidR="00943A61" w:rsidRPr="00676DDE" w14:paraId="19B99A48" w14:textId="77777777" w:rsidTr="001A5F82">
        <w:tc>
          <w:tcPr>
            <w:tcW w:w="643" w:type="dxa"/>
            <w:vMerge/>
          </w:tcPr>
          <w:p w14:paraId="35293AAA" w14:textId="77777777" w:rsidR="00943A61" w:rsidRPr="00676DDE" w:rsidRDefault="00943A61" w:rsidP="001A5F82">
            <w:pPr>
              <w:tabs>
                <w:tab w:val="left" w:pos="284"/>
              </w:tabs>
              <w:jc w:val="center"/>
              <w:rPr>
                <w:b/>
                <w:szCs w:val="24"/>
              </w:rPr>
            </w:pPr>
          </w:p>
        </w:tc>
        <w:tc>
          <w:tcPr>
            <w:tcW w:w="425" w:type="dxa"/>
          </w:tcPr>
          <w:p w14:paraId="09BC538B"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18DDAF6D" w14:textId="77777777" w:rsidR="00943A61" w:rsidRPr="00676DDE" w:rsidRDefault="00943A61" w:rsidP="001A5F82">
            <w:pPr>
              <w:tabs>
                <w:tab w:val="left" w:pos="284"/>
              </w:tabs>
              <w:jc w:val="both"/>
              <w:rPr>
                <w:b/>
                <w:szCs w:val="24"/>
              </w:rPr>
            </w:pPr>
            <w:r w:rsidRPr="00676DDE">
              <w:rPr>
                <w:b/>
                <w:szCs w:val="24"/>
              </w:rPr>
              <w:t>Ở động vật bậc thấp có hệ thần kinh dạng lưới và hệ thần kỉnh dạng chuỗi hạch, các tập tính của chứng hầu hết là tập tính bẩm sinh, tại sao?</w:t>
            </w:r>
          </w:p>
          <w:p w14:paraId="0B9F975B" w14:textId="77777777" w:rsidR="00943A61" w:rsidRPr="00676DDE" w:rsidRDefault="00943A61" w:rsidP="001A5F82">
            <w:pPr>
              <w:tabs>
                <w:tab w:val="left" w:pos="284"/>
              </w:tabs>
              <w:jc w:val="both"/>
              <w:rPr>
                <w:szCs w:val="24"/>
              </w:rPr>
            </w:pPr>
            <w:r w:rsidRPr="00676DDE">
              <w:rPr>
                <w:szCs w:val="24"/>
              </w:rPr>
              <w:t>- Động vật bậc thấp hệ thần kinh có cấu trúc đơn giản, số lượng tế bào thần kinh ít, nên khả năng học tập rất thấp, việc học tập và rút kinh nghiệm rất khó khăn, thêm vào đó tuổi thọ của chúng thường ngắn nên không có nhiều thời gian cho việc học tập.</w:t>
            </w:r>
          </w:p>
          <w:p w14:paraId="047E3EBA" w14:textId="77777777" w:rsidR="00943A61" w:rsidRPr="00676DDE" w:rsidRDefault="00943A61" w:rsidP="001A5F82">
            <w:pPr>
              <w:tabs>
                <w:tab w:val="left" w:pos="284"/>
              </w:tabs>
              <w:jc w:val="both"/>
              <w:rPr>
                <w:szCs w:val="24"/>
              </w:rPr>
            </w:pPr>
            <w:r w:rsidRPr="00676DDE">
              <w:rPr>
                <w:szCs w:val="24"/>
              </w:rPr>
              <w:t>- Do khả năng tiếp thu bài học kém và không có nhiều thời gian để học và rút kinh nghiệm (do tuổi thọ ngắn) nên các động vật này sống và tồn tại được chủ yếu là nhờ tập tính bẩm sinh.</w:t>
            </w:r>
          </w:p>
        </w:tc>
        <w:tc>
          <w:tcPr>
            <w:tcW w:w="763" w:type="dxa"/>
          </w:tcPr>
          <w:p w14:paraId="7A390FAD" w14:textId="77777777" w:rsidR="00943A61" w:rsidRPr="00676DDE" w:rsidRDefault="00943A61" w:rsidP="001A5F82">
            <w:pPr>
              <w:tabs>
                <w:tab w:val="left" w:pos="284"/>
              </w:tabs>
              <w:jc w:val="center"/>
              <w:rPr>
                <w:b/>
                <w:szCs w:val="24"/>
              </w:rPr>
            </w:pPr>
          </w:p>
          <w:p w14:paraId="7A1B6332" w14:textId="77777777" w:rsidR="00943A61" w:rsidRPr="00676DDE" w:rsidRDefault="00943A61" w:rsidP="001A5F82">
            <w:pPr>
              <w:tabs>
                <w:tab w:val="left" w:pos="284"/>
              </w:tabs>
              <w:jc w:val="center"/>
              <w:rPr>
                <w:b/>
                <w:szCs w:val="24"/>
              </w:rPr>
            </w:pPr>
          </w:p>
          <w:p w14:paraId="07B95F0B" w14:textId="77777777" w:rsidR="00943A61" w:rsidRPr="00676DDE" w:rsidRDefault="00943A61" w:rsidP="001A5F82">
            <w:pPr>
              <w:tabs>
                <w:tab w:val="left" w:pos="284"/>
              </w:tabs>
              <w:jc w:val="center"/>
              <w:rPr>
                <w:b/>
                <w:szCs w:val="24"/>
              </w:rPr>
            </w:pPr>
          </w:p>
          <w:p w14:paraId="6D7FCF6F" w14:textId="77777777" w:rsidR="00943A61" w:rsidRPr="00676DDE" w:rsidRDefault="00943A61" w:rsidP="001A5F82">
            <w:pPr>
              <w:tabs>
                <w:tab w:val="left" w:pos="284"/>
              </w:tabs>
              <w:jc w:val="center"/>
              <w:rPr>
                <w:b/>
                <w:szCs w:val="24"/>
              </w:rPr>
            </w:pPr>
            <w:r w:rsidRPr="00676DDE">
              <w:rPr>
                <w:b/>
                <w:szCs w:val="24"/>
              </w:rPr>
              <w:t>0,5</w:t>
            </w:r>
          </w:p>
          <w:p w14:paraId="5B45B621" w14:textId="77777777" w:rsidR="00943A61" w:rsidRPr="00676DDE" w:rsidRDefault="00943A61" w:rsidP="001A5F82">
            <w:pPr>
              <w:tabs>
                <w:tab w:val="left" w:pos="284"/>
              </w:tabs>
              <w:jc w:val="center"/>
              <w:rPr>
                <w:b/>
                <w:szCs w:val="24"/>
              </w:rPr>
            </w:pPr>
          </w:p>
          <w:p w14:paraId="1C6903E8" w14:textId="77777777" w:rsidR="00943A61" w:rsidRPr="00676DDE" w:rsidRDefault="00943A61" w:rsidP="001A5F82">
            <w:pPr>
              <w:tabs>
                <w:tab w:val="left" w:pos="284"/>
              </w:tabs>
              <w:jc w:val="center"/>
              <w:rPr>
                <w:b/>
                <w:szCs w:val="24"/>
              </w:rPr>
            </w:pPr>
          </w:p>
          <w:p w14:paraId="03C78EB0" w14:textId="77777777" w:rsidR="00943A61" w:rsidRPr="00676DDE" w:rsidRDefault="00943A61" w:rsidP="001A5F82">
            <w:pPr>
              <w:tabs>
                <w:tab w:val="left" w:pos="284"/>
              </w:tabs>
              <w:jc w:val="center"/>
              <w:rPr>
                <w:b/>
                <w:szCs w:val="24"/>
              </w:rPr>
            </w:pPr>
            <w:r w:rsidRPr="00676DDE">
              <w:rPr>
                <w:b/>
                <w:szCs w:val="24"/>
              </w:rPr>
              <w:t>0,5</w:t>
            </w:r>
          </w:p>
        </w:tc>
      </w:tr>
      <w:tr w:rsidR="00943A61" w:rsidRPr="00676DDE" w14:paraId="7919D38B" w14:textId="77777777" w:rsidTr="001A5F82">
        <w:tc>
          <w:tcPr>
            <w:tcW w:w="643" w:type="dxa"/>
            <w:vMerge w:val="restart"/>
          </w:tcPr>
          <w:p w14:paraId="0060734F" w14:textId="77777777" w:rsidR="00943A61" w:rsidRPr="00676DDE" w:rsidRDefault="00943A61" w:rsidP="001A5F82">
            <w:pPr>
              <w:tabs>
                <w:tab w:val="left" w:pos="284"/>
              </w:tabs>
              <w:jc w:val="center"/>
              <w:rPr>
                <w:b/>
                <w:szCs w:val="24"/>
              </w:rPr>
            </w:pPr>
            <w:r w:rsidRPr="00676DDE">
              <w:rPr>
                <w:b/>
                <w:szCs w:val="24"/>
              </w:rPr>
              <w:t>9</w:t>
            </w:r>
          </w:p>
        </w:tc>
        <w:tc>
          <w:tcPr>
            <w:tcW w:w="425" w:type="dxa"/>
          </w:tcPr>
          <w:p w14:paraId="0F344531"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634F11B6" w14:textId="77777777" w:rsidR="00943A61" w:rsidRPr="00676DDE" w:rsidRDefault="00943A61" w:rsidP="001A5F82">
            <w:pPr>
              <w:tabs>
                <w:tab w:val="left" w:pos="284"/>
              </w:tabs>
              <w:jc w:val="both"/>
              <w:rPr>
                <w:b/>
                <w:szCs w:val="24"/>
              </w:rPr>
            </w:pPr>
            <w:r w:rsidRPr="00676DDE">
              <w:rPr>
                <w:b/>
                <w:szCs w:val="24"/>
              </w:rPr>
              <w:t>Tại sao khi ăn nhiều hay ít đường, lượng dường trong máu vẫn giữ một tỉ lệ ổn định? Hai loại hoocmôn nào đã tham gia vào quá trình điều chỉnh đó.</w:t>
            </w:r>
          </w:p>
          <w:p w14:paraId="6B676211" w14:textId="77777777" w:rsidR="00943A61" w:rsidRPr="00676DDE" w:rsidRDefault="00943A61" w:rsidP="001A5F82">
            <w:pPr>
              <w:tabs>
                <w:tab w:val="left" w:pos="284"/>
              </w:tabs>
              <w:jc w:val="both"/>
              <w:rPr>
                <w:szCs w:val="24"/>
              </w:rPr>
            </w:pPr>
            <w:r w:rsidRPr="00676DDE">
              <w:rPr>
                <w:szCs w:val="24"/>
              </w:rPr>
              <w:t>- Lượng đường trong máu không tăng nhờ gan điều chỉnh nồng độ glucôzơ huyết.</w:t>
            </w:r>
          </w:p>
          <w:p w14:paraId="782A0841" w14:textId="77777777" w:rsidR="00943A61" w:rsidRPr="00676DDE" w:rsidRDefault="00943A61" w:rsidP="001A5F82">
            <w:pPr>
              <w:tabs>
                <w:tab w:val="left" w:pos="284"/>
              </w:tabs>
              <w:jc w:val="both"/>
              <w:rPr>
                <w:szCs w:val="24"/>
              </w:rPr>
            </w:pPr>
            <w:r w:rsidRPr="00676DDE">
              <w:rPr>
                <w:szCs w:val="24"/>
              </w:rPr>
              <w:t>- Nồng độ glucôzơ huyết được điều chỉnh bằng cách:</w:t>
            </w:r>
          </w:p>
          <w:p w14:paraId="7F8B9CF8" w14:textId="77777777" w:rsidR="00943A61" w:rsidRPr="00676DDE" w:rsidRDefault="00943A61" w:rsidP="001A5F82">
            <w:pPr>
              <w:tabs>
                <w:tab w:val="left" w:pos="284"/>
              </w:tabs>
              <w:jc w:val="both"/>
              <w:rPr>
                <w:szCs w:val="24"/>
              </w:rPr>
            </w:pPr>
            <w:r w:rsidRPr="00676DDE">
              <w:rPr>
                <w:szCs w:val="24"/>
              </w:rPr>
              <w:t>+ Nếu đường huyết tăng, khi đi qua gan glucôzơ sẽ biến đổi thành glicôgen dữ trữ trong gan và cơ, phần glucôzơ dư thừa sẽ được chuyển thành các phân tử mỡ =&gt;dự trữ trong các mô mỡ (dưới tác động của hoocmôn insulin).</w:t>
            </w:r>
          </w:p>
          <w:p w14:paraId="2A11E3EF" w14:textId="77777777" w:rsidR="00943A61" w:rsidRPr="00676DDE" w:rsidRDefault="00943A61" w:rsidP="001A5F82">
            <w:pPr>
              <w:tabs>
                <w:tab w:val="left" w:pos="284"/>
              </w:tabs>
              <w:jc w:val="both"/>
              <w:rPr>
                <w:szCs w:val="24"/>
              </w:rPr>
            </w:pPr>
            <w:r w:rsidRPr="00676DDE">
              <w:rPr>
                <w:szCs w:val="24"/>
              </w:rPr>
              <w:t>+ Khi lượng glucôzơ trong máu giảm, gan sẽ điều hòa bằng cách chuyển glycogen thành glucôzơ để đưa vào máu hoặc tạo glucôzơ mới từ các chất hữu cơ khác (dưới tác động của hoocmôn glucagôn).</w:t>
            </w:r>
          </w:p>
          <w:p w14:paraId="0B621BD3" w14:textId="77777777" w:rsidR="00943A61" w:rsidRPr="00676DDE" w:rsidRDefault="00943A61" w:rsidP="001A5F82">
            <w:pPr>
              <w:tabs>
                <w:tab w:val="left" w:pos="284"/>
              </w:tabs>
              <w:jc w:val="both"/>
              <w:rPr>
                <w:szCs w:val="24"/>
              </w:rPr>
            </w:pPr>
            <w:r w:rsidRPr="00676DDE">
              <w:rPr>
                <w:szCs w:val="24"/>
              </w:rPr>
              <w:t>- Tham gia vào điều hòa nồng độ glucôzơ huyết có sự tham gia của 2 loại hoocmôn chính là insulin và glucagôn do tuyến tụy tiết ra.</w:t>
            </w:r>
          </w:p>
        </w:tc>
        <w:tc>
          <w:tcPr>
            <w:tcW w:w="763" w:type="dxa"/>
          </w:tcPr>
          <w:p w14:paraId="4DD21284" w14:textId="77777777" w:rsidR="00943A61" w:rsidRPr="00676DDE" w:rsidRDefault="00943A61" w:rsidP="001A5F82">
            <w:pPr>
              <w:tabs>
                <w:tab w:val="left" w:pos="284"/>
              </w:tabs>
              <w:jc w:val="center"/>
              <w:rPr>
                <w:b/>
                <w:szCs w:val="24"/>
              </w:rPr>
            </w:pPr>
          </w:p>
          <w:p w14:paraId="0F1D39E2" w14:textId="77777777" w:rsidR="00943A61" w:rsidRPr="00676DDE" w:rsidRDefault="00943A61" w:rsidP="001A5F82">
            <w:pPr>
              <w:tabs>
                <w:tab w:val="left" w:pos="284"/>
              </w:tabs>
              <w:jc w:val="center"/>
              <w:rPr>
                <w:b/>
                <w:szCs w:val="24"/>
              </w:rPr>
            </w:pPr>
          </w:p>
          <w:p w14:paraId="6F42441A" w14:textId="77777777" w:rsidR="00943A61" w:rsidRPr="00676DDE" w:rsidRDefault="00943A61" w:rsidP="001A5F82">
            <w:pPr>
              <w:tabs>
                <w:tab w:val="left" w:pos="284"/>
              </w:tabs>
              <w:jc w:val="center"/>
              <w:rPr>
                <w:b/>
                <w:szCs w:val="24"/>
              </w:rPr>
            </w:pPr>
            <w:r w:rsidRPr="00676DDE">
              <w:rPr>
                <w:b/>
                <w:szCs w:val="24"/>
              </w:rPr>
              <w:t>0,25</w:t>
            </w:r>
          </w:p>
          <w:p w14:paraId="5C3B91B4" w14:textId="77777777" w:rsidR="00943A61" w:rsidRPr="00676DDE" w:rsidRDefault="00943A61" w:rsidP="001A5F82">
            <w:pPr>
              <w:tabs>
                <w:tab w:val="left" w:pos="284"/>
              </w:tabs>
              <w:jc w:val="center"/>
              <w:rPr>
                <w:b/>
                <w:szCs w:val="24"/>
              </w:rPr>
            </w:pPr>
          </w:p>
          <w:p w14:paraId="745194C2" w14:textId="77777777" w:rsidR="00943A61" w:rsidRPr="00676DDE" w:rsidRDefault="00943A61" w:rsidP="001A5F82">
            <w:pPr>
              <w:tabs>
                <w:tab w:val="left" w:pos="284"/>
              </w:tabs>
              <w:jc w:val="center"/>
              <w:rPr>
                <w:b/>
                <w:szCs w:val="24"/>
              </w:rPr>
            </w:pPr>
            <w:r w:rsidRPr="00676DDE">
              <w:rPr>
                <w:b/>
                <w:szCs w:val="24"/>
              </w:rPr>
              <w:t>0,25</w:t>
            </w:r>
          </w:p>
          <w:p w14:paraId="78C4C5AB" w14:textId="77777777" w:rsidR="00943A61" w:rsidRPr="00676DDE" w:rsidRDefault="00943A61" w:rsidP="001A5F82">
            <w:pPr>
              <w:tabs>
                <w:tab w:val="left" w:pos="284"/>
              </w:tabs>
              <w:jc w:val="center"/>
              <w:rPr>
                <w:b/>
                <w:szCs w:val="24"/>
              </w:rPr>
            </w:pPr>
          </w:p>
          <w:p w14:paraId="2FE0203E" w14:textId="77777777" w:rsidR="00943A61" w:rsidRPr="00676DDE" w:rsidRDefault="00943A61" w:rsidP="001A5F82">
            <w:pPr>
              <w:tabs>
                <w:tab w:val="left" w:pos="284"/>
              </w:tabs>
              <w:jc w:val="center"/>
              <w:rPr>
                <w:b/>
                <w:szCs w:val="24"/>
              </w:rPr>
            </w:pPr>
          </w:p>
          <w:p w14:paraId="4441AC63" w14:textId="77777777" w:rsidR="00943A61" w:rsidRPr="00676DDE" w:rsidRDefault="00943A61" w:rsidP="001A5F82">
            <w:pPr>
              <w:tabs>
                <w:tab w:val="left" w:pos="284"/>
              </w:tabs>
              <w:jc w:val="center"/>
              <w:rPr>
                <w:b/>
                <w:szCs w:val="24"/>
              </w:rPr>
            </w:pPr>
            <w:r w:rsidRPr="00676DDE">
              <w:rPr>
                <w:b/>
                <w:szCs w:val="24"/>
              </w:rPr>
              <w:t>0,25</w:t>
            </w:r>
          </w:p>
          <w:p w14:paraId="267F1ED8" w14:textId="77777777" w:rsidR="00943A61" w:rsidRPr="00676DDE" w:rsidRDefault="00943A61" w:rsidP="001A5F82">
            <w:pPr>
              <w:tabs>
                <w:tab w:val="left" w:pos="284"/>
              </w:tabs>
              <w:jc w:val="center"/>
              <w:rPr>
                <w:b/>
                <w:szCs w:val="24"/>
              </w:rPr>
            </w:pPr>
          </w:p>
          <w:p w14:paraId="75CF05E1" w14:textId="77777777" w:rsidR="00943A61" w:rsidRPr="00676DDE" w:rsidRDefault="00943A61" w:rsidP="001A5F82">
            <w:pPr>
              <w:tabs>
                <w:tab w:val="left" w:pos="284"/>
              </w:tabs>
              <w:jc w:val="center"/>
              <w:rPr>
                <w:b/>
                <w:szCs w:val="24"/>
              </w:rPr>
            </w:pPr>
          </w:p>
          <w:p w14:paraId="22217889"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40F97617" w14:textId="77777777" w:rsidTr="001A5F82">
        <w:tc>
          <w:tcPr>
            <w:tcW w:w="643" w:type="dxa"/>
            <w:vMerge/>
          </w:tcPr>
          <w:p w14:paraId="6ED5690A" w14:textId="77777777" w:rsidR="00943A61" w:rsidRPr="00676DDE" w:rsidRDefault="00943A61" w:rsidP="001A5F82">
            <w:pPr>
              <w:tabs>
                <w:tab w:val="left" w:pos="284"/>
              </w:tabs>
              <w:jc w:val="center"/>
              <w:rPr>
                <w:b/>
                <w:szCs w:val="24"/>
              </w:rPr>
            </w:pPr>
          </w:p>
        </w:tc>
        <w:tc>
          <w:tcPr>
            <w:tcW w:w="425" w:type="dxa"/>
          </w:tcPr>
          <w:p w14:paraId="0C2B940E"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7EDB9474" w14:textId="77777777" w:rsidR="00943A61" w:rsidRPr="00676DDE" w:rsidRDefault="00943A61" w:rsidP="001A5F82">
            <w:pPr>
              <w:tabs>
                <w:tab w:val="left" w:pos="284"/>
              </w:tabs>
              <w:jc w:val="both"/>
              <w:rPr>
                <w:b/>
                <w:szCs w:val="24"/>
              </w:rPr>
            </w:pPr>
            <w:r w:rsidRPr="00676DDE">
              <w:rPr>
                <w:b/>
                <w:szCs w:val="24"/>
              </w:rPr>
              <w:t>Vai trò của thận trong việc điều hòa lượng nước trong cơ thế? Tại sao khi uổng nhiều rượu người ta thường cảm giác khát nước?</w:t>
            </w:r>
          </w:p>
          <w:p w14:paraId="48DB2F42" w14:textId="77777777" w:rsidR="00943A61" w:rsidRPr="00676DDE" w:rsidRDefault="00943A61" w:rsidP="001A5F82">
            <w:pPr>
              <w:tabs>
                <w:tab w:val="left" w:pos="284"/>
              </w:tabs>
              <w:jc w:val="both"/>
              <w:rPr>
                <w:szCs w:val="24"/>
              </w:rPr>
            </w:pPr>
            <w:r w:rsidRPr="00676DDE">
              <w:rPr>
                <w:szCs w:val="24"/>
              </w:rPr>
              <w:t>- Điều hòa lượng nước trong cơ thể phụ thuộc vào 2 nhân tố chủ yếu: Áp suất thẩm thấu vả huyết áp.</w:t>
            </w:r>
          </w:p>
          <w:p w14:paraId="1BB0E067" w14:textId="77777777" w:rsidR="00943A61" w:rsidRPr="00676DDE" w:rsidRDefault="00943A61" w:rsidP="001A5F82">
            <w:pPr>
              <w:tabs>
                <w:tab w:val="left" w:pos="284"/>
              </w:tabs>
              <w:jc w:val="both"/>
              <w:rPr>
                <w:szCs w:val="24"/>
              </w:rPr>
            </w:pPr>
            <w:r w:rsidRPr="00676DDE">
              <w:rPr>
                <w:szCs w:val="24"/>
              </w:rPr>
              <w:t>+ Khi áp suất thẳm thấu tăng, huyết áp giảm =&gt; nước trong cơ thể giảm=&gt; kích thích vùng dưới đồi gây cảm giác khát (uống nước). Đồng thời kích thích thùy sau tuyến yên tiết ADH =&gt;tăng hấp thu nước ở ống thận và giảm lượng nước tiểu bài xuất.</w:t>
            </w:r>
          </w:p>
          <w:p w14:paraId="6B9D98B2" w14:textId="77777777" w:rsidR="00943A61" w:rsidRPr="00676DDE" w:rsidRDefault="00943A61" w:rsidP="001A5F82">
            <w:pPr>
              <w:tabs>
                <w:tab w:val="left" w:pos="284"/>
              </w:tabs>
              <w:jc w:val="both"/>
              <w:rPr>
                <w:szCs w:val="24"/>
              </w:rPr>
            </w:pPr>
            <w:r w:rsidRPr="00676DDE">
              <w:rPr>
                <w:szCs w:val="24"/>
              </w:rPr>
              <w:t>+ Khi lượng nước trong cơ thể tăng=&gt; giảm áp suất thẩm thấu và tăng huyết áp=&gt; Kích thích thùy sau tuyến yên giảm tiết hoocmôn ADH=&gt; giảm tái hấp thu nước ở ống thận và tăng bài tiết nước tiểu</w:t>
            </w:r>
          </w:p>
          <w:p w14:paraId="17F7D73B" w14:textId="77777777" w:rsidR="00943A61" w:rsidRPr="00676DDE" w:rsidRDefault="00943A61" w:rsidP="001A5F82">
            <w:pPr>
              <w:tabs>
                <w:tab w:val="left" w:pos="284"/>
              </w:tabs>
              <w:jc w:val="both"/>
              <w:rPr>
                <w:szCs w:val="24"/>
              </w:rPr>
            </w:pPr>
            <w:r w:rsidRPr="00676DDE">
              <w:rPr>
                <w:szCs w:val="24"/>
              </w:rPr>
              <w:t>- Rượu làm giảm tiết hoocmôn ADH =&gt; giảm hấp thu nước ở ống thận=&gt; kích thích đi tiểu mất nước nhiều qua nước tiểu. Mất nước =&gt; áp suất thẩm thấu trong máu tăng cao =&gt; kích thích vùng dưới đồi gây cảm giác khát.</w:t>
            </w:r>
          </w:p>
        </w:tc>
        <w:tc>
          <w:tcPr>
            <w:tcW w:w="763" w:type="dxa"/>
          </w:tcPr>
          <w:p w14:paraId="1A08C1EF" w14:textId="77777777" w:rsidR="00943A61" w:rsidRPr="00676DDE" w:rsidRDefault="00943A61" w:rsidP="001A5F82">
            <w:pPr>
              <w:tabs>
                <w:tab w:val="left" w:pos="284"/>
              </w:tabs>
              <w:jc w:val="center"/>
              <w:rPr>
                <w:b/>
                <w:szCs w:val="24"/>
              </w:rPr>
            </w:pPr>
          </w:p>
          <w:p w14:paraId="5D04BCF2" w14:textId="77777777" w:rsidR="00943A61" w:rsidRPr="00676DDE" w:rsidRDefault="00943A61" w:rsidP="001A5F82">
            <w:pPr>
              <w:tabs>
                <w:tab w:val="left" w:pos="284"/>
              </w:tabs>
              <w:jc w:val="center"/>
              <w:rPr>
                <w:b/>
                <w:szCs w:val="24"/>
              </w:rPr>
            </w:pPr>
          </w:p>
          <w:p w14:paraId="19D188ED" w14:textId="77777777" w:rsidR="00943A61" w:rsidRPr="00676DDE" w:rsidRDefault="00943A61" w:rsidP="001A5F82">
            <w:pPr>
              <w:tabs>
                <w:tab w:val="left" w:pos="284"/>
              </w:tabs>
              <w:jc w:val="center"/>
              <w:rPr>
                <w:b/>
                <w:szCs w:val="24"/>
              </w:rPr>
            </w:pPr>
            <w:r w:rsidRPr="00676DDE">
              <w:rPr>
                <w:b/>
                <w:szCs w:val="24"/>
              </w:rPr>
              <w:t>0,25</w:t>
            </w:r>
          </w:p>
          <w:p w14:paraId="167EACFD" w14:textId="77777777" w:rsidR="00943A61" w:rsidRPr="00676DDE" w:rsidRDefault="00943A61" w:rsidP="001A5F82">
            <w:pPr>
              <w:tabs>
                <w:tab w:val="left" w:pos="284"/>
              </w:tabs>
              <w:jc w:val="center"/>
              <w:rPr>
                <w:b/>
                <w:szCs w:val="24"/>
              </w:rPr>
            </w:pPr>
          </w:p>
          <w:p w14:paraId="14BF24EE" w14:textId="77777777" w:rsidR="00943A61" w:rsidRPr="00676DDE" w:rsidRDefault="00943A61" w:rsidP="001A5F82">
            <w:pPr>
              <w:tabs>
                <w:tab w:val="left" w:pos="284"/>
              </w:tabs>
              <w:jc w:val="center"/>
              <w:rPr>
                <w:b/>
                <w:szCs w:val="24"/>
              </w:rPr>
            </w:pPr>
          </w:p>
          <w:p w14:paraId="03F868B9" w14:textId="77777777" w:rsidR="00943A61" w:rsidRPr="00676DDE" w:rsidRDefault="00943A61" w:rsidP="001A5F82">
            <w:pPr>
              <w:tabs>
                <w:tab w:val="left" w:pos="284"/>
              </w:tabs>
              <w:jc w:val="center"/>
              <w:rPr>
                <w:b/>
                <w:szCs w:val="24"/>
              </w:rPr>
            </w:pPr>
            <w:r w:rsidRPr="00676DDE">
              <w:rPr>
                <w:b/>
                <w:szCs w:val="24"/>
              </w:rPr>
              <w:t>0,25</w:t>
            </w:r>
          </w:p>
          <w:p w14:paraId="6BD645C4" w14:textId="77777777" w:rsidR="00943A61" w:rsidRPr="00676DDE" w:rsidRDefault="00943A61" w:rsidP="001A5F82">
            <w:pPr>
              <w:tabs>
                <w:tab w:val="left" w:pos="284"/>
              </w:tabs>
              <w:jc w:val="center"/>
              <w:rPr>
                <w:b/>
                <w:szCs w:val="24"/>
              </w:rPr>
            </w:pPr>
          </w:p>
          <w:p w14:paraId="163F51C3" w14:textId="77777777" w:rsidR="00943A61" w:rsidRPr="00676DDE" w:rsidRDefault="00943A61" w:rsidP="001A5F82">
            <w:pPr>
              <w:tabs>
                <w:tab w:val="left" w:pos="284"/>
              </w:tabs>
              <w:jc w:val="center"/>
              <w:rPr>
                <w:b/>
                <w:szCs w:val="24"/>
              </w:rPr>
            </w:pPr>
            <w:r w:rsidRPr="00676DDE">
              <w:rPr>
                <w:b/>
                <w:szCs w:val="24"/>
              </w:rPr>
              <w:t>0,25</w:t>
            </w:r>
          </w:p>
          <w:p w14:paraId="16306C80" w14:textId="77777777" w:rsidR="00943A61" w:rsidRPr="00676DDE" w:rsidRDefault="00943A61" w:rsidP="001A5F82">
            <w:pPr>
              <w:tabs>
                <w:tab w:val="left" w:pos="284"/>
              </w:tabs>
              <w:jc w:val="center"/>
              <w:rPr>
                <w:b/>
                <w:szCs w:val="24"/>
              </w:rPr>
            </w:pPr>
          </w:p>
          <w:p w14:paraId="5ABF28FD" w14:textId="77777777" w:rsidR="00943A61" w:rsidRPr="00676DDE" w:rsidRDefault="00943A61" w:rsidP="001A5F82">
            <w:pPr>
              <w:tabs>
                <w:tab w:val="left" w:pos="284"/>
              </w:tabs>
              <w:jc w:val="center"/>
              <w:rPr>
                <w:b/>
                <w:szCs w:val="24"/>
              </w:rPr>
            </w:pPr>
          </w:p>
          <w:p w14:paraId="72945E7A" w14:textId="77777777" w:rsidR="00943A61" w:rsidRPr="00676DDE" w:rsidRDefault="00943A61" w:rsidP="001A5F82">
            <w:pPr>
              <w:tabs>
                <w:tab w:val="left" w:pos="284"/>
              </w:tabs>
              <w:jc w:val="center"/>
              <w:rPr>
                <w:b/>
                <w:szCs w:val="24"/>
              </w:rPr>
            </w:pPr>
            <w:r w:rsidRPr="00676DDE">
              <w:rPr>
                <w:b/>
                <w:szCs w:val="24"/>
              </w:rPr>
              <w:t>0,25</w:t>
            </w:r>
          </w:p>
        </w:tc>
      </w:tr>
      <w:tr w:rsidR="00943A61" w:rsidRPr="00676DDE" w14:paraId="1B2B3231" w14:textId="77777777" w:rsidTr="001A5F82">
        <w:tc>
          <w:tcPr>
            <w:tcW w:w="643" w:type="dxa"/>
            <w:vMerge w:val="restart"/>
          </w:tcPr>
          <w:p w14:paraId="3D342F4A" w14:textId="77777777" w:rsidR="00943A61" w:rsidRPr="00676DDE" w:rsidRDefault="00943A61" w:rsidP="001A5F82">
            <w:pPr>
              <w:tabs>
                <w:tab w:val="left" w:pos="284"/>
              </w:tabs>
              <w:jc w:val="center"/>
              <w:rPr>
                <w:b/>
                <w:szCs w:val="24"/>
              </w:rPr>
            </w:pPr>
            <w:r w:rsidRPr="00676DDE">
              <w:rPr>
                <w:b/>
                <w:szCs w:val="24"/>
              </w:rPr>
              <w:t>10</w:t>
            </w:r>
          </w:p>
        </w:tc>
        <w:tc>
          <w:tcPr>
            <w:tcW w:w="425" w:type="dxa"/>
          </w:tcPr>
          <w:p w14:paraId="1607090B" w14:textId="77777777" w:rsidR="00943A61" w:rsidRPr="00676DDE" w:rsidRDefault="00943A61" w:rsidP="001A5F82">
            <w:pPr>
              <w:tabs>
                <w:tab w:val="left" w:pos="284"/>
              </w:tabs>
              <w:jc w:val="center"/>
              <w:rPr>
                <w:b/>
                <w:szCs w:val="24"/>
              </w:rPr>
            </w:pPr>
            <w:r w:rsidRPr="00676DDE">
              <w:rPr>
                <w:b/>
                <w:szCs w:val="24"/>
              </w:rPr>
              <w:t>a</w:t>
            </w:r>
          </w:p>
        </w:tc>
        <w:tc>
          <w:tcPr>
            <w:tcW w:w="8495" w:type="dxa"/>
          </w:tcPr>
          <w:p w14:paraId="26F2B8B3" w14:textId="77777777" w:rsidR="00943A61" w:rsidRPr="00676DDE" w:rsidRDefault="00943A61" w:rsidP="001A5F82">
            <w:pPr>
              <w:tabs>
                <w:tab w:val="left" w:pos="284"/>
              </w:tabs>
              <w:jc w:val="both"/>
              <w:rPr>
                <w:b/>
                <w:szCs w:val="24"/>
              </w:rPr>
            </w:pPr>
            <w:r w:rsidRPr="00676DDE">
              <w:rPr>
                <w:b/>
                <w:szCs w:val="24"/>
              </w:rPr>
              <w:t>Huyết áp là gì? Tại sao những người huyết áp cao dễ bị xuất huyết não và có thề dẫn tới bại liệt hoặc tử vong? Nếu một người có huyết áp cao bạn cần tư vấn cho họ như thế nào?</w:t>
            </w:r>
          </w:p>
          <w:p w14:paraId="48A46C5D" w14:textId="77777777" w:rsidR="00943A61" w:rsidRPr="00676DDE" w:rsidRDefault="00943A61" w:rsidP="001A5F82">
            <w:pPr>
              <w:tabs>
                <w:tab w:val="left" w:pos="284"/>
              </w:tabs>
              <w:jc w:val="both"/>
              <w:rPr>
                <w:szCs w:val="24"/>
              </w:rPr>
            </w:pPr>
            <w:r w:rsidRPr="00676DDE">
              <w:rPr>
                <w:szCs w:val="24"/>
              </w:rPr>
              <w:t>- Huyết áp là áp lực máu tác dụng lên thành mạch do tim co bóp. Người ta phân biệt huyết áp cực đại ứng với lúc tim co và huyết áp cực tiểu ứng với lúc tim giãn.</w:t>
            </w:r>
          </w:p>
          <w:p w14:paraId="66DE149C" w14:textId="77777777" w:rsidR="00943A61" w:rsidRPr="00676DDE" w:rsidRDefault="00943A61" w:rsidP="001A5F82">
            <w:pPr>
              <w:tabs>
                <w:tab w:val="left" w:pos="284"/>
              </w:tabs>
              <w:jc w:val="both"/>
              <w:rPr>
                <w:szCs w:val="24"/>
              </w:rPr>
            </w:pPr>
            <w:r w:rsidRPr="00676DDE">
              <w:rPr>
                <w:szCs w:val="24"/>
              </w:rPr>
              <w:lastRenderedPageBreak/>
              <w:t>- Mạch máu bị xơ cứng =&gt; tính đàn hồi kém, sức cản tăng (nhất là mạch máu não)=&gt;Tăng huyết áp=&gt; Gây vỡ mạch=&gt; gây xuất huyết não.</w:t>
            </w:r>
          </w:p>
          <w:p w14:paraId="70C982EE" w14:textId="77777777" w:rsidR="00943A61" w:rsidRPr="00676DDE" w:rsidRDefault="00943A61" w:rsidP="001A5F82">
            <w:pPr>
              <w:tabs>
                <w:tab w:val="left" w:pos="284"/>
              </w:tabs>
              <w:jc w:val="both"/>
              <w:rPr>
                <w:szCs w:val="24"/>
              </w:rPr>
            </w:pPr>
            <w:r w:rsidRPr="00676DDE">
              <w:rPr>
                <w:szCs w:val="24"/>
              </w:rPr>
              <w:t>- Xuất huyết ở não=&gt; máu đông lại thành cục ở não dẫn đến tử vong hoặc chèn ép các trung khu ở não đặc biệt là trung khu vận động =&gt; gây bại liệt nữa người phía đối diện.</w:t>
            </w:r>
          </w:p>
          <w:p w14:paraId="7DB0D1A1" w14:textId="77777777" w:rsidR="00943A61" w:rsidRPr="00676DDE" w:rsidRDefault="00943A61" w:rsidP="001A5F82">
            <w:pPr>
              <w:tabs>
                <w:tab w:val="left" w:pos="284"/>
              </w:tabs>
              <w:jc w:val="both"/>
              <w:rPr>
                <w:szCs w:val="24"/>
              </w:rPr>
            </w:pPr>
            <w:r w:rsidRPr="00676DDE">
              <w:rPr>
                <w:szCs w:val="24"/>
              </w:rPr>
              <w:t>- Những người có huyết áp cao cần đi khám định kì nhằm xác định nguyên nhân gây huyết áp cao để dùng thuốc đúng quy định. Đồng thời cần thực hiện chế độ ăn kiêng (giảm mặn, mỡ động vật thay bằng dầu TV, ăn nhiều trái cây,...), tập thể dục và sống thanh thản, tránh treet,...</w:t>
            </w:r>
          </w:p>
        </w:tc>
        <w:tc>
          <w:tcPr>
            <w:tcW w:w="763" w:type="dxa"/>
          </w:tcPr>
          <w:p w14:paraId="0367005B" w14:textId="77777777" w:rsidR="00943A61" w:rsidRPr="00676DDE" w:rsidRDefault="00943A61" w:rsidP="001A5F82">
            <w:pPr>
              <w:tabs>
                <w:tab w:val="left" w:pos="284"/>
              </w:tabs>
              <w:jc w:val="center"/>
              <w:rPr>
                <w:b/>
                <w:szCs w:val="24"/>
              </w:rPr>
            </w:pPr>
          </w:p>
          <w:p w14:paraId="21856812" w14:textId="77777777" w:rsidR="00943A61" w:rsidRPr="00676DDE" w:rsidRDefault="00943A61" w:rsidP="001A5F82">
            <w:pPr>
              <w:tabs>
                <w:tab w:val="left" w:pos="284"/>
              </w:tabs>
              <w:jc w:val="center"/>
              <w:rPr>
                <w:b/>
                <w:szCs w:val="24"/>
              </w:rPr>
            </w:pPr>
          </w:p>
          <w:p w14:paraId="15F6392F" w14:textId="77777777" w:rsidR="00943A61" w:rsidRPr="00676DDE" w:rsidRDefault="00943A61" w:rsidP="001A5F82">
            <w:pPr>
              <w:tabs>
                <w:tab w:val="left" w:pos="284"/>
              </w:tabs>
              <w:jc w:val="center"/>
              <w:rPr>
                <w:b/>
                <w:szCs w:val="24"/>
              </w:rPr>
            </w:pPr>
          </w:p>
          <w:p w14:paraId="21FC6DDC" w14:textId="77777777" w:rsidR="00943A61" w:rsidRPr="00676DDE" w:rsidRDefault="00943A61" w:rsidP="001A5F82">
            <w:pPr>
              <w:tabs>
                <w:tab w:val="left" w:pos="284"/>
              </w:tabs>
              <w:jc w:val="center"/>
              <w:rPr>
                <w:b/>
                <w:szCs w:val="24"/>
              </w:rPr>
            </w:pPr>
            <w:r w:rsidRPr="00676DDE">
              <w:rPr>
                <w:b/>
                <w:szCs w:val="24"/>
              </w:rPr>
              <w:t>0,25</w:t>
            </w:r>
          </w:p>
          <w:p w14:paraId="6C0F43B9" w14:textId="77777777" w:rsidR="00943A61" w:rsidRPr="00676DDE" w:rsidRDefault="00943A61" w:rsidP="001A5F82">
            <w:pPr>
              <w:tabs>
                <w:tab w:val="left" w:pos="284"/>
              </w:tabs>
              <w:jc w:val="center"/>
              <w:rPr>
                <w:b/>
                <w:szCs w:val="24"/>
              </w:rPr>
            </w:pPr>
          </w:p>
          <w:p w14:paraId="20A5EFE5" w14:textId="77777777" w:rsidR="00943A61" w:rsidRPr="00676DDE" w:rsidRDefault="00943A61" w:rsidP="001A5F82">
            <w:pPr>
              <w:tabs>
                <w:tab w:val="left" w:pos="284"/>
              </w:tabs>
              <w:jc w:val="center"/>
              <w:rPr>
                <w:b/>
                <w:szCs w:val="24"/>
              </w:rPr>
            </w:pPr>
            <w:r w:rsidRPr="00676DDE">
              <w:rPr>
                <w:b/>
                <w:szCs w:val="24"/>
              </w:rPr>
              <w:t>0,25</w:t>
            </w:r>
          </w:p>
          <w:p w14:paraId="18F0D605" w14:textId="77777777" w:rsidR="00943A61" w:rsidRPr="00676DDE" w:rsidRDefault="00943A61" w:rsidP="001A5F82">
            <w:pPr>
              <w:tabs>
                <w:tab w:val="left" w:pos="284"/>
              </w:tabs>
              <w:jc w:val="center"/>
              <w:rPr>
                <w:b/>
                <w:szCs w:val="24"/>
              </w:rPr>
            </w:pPr>
          </w:p>
          <w:p w14:paraId="6A4F4FA3" w14:textId="77777777" w:rsidR="00943A61" w:rsidRPr="00676DDE" w:rsidRDefault="00943A61" w:rsidP="001A5F82">
            <w:pPr>
              <w:tabs>
                <w:tab w:val="left" w:pos="284"/>
              </w:tabs>
              <w:jc w:val="center"/>
              <w:rPr>
                <w:b/>
                <w:szCs w:val="24"/>
              </w:rPr>
            </w:pPr>
            <w:r w:rsidRPr="00676DDE">
              <w:rPr>
                <w:b/>
                <w:szCs w:val="24"/>
              </w:rPr>
              <w:t>0,25</w:t>
            </w:r>
          </w:p>
          <w:p w14:paraId="7FAF078A" w14:textId="77777777" w:rsidR="00943A61" w:rsidRPr="00676DDE" w:rsidRDefault="00943A61" w:rsidP="001A5F82">
            <w:pPr>
              <w:tabs>
                <w:tab w:val="left" w:pos="284"/>
              </w:tabs>
              <w:jc w:val="center"/>
              <w:rPr>
                <w:b/>
                <w:szCs w:val="24"/>
              </w:rPr>
            </w:pPr>
          </w:p>
          <w:p w14:paraId="78C1257A" w14:textId="77777777" w:rsidR="00943A61" w:rsidRPr="00676DDE" w:rsidRDefault="00943A61" w:rsidP="001A5F82">
            <w:pPr>
              <w:tabs>
                <w:tab w:val="left" w:pos="284"/>
              </w:tabs>
              <w:jc w:val="center"/>
              <w:rPr>
                <w:b/>
                <w:szCs w:val="24"/>
              </w:rPr>
            </w:pPr>
          </w:p>
          <w:p w14:paraId="24C7AC56" w14:textId="77777777" w:rsidR="00943A61" w:rsidRPr="00676DDE" w:rsidRDefault="00943A61" w:rsidP="001A5F82">
            <w:pPr>
              <w:tabs>
                <w:tab w:val="left" w:pos="284"/>
              </w:tabs>
              <w:jc w:val="center"/>
              <w:rPr>
                <w:b/>
                <w:szCs w:val="24"/>
              </w:rPr>
            </w:pPr>
            <w:r w:rsidRPr="00676DDE">
              <w:rPr>
                <w:b/>
                <w:szCs w:val="24"/>
              </w:rPr>
              <w:t>0,5</w:t>
            </w:r>
          </w:p>
        </w:tc>
      </w:tr>
      <w:tr w:rsidR="00943A61" w:rsidRPr="00676DDE" w14:paraId="6DE5BEAF" w14:textId="77777777" w:rsidTr="001A5F82">
        <w:tc>
          <w:tcPr>
            <w:tcW w:w="643" w:type="dxa"/>
            <w:vMerge/>
          </w:tcPr>
          <w:p w14:paraId="63313832" w14:textId="77777777" w:rsidR="00943A61" w:rsidRPr="00676DDE" w:rsidRDefault="00943A61" w:rsidP="001A5F82">
            <w:pPr>
              <w:tabs>
                <w:tab w:val="left" w:pos="284"/>
              </w:tabs>
              <w:jc w:val="center"/>
              <w:rPr>
                <w:b/>
                <w:szCs w:val="24"/>
              </w:rPr>
            </w:pPr>
          </w:p>
        </w:tc>
        <w:tc>
          <w:tcPr>
            <w:tcW w:w="425" w:type="dxa"/>
          </w:tcPr>
          <w:p w14:paraId="7245D16B" w14:textId="77777777" w:rsidR="00943A61" w:rsidRPr="00676DDE" w:rsidRDefault="00943A61" w:rsidP="001A5F82">
            <w:pPr>
              <w:tabs>
                <w:tab w:val="left" w:pos="284"/>
              </w:tabs>
              <w:jc w:val="center"/>
              <w:rPr>
                <w:b/>
                <w:szCs w:val="24"/>
              </w:rPr>
            </w:pPr>
            <w:r w:rsidRPr="00676DDE">
              <w:rPr>
                <w:b/>
                <w:szCs w:val="24"/>
              </w:rPr>
              <w:t>b</w:t>
            </w:r>
          </w:p>
        </w:tc>
        <w:tc>
          <w:tcPr>
            <w:tcW w:w="8495" w:type="dxa"/>
          </w:tcPr>
          <w:p w14:paraId="7B7FEE5A" w14:textId="77777777" w:rsidR="00943A61" w:rsidRPr="00676DDE" w:rsidRDefault="00943A61" w:rsidP="001A5F82">
            <w:pPr>
              <w:tabs>
                <w:tab w:val="left" w:pos="284"/>
              </w:tabs>
              <w:jc w:val="both"/>
              <w:rPr>
                <w:b/>
                <w:szCs w:val="24"/>
              </w:rPr>
            </w:pPr>
            <w:r w:rsidRPr="00676DDE">
              <w:rPr>
                <w:b/>
                <w:szCs w:val="24"/>
              </w:rPr>
              <w:t>Tại sao người ta có thể thở bình thường ngay cả khi không suy nghĩ gì hay khi ngủ?</w:t>
            </w:r>
          </w:p>
          <w:p w14:paraId="75E7F5E4" w14:textId="77777777" w:rsidR="00943A61" w:rsidRPr="00676DDE" w:rsidRDefault="00943A61" w:rsidP="001A5F82">
            <w:pPr>
              <w:tabs>
                <w:tab w:val="left" w:pos="284"/>
              </w:tabs>
              <w:jc w:val="both"/>
              <w:rPr>
                <w:szCs w:val="24"/>
              </w:rPr>
            </w:pPr>
            <w:r w:rsidRPr="00676DDE">
              <w:rPr>
                <w:szCs w:val="24"/>
              </w:rPr>
              <w:t>- Nhờ phản xạ hô hấp: Là phản xạ không điều kiện mà trung khu nằm ở hành tuỷ.</w:t>
            </w:r>
          </w:p>
          <w:p w14:paraId="5ED12E20" w14:textId="77777777" w:rsidR="00943A61" w:rsidRPr="00676DDE" w:rsidRDefault="00943A61" w:rsidP="001A5F82">
            <w:pPr>
              <w:tabs>
                <w:tab w:val="left" w:pos="284"/>
              </w:tabs>
              <w:jc w:val="both"/>
              <w:rPr>
                <w:szCs w:val="24"/>
              </w:rPr>
            </w:pPr>
            <w:r w:rsidRPr="00676DDE">
              <w:rPr>
                <w:szCs w:val="24"/>
              </w:rPr>
              <w:t>- Phản xạ xảy ra như sau:</w:t>
            </w:r>
          </w:p>
          <w:p w14:paraId="19E37D09" w14:textId="77777777" w:rsidR="00943A61" w:rsidRPr="00676DDE" w:rsidRDefault="00943A61" w:rsidP="001A5F82">
            <w:pPr>
              <w:tabs>
                <w:tab w:val="left" w:pos="284"/>
              </w:tabs>
              <w:jc w:val="both"/>
              <w:rPr>
                <w:szCs w:val="24"/>
              </w:rPr>
            </w:pPr>
            <w:r w:rsidRPr="00676DDE">
              <w:rPr>
                <w:szCs w:val="24"/>
              </w:rPr>
              <w:t>+ Phế nang xẹp, kích thích cơ quan thụ cảm nằm trong thành phế nang, làm xuất hiện xung thần kinh. Xung thần kinh truyền về trung khu hô hấp và theo dây li tâm đến làm co các cơ thở gây nên sự hít vào.</w:t>
            </w:r>
          </w:p>
          <w:p w14:paraId="47407BF7" w14:textId="77777777" w:rsidR="00943A61" w:rsidRPr="00676DDE" w:rsidRDefault="00943A61" w:rsidP="001A5F82">
            <w:pPr>
              <w:tabs>
                <w:tab w:val="left" w:pos="284"/>
              </w:tabs>
              <w:jc w:val="both"/>
              <w:rPr>
                <w:szCs w:val="24"/>
              </w:rPr>
            </w:pPr>
            <w:r w:rsidRPr="00676DDE">
              <w:rPr>
                <w:szCs w:val="24"/>
              </w:rPr>
              <w:t>+ Khi phế nang căng sẽ kìm hãm trung khu hít vào, cắt luồng thần kinh li tâm tới các cơ hít vào làm giãn các cơ này đồng thời kích thích trung khu thở ra. Cứ như vậy, hít vào, thở ra kế tiếp nhau và diễn ra liên tục.</w:t>
            </w:r>
          </w:p>
        </w:tc>
        <w:tc>
          <w:tcPr>
            <w:tcW w:w="763" w:type="dxa"/>
          </w:tcPr>
          <w:p w14:paraId="0FE08754" w14:textId="77777777" w:rsidR="00943A61" w:rsidRPr="00676DDE" w:rsidRDefault="00943A61" w:rsidP="001A5F82">
            <w:pPr>
              <w:tabs>
                <w:tab w:val="left" w:pos="284"/>
              </w:tabs>
              <w:jc w:val="center"/>
              <w:rPr>
                <w:b/>
                <w:szCs w:val="24"/>
              </w:rPr>
            </w:pPr>
          </w:p>
          <w:p w14:paraId="33B457C4" w14:textId="77777777" w:rsidR="00943A61" w:rsidRPr="00676DDE" w:rsidRDefault="00943A61" w:rsidP="001A5F82">
            <w:pPr>
              <w:tabs>
                <w:tab w:val="left" w:pos="284"/>
              </w:tabs>
              <w:jc w:val="center"/>
              <w:rPr>
                <w:b/>
                <w:szCs w:val="24"/>
              </w:rPr>
            </w:pPr>
          </w:p>
          <w:p w14:paraId="2897C129" w14:textId="77777777" w:rsidR="00943A61" w:rsidRPr="00676DDE" w:rsidRDefault="00943A61" w:rsidP="001A5F82">
            <w:pPr>
              <w:tabs>
                <w:tab w:val="left" w:pos="284"/>
              </w:tabs>
              <w:jc w:val="center"/>
              <w:rPr>
                <w:b/>
                <w:szCs w:val="24"/>
              </w:rPr>
            </w:pPr>
            <w:r w:rsidRPr="00676DDE">
              <w:rPr>
                <w:b/>
                <w:szCs w:val="24"/>
              </w:rPr>
              <w:t>0,25</w:t>
            </w:r>
          </w:p>
          <w:p w14:paraId="60DA1C42" w14:textId="77777777" w:rsidR="00943A61" w:rsidRPr="00676DDE" w:rsidRDefault="00943A61" w:rsidP="001A5F82">
            <w:pPr>
              <w:tabs>
                <w:tab w:val="left" w:pos="284"/>
              </w:tabs>
              <w:jc w:val="center"/>
              <w:rPr>
                <w:b/>
                <w:szCs w:val="24"/>
              </w:rPr>
            </w:pPr>
          </w:p>
          <w:p w14:paraId="2A7AEC11" w14:textId="77777777" w:rsidR="00943A61" w:rsidRPr="00676DDE" w:rsidRDefault="00943A61" w:rsidP="001A5F82">
            <w:pPr>
              <w:tabs>
                <w:tab w:val="left" w:pos="284"/>
              </w:tabs>
              <w:jc w:val="center"/>
              <w:rPr>
                <w:b/>
                <w:szCs w:val="24"/>
              </w:rPr>
            </w:pPr>
          </w:p>
          <w:p w14:paraId="48BF04B8" w14:textId="77777777" w:rsidR="00943A61" w:rsidRPr="00676DDE" w:rsidRDefault="00943A61" w:rsidP="001A5F82">
            <w:pPr>
              <w:tabs>
                <w:tab w:val="left" w:pos="284"/>
              </w:tabs>
              <w:jc w:val="center"/>
              <w:rPr>
                <w:b/>
                <w:szCs w:val="24"/>
              </w:rPr>
            </w:pPr>
            <w:r w:rsidRPr="00676DDE">
              <w:rPr>
                <w:b/>
                <w:szCs w:val="24"/>
              </w:rPr>
              <w:t>0,25</w:t>
            </w:r>
          </w:p>
          <w:p w14:paraId="6324D7B1" w14:textId="77777777" w:rsidR="00943A61" w:rsidRPr="00676DDE" w:rsidRDefault="00943A61" w:rsidP="001A5F82">
            <w:pPr>
              <w:tabs>
                <w:tab w:val="left" w:pos="284"/>
              </w:tabs>
              <w:jc w:val="center"/>
              <w:rPr>
                <w:b/>
                <w:szCs w:val="24"/>
              </w:rPr>
            </w:pPr>
          </w:p>
          <w:p w14:paraId="17737AC5" w14:textId="77777777" w:rsidR="00943A61" w:rsidRPr="00676DDE" w:rsidRDefault="00943A61" w:rsidP="001A5F82">
            <w:pPr>
              <w:tabs>
                <w:tab w:val="left" w:pos="284"/>
              </w:tabs>
              <w:jc w:val="center"/>
              <w:rPr>
                <w:b/>
                <w:szCs w:val="24"/>
              </w:rPr>
            </w:pPr>
          </w:p>
          <w:p w14:paraId="44398666" w14:textId="77777777" w:rsidR="00943A61" w:rsidRPr="00676DDE" w:rsidRDefault="00943A61" w:rsidP="001A5F82">
            <w:pPr>
              <w:tabs>
                <w:tab w:val="left" w:pos="284"/>
              </w:tabs>
              <w:jc w:val="center"/>
              <w:rPr>
                <w:b/>
                <w:szCs w:val="24"/>
              </w:rPr>
            </w:pPr>
            <w:r w:rsidRPr="00676DDE">
              <w:rPr>
                <w:b/>
                <w:szCs w:val="24"/>
              </w:rPr>
              <w:t>0,25</w:t>
            </w:r>
          </w:p>
        </w:tc>
      </w:tr>
    </w:tbl>
    <w:p w14:paraId="21D1324B" w14:textId="77777777" w:rsidR="00943A61" w:rsidRPr="00676DDE" w:rsidRDefault="00943A61" w:rsidP="00943A61">
      <w:pPr>
        <w:tabs>
          <w:tab w:val="left" w:pos="284"/>
        </w:tabs>
        <w:spacing w:after="0" w:line="240" w:lineRule="auto"/>
        <w:jc w:val="both"/>
        <w:rPr>
          <w:szCs w:val="24"/>
          <w:lang w:val="en-US"/>
        </w:rPr>
      </w:pPr>
    </w:p>
    <w:p w14:paraId="71831E51" w14:textId="77777777" w:rsidR="00943A61" w:rsidRPr="00676DDE" w:rsidRDefault="00943A61" w:rsidP="00943A61">
      <w:pPr>
        <w:tabs>
          <w:tab w:val="left" w:pos="284"/>
        </w:tabs>
        <w:spacing w:after="0" w:line="240" w:lineRule="auto"/>
        <w:jc w:val="both"/>
        <w:rPr>
          <w:i/>
          <w:szCs w:val="24"/>
          <w:lang w:val="en-US"/>
        </w:rPr>
      </w:pPr>
      <w:r w:rsidRPr="00676DDE">
        <w:rPr>
          <w:b/>
          <w:i/>
          <w:szCs w:val="24"/>
          <w:lang w:val="en-US"/>
        </w:rPr>
        <w:t>Lưu ý:</w:t>
      </w:r>
      <w:r w:rsidRPr="00676DDE">
        <w:rPr>
          <w:i/>
          <w:szCs w:val="24"/>
          <w:lang w:val="en-US"/>
        </w:rPr>
        <w:t xml:space="preserve"> - Thí sinh có thể lấy ví dụ khác nhưng đúng vẫn cho điểm tối đa.</w:t>
      </w:r>
    </w:p>
    <w:p w14:paraId="4E2EF6AC" w14:textId="77777777" w:rsidR="00943A61" w:rsidRPr="00676DDE" w:rsidRDefault="00943A61" w:rsidP="00943A61">
      <w:pPr>
        <w:tabs>
          <w:tab w:val="left" w:pos="284"/>
        </w:tabs>
        <w:spacing w:after="0" w:line="240" w:lineRule="auto"/>
        <w:jc w:val="both"/>
        <w:rPr>
          <w:i/>
          <w:szCs w:val="24"/>
          <w:lang w:val="en-US"/>
        </w:rPr>
      </w:pPr>
      <w:r w:rsidRPr="00676DDE">
        <w:rPr>
          <w:i/>
          <w:szCs w:val="24"/>
          <w:lang w:val="en-US"/>
        </w:rPr>
        <w:tab/>
        <w:t xml:space="preserve">       - Thí sinh có thể trình bày không theo trình tự nhưng đủ ỷ cơ bản vẫn cho điểm tối đa.</w:t>
      </w:r>
    </w:p>
    <w:p w14:paraId="7AB9F807" w14:textId="77777777" w:rsidR="00943A61" w:rsidRPr="00676DDE" w:rsidRDefault="00943A61" w:rsidP="00943A61">
      <w:pPr>
        <w:tabs>
          <w:tab w:val="left" w:pos="284"/>
        </w:tabs>
        <w:spacing w:after="0" w:line="240" w:lineRule="auto"/>
        <w:jc w:val="both"/>
        <w:rPr>
          <w:i/>
          <w:szCs w:val="24"/>
          <w:lang w:val="en-US"/>
        </w:rPr>
      </w:pPr>
      <w:r w:rsidRPr="00676DDE">
        <w:rPr>
          <w:i/>
          <w:szCs w:val="24"/>
          <w:lang w:val="en-US"/>
        </w:rPr>
        <w:t xml:space="preserve">           - Trường hợp thí sinh trình bày không đủ ý cơ bản thì cần xem xét để trừ điểm so với mức điểm tối đa cho từng nội dung.</w:t>
      </w:r>
    </w:p>
    <w:p w14:paraId="4B6D12B0" w14:textId="77777777" w:rsidR="00943A61" w:rsidRPr="00676DDE" w:rsidRDefault="00943A61" w:rsidP="00943A61">
      <w:pPr>
        <w:tabs>
          <w:tab w:val="left" w:pos="284"/>
        </w:tabs>
        <w:spacing w:after="0" w:line="240" w:lineRule="auto"/>
        <w:jc w:val="both"/>
        <w:rPr>
          <w:i/>
          <w:szCs w:val="24"/>
          <w:lang w:val="en-US"/>
        </w:rPr>
      </w:pPr>
    </w:p>
    <w:p w14:paraId="3272C461" w14:textId="77777777" w:rsidR="00943A61" w:rsidRPr="00676DDE" w:rsidRDefault="00943A61" w:rsidP="00943A61">
      <w:pPr>
        <w:tabs>
          <w:tab w:val="left" w:pos="284"/>
        </w:tabs>
        <w:spacing w:after="0" w:line="240" w:lineRule="auto"/>
        <w:jc w:val="both"/>
        <w:rPr>
          <w:i/>
          <w:szCs w:val="24"/>
          <w:lang w:val="en-US"/>
        </w:rPr>
      </w:pPr>
    </w:p>
    <w:p w14:paraId="77E479ED" w14:textId="77777777" w:rsidR="00943A61" w:rsidRPr="00676DDE" w:rsidRDefault="00943A61" w:rsidP="00943A61">
      <w:pPr>
        <w:tabs>
          <w:tab w:val="left" w:pos="284"/>
        </w:tabs>
        <w:spacing w:after="0" w:line="240" w:lineRule="auto"/>
        <w:jc w:val="both"/>
        <w:rPr>
          <w:i/>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6120"/>
      </w:tblGrid>
      <w:tr w:rsidR="00943A61" w:rsidRPr="00676DDE" w14:paraId="1DBF1513" w14:textId="77777777" w:rsidTr="001A5F82">
        <w:tc>
          <w:tcPr>
            <w:tcW w:w="3539" w:type="dxa"/>
          </w:tcPr>
          <w:p w14:paraId="13267E40" w14:textId="77777777" w:rsidR="00943A61" w:rsidRPr="00676DDE" w:rsidRDefault="00943A61" w:rsidP="001A5F82">
            <w:pPr>
              <w:tabs>
                <w:tab w:val="left" w:pos="284"/>
              </w:tabs>
              <w:jc w:val="center"/>
              <w:rPr>
                <w:b/>
                <w:szCs w:val="24"/>
              </w:rPr>
            </w:pPr>
            <w:r w:rsidRPr="00676DDE">
              <w:rPr>
                <w:b/>
                <w:szCs w:val="24"/>
              </w:rPr>
              <w:t>SỞ GIÁO DỤC VÀ ĐÀO TẠO</w:t>
            </w:r>
          </w:p>
          <w:p w14:paraId="46C6082F" w14:textId="77777777" w:rsidR="00943A61" w:rsidRPr="00676DDE" w:rsidRDefault="00943A61" w:rsidP="001A5F82">
            <w:pPr>
              <w:tabs>
                <w:tab w:val="left" w:pos="284"/>
              </w:tabs>
              <w:jc w:val="center"/>
              <w:rPr>
                <w:b/>
                <w:szCs w:val="24"/>
              </w:rPr>
            </w:pPr>
            <w:r w:rsidRPr="00676DDE">
              <w:rPr>
                <w:b/>
                <w:szCs w:val="24"/>
              </w:rPr>
              <w:t>KIÊN GIANG</w:t>
            </w:r>
          </w:p>
          <w:p w14:paraId="3634CFFC" w14:textId="77777777" w:rsidR="00943A61" w:rsidRPr="00676DDE" w:rsidRDefault="00943A61" w:rsidP="001A5F82">
            <w:pPr>
              <w:tabs>
                <w:tab w:val="left" w:pos="284"/>
              </w:tabs>
              <w:jc w:val="center"/>
              <w:rPr>
                <w:b/>
                <w:szCs w:val="24"/>
              </w:rPr>
            </w:pPr>
            <w:r w:rsidRPr="00676DDE">
              <w:rPr>
                <w:b/>
                <w:szCs w:val="24"/>
              </w:rPr>
              <w:t>---------------</w:t>
            </w:r>
          </w:p>
          <w:p w14:paraId="231BD961" w14:textId="77777777" w:rsidR="00943A61" w:rsidRPr="00676DDE" w:rsidRDefault="00943A61" w:rsidP="001A5F82">
            <w:pPr>
              <w:tabs>
                <w:tab w:val="left" w:pos="284"/>
              </w:tabs>
              <w:jc w:val="center"/>
              <w:rPr>
                <w:b/>
                <w:szCs w:val="24"/>
              </w:rPr>
            </w:pPr>
            <w:r w:rsidRPr="00676DDE">
              <w:rPr>
                <w:b/>
                <w:szCs w:val="24"/>
              </w:rPr>
              <w:t>ĐỀ THI CHÍNH THỨC</w:t>
            </w:r>
          </w:p>
          <w:p w14:paraId="7E6F281D" w14:textId="77777777" w:rsidR="00943A61" w:rsidRPr="00676DDE" w:rsidRDefault="00943A61" w:rsidP="001A5F82">
            <w:pPr>
              <w:tabs>
                <w:tab w:val="left" w:pos="284"/>
              </w:tabs>
              <w:jc w:val="center"/>
              <w:rPr>
                <w:i/>
                <w:szCs w:val="24"/>
              </w:rPr>
            </w:pPr>
            <w:r w:rsidRPr="00676DDE">
              <w:rPr>
                <w:i/>
                <w:szCs w:val="24"/>
              </w:rPr>
              <w:t>(Đề thi gôm 02 trang)</w:t>
            </w:r>
          </w:p>
        </w:tc>
        <w:tc>
          <w:tcPr>
            <w:tcW w:w="6787" w:type="dxa"/>
          </w:tcPr>
          <w:p w14:paraId="0962E47D" w14:textId="77777777" w:rsidR="00943A61" w:rsidRPr="00676DDE" w:rsidRDefault="00943A61" w:rsidP="001A5F82">
            <w:pPr>
              <w:tabs>
                <w:tab w:val="left" w:pos="284"/>
              </w:tabs>
              <w:jc w:val="center"/>
              <w:rPr>
                <w:b/>
                <w:szCs w:val="24"/>
              </w:rPr>
            </w:pPr>
            <w:r w:rsidRPr="00676DDE">
              <w:rPr>
                <w:b/>
                <w:szCs w:val="24"/>
              </w:rPr>
              <w:t>KỲ THI CHỌN HỌC SINH GIỎI VÒNG TỈNH LỚP 12 THPT</w:t>
            </w:r>
          </w:p>
          <w:p w14:paraId="31E43DF1" w14:textId="77777777" w:rsidR="00943A61" w:rsidRPr="00676DDE" w:rsidRDefault="00943A61" w:rsidP="001A5F82">
            <w:pPr>
              <w:tabs>
                <w:tab w:val="left" w:pos="284"/>
              </w:tabs>
              <w:jc w:val="center"/>
              <w:rPr>
                <w:b/>
                <w:szCs w:val="24"/>
              </w:rPr>
            </w:pPr>
            <w:r w:rsidRPr="00676DDE">
              <w:rPr>
                <w:b/>
                <w:szCs w:val="24"/>
              </w:rPr>
              <w:t>NĂM HỌC 2014 - 2015</w:t>
            </w:r>
          </w:p>
          <w:p w14:paraId="1C2918AD" w14:textId="77777777" w:rsidR="00943A61" w:rsidRPr="00676DDE" w:rsidRDefault="00943A61" w:rsidP="001A5F82">
            <w:pPr>
              <w:tabs>
                <w:tab w:val="left" w:pos="284"/>
              </w:tabs>
              <w:jc w:val="center"/>
              <w:rPr>
                <w:b/>
                <w:szCs w:val="24"/>
              </w:rPr>
            </w:pPr>
            <w:r w:rsidRPr="00676DDE">
              <w:rPr>
                <w:b/>
                <w:szCs w:val="24"/>
              </w:rPr>
              <w:t>------------------------</w:t>
            </w:r>
          </w:p>
          <w:p w14:paraId="6FA45B51" w14:textId="77777777" w:rsidR="00943A61" w:rsidRPr="00676DDE" w:rsidRDefault="00943A61" w:rsidP="001A5F82">
            <w:pPr>
              <w:tabs>
                <w:tab w:val="left" w:pos="284"/>
              </w:tabs>
              <w:jc w:val="center"/>
              <w:rPr>
                <w:b/>
                <w:szCs w:val="24"/>
              </w:rPr>
            </w:pPr>
            <w:r w:rsidRPr="00676DDE">
              <w:rPr>
                <w:b/>
                <w:szCs w:val="24"/>
              </w:rPr>
              <w:t>MÔN THI: SINH HỌC</w:t>
            </w:r>
          </w:p>
          <w:p w14:paraId="0F5034A8" w14:textId="77777777" w:rsidR="00943A61" w:rsidRPr="00676DDE" w:rsidRDefault="00943A61" w:rsidP="001A5F82">
            <w:pPr>
              <w:tabs>
                <w:tab w:val="left" w:pos="284"/>
              </w:tabs>
              <w:jc w:val="center"/>
              <w:rPr>
                <w:szCs w:val="24"/>
              </w:rPr>
            </w:pPr>
            <w:r w:rsidRPr="00676DDE">
              <w:rPr>
                <w:szCs w:val="24"/>
              </w:rPr>
              <w:t xml:space="preserve">Thời gian: </w:t>
            </w:r>
            <w:r w:rsidRPr="00676DDE">
              <w:rPr>
                <w:b/>
                <w:szCs w:val="24"/>
              </w:rPr>
              <w:t>180</w:t>
            </w:r>
            <w:r w:rsidRPr="00676DDE">
              <w:rPr>
                <w:szCs w:val="24"/>
              </w:rPr>
              <w:t xml:space="preserve"> phút (không kể thời gian giao đề)</w:t>
            </w:r>
          </w:p>
          <w:p w14:paraId="1300B8D2"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6/9/2014</w:t>
            </w:r>
          </w:p>
        </w:tc>
      </w:tr>
    </w:tbl>
    <w:p w14:paraId="46984A00" w14:textId="77777777" w:rsidR="00943A61" w:rsidRPr="00676DDE" w:rsidRDefault="00943A61" w:rsidP="00943A61">
      <w:pPr>
        <w:widowControl w:val="0"/>
        <w:spacing w:after="0" w:line="240" w:lineRule="auto"/>
        <w:jc w:val="both"/>
        <w:rPr>
          <w:rFonts w:eastAsia="Times New Roman" w:cs="Times New Roman"/>
          <w:b/>
          <w:bCs/>
          <w:color w:val="000000"/>
          <w:szCs w:val="24"/>
          <w:lang w:eastAsia="vi-VN" w:bidi="vi-VN"/>
        </w:rPr>
      </w:pPr>
    </w:p>
    <w:p w14:paraId="5B5BC282" w14:textId="77777777" w:rsidR="00943A61" w:rsidRPr="00676DDE" w:rsidRDefault="00943A61" w:rsidP="00943A61">
      <w:pPr>
        <w:widowControl w:val="0"/>
        <w:spacing w:after="0" w:line="240" w:lineRule="auto"/>
        <w:jc w:val="both"/>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1. (2điểm)</w:t>
      </w:r>
    </w:p>
    <w:p w14:paraId="6A41CD44" w14:textId="77777777" w:rsidR="00943A61" w:rsidRPr="00676DDE" w:rsidRDefault="00943A61" w:rsidP="00943A61">
      <w:pPr>
        <w:widowControl w:val="0"/>
        <w:tabs>
          <w:tab w:val="left" w:pos="284"/>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t>Sơ đồ về pha tối quang hợp ở một nhóm thực vật diễn ra như sau:</w:t>
      </w:r>
    </w:p>
    <w:p w14:paraId="796C93F3" w14:textId="77777777" w:rsidR="00943A61" w:rsidRPr="00676DDE" w:rsidRDefault="00943A61" w:rsidP="00943A61">
      <w:pPr>
        <w:tabs>
          <w:tab w:val="left" w:pos="284"/>
        </w:tabs>
        <w:spacing w:after="0" w:line="240" w:lineRule="auto"/>
        <w:jc w:val="center"/>
        <w:rPr>
          <w:i/>
          <w:szCs w:val="24"/>
          <w:lang w:val="en-US"/>
        </w:rPr>
      </w:pPr>
      <w:r w:rsidRPr="00676DDE">
        <w:rPr>
          <w:noProof/>
          <w:lang w:val="en-US"/>
        </w:rPr>
        <w:drawing>
          <wp:inline distT="0" distB="0" distL="0" distR="0" wp14:anchorId="440EA983" wp14:editId="0189DAF7">
            <wp:extent cx="5654650" cy="1506846"/>
            <wp:effectExtent l="0" t="0" r="381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61896" cy="1535425"/>
                    </a:xfrm>
                    <a:prstGeom prst="rect">
                      <a:avLst/>
                    </a:prstGeom>
                  </pic:spPr>
                </pic:pic>
              </a:graphicData>
            </a:graphic>
          </wp:inline>
        </w:drawing>
      </w:r>
    </w:p>
    <w:p w14:paraId="5574C0D8" w14:textId="77777777" w:rsidR="00943A61" w:rsidRPr="00676DDE" w:rsidRDefault="00943A61" w:rsidP="00943A61">
      <w:pPr>
        <w:widowControl w:val="0"/>
        <w:tabs>
          <w:tab w:val="left" w:pos="284"/>
        </w:tabs>
        <w:spacing w:after="0" w:line="240" w:lineRule="auto"/>
        <w:rPr>
          <w:rFonts w:eastAsia="Times New Roman" w:cs="Times New Roman"/>
          <w:color w:val="000000"/>
          <w:szCs w:val="24"/>
          <w:lang w:eastAsia="vi-VN" w:bidi="vi-VN"/>
        </w:rPr>
      </w:pPr>
      <w:r w:rsidRPr="00676DDE">
        <w:rPr>
          <w:rFonts w:eastAsia="Times New Roman" w:cs="Times New Roman"/>
          <w:color w:val="000000"/>
          <w:szCs w:val="24"/>
          <w:lang w:eastAsia="vi-VN" w:bidi="vi-VN"/>
        </w:rPr>
        <w:lastRenderedPageBreak/>
        <w:tab/>
        <w:t>Hãy cho biết:</w:t>
      </w:r>
    </w:p>
    <w:p w14:paraId="7B170A23" w14:textId="77777777" w:rsidR="00943A61" w:rsidRPr="00676DDE" w:rsidRDefault="00943A61" w:rsidP="00943A61">
      <w:pPr>
        <w:widowControl w:val="0"/>
        <w:tabs>
          <w:tab w:val="left" w:pos="284"/>
        </w:tabs>
        <w:spacing w:after="0" w:line="240" w:lineRule="auto"/>
        <w:rPr>
          <w:rFonts w:eastAsia="Times New Roman" w:cs="Times New Roman"/>
          <w:color w:val="000000"/>
          <w:szCs w:val="24"/>
          <w:lang w:eastAsia="vi-VN" w:bidi="vi-VN"/>
        </w:rPr>
      </w:pPr>
      <w:r w:rsidRPr="00676DDE">
        <w:rPr>
          <w:szCs w:val="24"/>
          <w:lang w:val="en-US"/>
        </w:rPr>
        <w:tab/>
        <w:t>a) Sơ đồ này diễn ra ở nhóm thực vật nào? Vì sao em biết?</w:t>
      </w:r>
    </w:p>
    <w:p w14:paraId="3DECE198"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Sơ đồ này có thể chia thành những giai đoạn nào? Vai trò cụ thể của ATP và NADPH trong giai đoạn từ APG về AlPG là gì?</w:t>
      </w:r>
    </w:p>
    <w:p w14:paraId="439747E1" w14:textId="77777777" w:rsidR="00943A61" w:rsidRPr="00676DDE" w:rsidRDefault="00943A61" w:rsidP="00943A61">
      <w:pPr>
        <w:tabs>
          <w:tab w:val="left" w:pos="284"/>
        </w:tabs>
        <w:spacing w:after="0" w:line="240" w:lineRule="auto"/>
        <w:rPr>
          <w:b/>
          <w:szCs w:val="24"/>
          <w:lang w:val="en-US"/>
        </w:rPr>
      </w:pPr>
      <w:r w:rsidRPr="00676DDE">
        <w:rPr>
          <w:b/>
          <w:szCs w:val="24"/>
          <w:lang w:val="en-US"/>
        </w:rPr>
        <w:t>Câu 2. (2 điểm)</w:t>
      </w:r>
    </w:p>
    <w:p w14:paraId="1DAD5D67"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a) Dung dịch chất A sẽ có màu đỏ khi trong môi trường không có CO</w:t>
      </w:r>
      <w:r w:rsidRPr="00676DDE">
        <w:rPr>
          <w:szCs w:val="24"/>
          <w:vertAlign w:val="subscript"/>
          <w:lang w:val="en-US"/>
        </w:rPr>
        <w:t>2</w:t>
      </w:r>
      <w:r w:rsidRPr="00676DDE">
        <w:rPr>
          <w:szCs w:val="24"/>
          <w:lang w:val="en-US"/>
        </w:rPr>
        <w:t xml:space="preserve"> và có màu vàng khi trong môi trường có CO</w:t>
      </w:r>
      <w:r w:rsidRPr="00676DDE">
        <w:rPr>
          <w:szCs w:val="24"/>
          <w:vertAlign w:val="subscript"/>
          <w:lang w:val="en-US"/>
        </w:rPr>
        <w:t>2</w:t>
      </w:r>
      <w:r w:rsidRPr="00676DDE">
        <w:rPr>
          <w:szCs w:val="24"/>
          <w:lang w:val="en-US"/>
        </w:rPr>
        <w:t>. Để chứng minh, một học sinh đã bố trí thí nghiệm ngoài trời gồm một cốc miệng rộng có chứa dung dịch chất A; một chậu nhỏ có trồng một cây thuộc nhóm thực vật C</w:t>
      </w:r>
      <w:r w:rsidRPr="00676DDE">
        <w:rPr>
          <w:szCs w:val="24"/>
          <w:vertAlign w:val="subscript"/>
          <w:lang w:val="en-US"/>
        </w:rPr>
        <w:t>4</w:t>
      </w:r>
      <w:r w:rsidRPr="00676DDE">
        <w:rPr>
          <w:szCs w:val="24"/>
          <w:lang w:val="en-US"/>
        </w:rPr>
        <w:t>; một chuông thủy tinh kín. Hãy giải thích vì sao bạn học sinh có thể chứng minh được.</w:t>
      </w:r>
    </w:p>
    <w:p w14:paraId="1EE50A04"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Vì sao bạn học sinh sử dụng cây thuộc nhóm thực vật C</w:t>
      </w:r>
      <w:r w:rsidRPr="00676DDE">
        <w:rPr>
          <w:szCs w:val="24"/>
          <w:vertAlign w:val="subscript"/>
          <w:lang w:val="en-US"/>
        </w:rPr>
        <w:t>4</w:t>
      </w:r>
      <w:r w:rsidRPr="00676DDE">
        <w:rPr>
          <w:szCs w:val="24"/>
          <w:lang w:val="en-US"/>
        </w:rPr>
        <w:t xml:space="preserve"> để thí nghiệm mà không sử dụng cây thuộc nhóm thực vật C</w:t>
      </w:r>
      <w:r w:rsidRPr="00676DDE">
        <w:rPr>
          <w:szCs w:val="24"/>
          <w:vertAlign w:val="subscript"/>
          <w:lang w:val="en-US"/>
        </w:rPr>
        <w:t>3</w:t>
      </w:r>
      <w:r w:rsidRPr="00676DDE">
        <w:rPr>
          <w:szCs w:val="24"/>
          <w:lang w:val="en-US"/>
        </w:rPr>
        <w:t xml:space="preserve"> hoặc cây thuộc nhóm thực vật CAM?</w:t>
      </w:r>
    </w:p>
    <w:p w14:paraId="53BE0DE0"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3. (2 điểm)</w:t>
      </w:r>
      <w:r w:rsidRPr="00676DDE">
        <w:rPr>
          <w:b/>
          <w:szCs w:val="24"/>
          <w:lang w:val="en-US"/>
        </w:rPr>
        <w:tab/>
      </w:r>
    </w:p>
    <w:p w14:paraId="3D271CB9"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 xml:space="preserve">Người ta thường làm thí nghiệm đơn giản nào để chứng minh áp suất rễ qua hiện tượng ứ giọt ở lá cây? Nguyên tắc của thí nghiệm này là gì? Vì sao hiện tượng ứ giọt chỉ xảy ra ở những cây bụi thấp và ở những cây thân thảo? </w:t>
      </w:r>
    </w:p>
    <w:p w14:paraId="2085B096"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4. (2 đỉểm)</w:t>
      </w:r>
    </w:p>
    <w:p w14:paraId="43D439FE"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a) Giải thích sự mở khỉ khống khi để cây ra ngoài ánh sáng.</w:t>
      </w:r>
    </w:p>
    <w:p w14:paraId="3FC19466"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Một số cây khi thiếu nước (bị hạn) thì khí khổng sẽ đóng lại để tránh sự thoát hơi nước mặc dù cây vẫn ở ngoải ánh sáng, hãy giải thích trường hợp này?</w:t>
      </w:r>
    </w:p>
    <w:p w14:paraId="0066DFB4"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5. (2 điểm)</w:t>
      </w:r>
    </w:p>
    <w:p w14:paraId="05A0BD48"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Ở một loài thực vật, người ta xảc định được số khả năng xảy ra đột biến số lượng nhiễm sắc thể lệch bội kép là 91. Hãy tính xem bộ nhiễm săc thể lưỡng bội của loài đó bằng bao nhiêu? Khi quan sát tiêu bản của một tế bào sinh dưỡng thuộc loài này, thấy có 30 nhiễm sắc thể ở trạng thái chưa nhân đôi, tế bào này đã bị đột biến nhiễm sắc thể thuộc dạng nào?</w:t>
      </w:r>
    </w:p>
    <w:p w14:paraId="028A322D" w14:textId="77777777" w:rsidR="00943A61" w:rsidRPr="00676DDE" w:rsidRDefault="00943A61" w:rsidP="00943A61">
      <w:pPr>
        <w:tabs>
          <w:tab w:val="left" w:pos="284"/>
        </w:tabs>
        <w:spacing w:after="0" w:line="240" w:lineRule="auto"/>
        <w:jc w:val="both"/>
        <w:rPr>
          <w:szCs w:val="24"/>
          <w:lang w:val="en-US"/>
        </w:rPr>
      </w:pPr>
    </w:p>
    <w:p w14:paraId="0AB3A0FC"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6. (2 điểm)</w:t>
      </w:r>
    </w:p>
    <w:p w14:paraId="28338C6E"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Ở người, bệnh mù màu xuất hiện cả ở nam và nữ là do một gen đột biến lặn (m) nằm trên NST giới tính X quy định, alen (M) quy định nhìn màu bình thường. Ở một gia đình, bố nhìn màu bình thường, mẹ không bị mù màu nhưng có mang gen, sinh ra một người con trai mắc hội chửng Klinefelter (XXY) và bị mù màu. Lần sinh thứ hai cũng là con trai nhưng chỉ mắc hội chứng Klinefelter, có kiểu gen dị hợp tử về bệnh mù màu nên không bị bệnh. Dựa vào hiện tượng rốỉ loạn trong giảm phân hình thành giao tử, hãy giải thích sự xuất hiện hội chứng Klinefelter và bệnh mù màu ở hai đứa con của gia đình.</w:t>
      </w:r>
    </w:p>
    <w:p w14:paraId="5C9F1A24"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7. (2 điểm)</w:t>
      </w:r>
    </w:p>
    <w:p w14:paraId="5EBAB7F5"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Bằng sự hiếu biết về di truyền học đã được học từ trước đến nay, em hãy nêu những trường hợp (có ví dụ) để chứng tỏ rằng: khi lai bố, mẹ thuần chủng về một cặp tính trạng tương phản thì tính trạng ở F</w:t>
      </w:r>
      <w:r w:rsidRPr="00676DDE">
        <w:rPr>
          <w:szCs w:val="24"/>
          <w:vertAlign w:val="subscript"/>
          <w:lang w:val="en-US"/>
        </w:rPr>
        <w:t>1</w:t>
      </w:r>
      <w:r w:rsidRPr="00676DDE">
        <w:rPr>
          <w:szCs w:val="24"/>
          <w:lang w:val="en-US"/>
        </w:rPr>
        <w:t xml:space="preserve"> chưa hẳn là tính trạng của bố hoặc mẹ và chưa chắc là tính trạng trội.</w:t>
      </w:r>
    </w:p>
    <w:p w14:paraId="3C302CE3"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ụ 8. (2 điểm)</w:t>
      </w:r>
    </w:p>
    <w:p w14:paraId="1F36D61C"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tab/>
      </w:r>
      <w:r w:rsidRPr="00676DDE">
        <w:rPr>
          <w:szCs w:val="24"/>
          <w:lang w:val="en-US"/>
        </w:rPr>
        <w:t>Ở người, kiểu tóc do một gen gồm 2 alen (A, a) nằm trên nhiễm sắc thể thường quy định: gen A quy định tóc quăn là trội, alen a: tóc thẳng là lặn. Một gia đình có người chồng tóc quăn, bố và mẹ của chồng đều tóc quăn, em gái của chồng tóc thẳng. Người vợ tóc quăn, bố của vợ tóc quăn, mẹ và em trai của người vợ tóc thẳng. Tính theo lí thuyết thi xác suất để cặp vợ chồng này sinh được một gái tóc quăn là bao nhiêu? Biết rằng quá trình giảm phân, thụ tinh xảy ra bình thường, không có đột biến phát sinh.</w:t>
      </w:r>
    </w:p>
    <w:p w14:paraId="15C0BB41"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9. (2 điểm)</w:t>
      </w:r>
    </w:p>
    <w:p w14:paraId="1DDC603E" w14:textId="77777777" w:rsidR="00943A61" w:rsidRPr="00676DDE" w:rsidRDefault="00943A61" w:rsidP="00943A61">
      <w:pPr>
        <w:tabs>
          <w:tab w:val="left" w:pos="284"/>
        </w:tabs>
        <w:spacing w:after="0" w:line="240" w:lineRule="auto"/>
        <w:jc w:val="both"/>
        <w:rPr>
          <w:szCs w:val="24"/>
          <w:lang w:val="en-US"/>
        </w:rPr>
      </w:pPr>
      <w:r w:rsidRPr="00676DDE">
        <w:rPr>
          <w:b/>
          <w:szCs w:val="24"/>
          <w:lang w:val="en-US"/>
        </w:rPr>
        <w:lastRenderedPageBreak/>
        <w:tab/>
      </w:r>
      <w:r w:rsidRPr="00676DDE">
        <w:rPr>
          <w:szCs w:val="24"/>
          <w:lang w:val="en-US"/>
        </w:rPr>
        <w:t>Ba gen (P, Q, R) cùng thuộc một nhóm gen kiên kết trong kiểu gen của một loài sinh vật. Biết tần số trao đổi chéo giữa gen P và Q là 2,3%, giữa Q và R là 9,3%, còn giữa P và R là 21,1%</w:t>
      </w:r>
    </w:p>
    <w:p w14:paraId="2A64E3C5"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Xác định thứ tự xắp xếp của 3 gen (P, Q, R) và bản đồ di truyền của chúng</w:t>
      </w:r>
    </w:p>
    <w:p w14:paraId="7B82CDB6"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 xml:space="preserve">b) Nếu tần số trao đổi chéo giữa gen P và R là 7,5%, giữa P và Q; giữa Q và R vẫn như ở câu a thì thứ tự 3 gen và bản đồ di truyền của chúng sẽ như thế nào? </w:t>
      </w:r>
    </w:p>
    <w:p w14:paraId="641AB474"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10. (2 điểm)</w:t>
      </w:r>
    </w:p>
    <w:p w14:paraId="6F89B15C"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ab/>
      </w:r>
      <w:r w:rsidRPr="00676DDE">
        <w:rPr>
          <w:szCs w:val="24"/>
          <w:lang w:val="en-US"/>
        </w:rPr>
        <w:t>Ở một loài thực vật các gen quy định chiều cao thân và màu hoa như sau: gen A: thân cao, alen a: thân thấp; gen B: hoa đỏ, alen b: hoa trắng. Các gen phân li và di truyền độc lập với nhau, gen trội là hoàn toàn. Cho đậu thân cao, hoa đỏ dị hợp tử về 2 cặp gen tự thụ phấn được F</w:t>
      </w:r>
      <w:r w:rsidRPr="00676DDE">
        <w:rPr>
          <w:szCs w:val="24"/>
          <w:vertAlign w:val="subscript"/>
          <w:lang w:val="en-US"/>
        </w:rPr>
        <w:t>1</w:t>
      </w:r>
      <w:r w:rsidRPr="00676DDE">
        <w:rPr>
          <w:szCs w:val="24"/>
          <w:lang w:val="en-US"/>
        </w:rPr>
        <w:t>. Chọn ngẫu nhiên 1 cây thân cao, hoa trắng và 1 cây thân thấp, hoa đỏ ở F</w:t>
      </w:r>
      <w:r w:rsidRPr="00676DDE">
        <w:rPr>
          <w:szCs w:val="24"/>
          <w:vertAlign w:val="subscript"/>
          <w:lang w:val="en-US"/>
        </w:rPr>
        <w:t>1</w:t>
      </w:r>
      <w:r w:rsidRPr="00676DDE">
        <w:rPr>
          <w:szCs w:val="24"/>
          <w:lang w:val="en-US"/>
        </w:rPr>
        <w:t xml:space="preserve"> cho giao phấn với nhau. Nếu không có đột biến vả chọn lọc, quá trình giảm phân và thụ tinh diễn ra bình thường, thì theo lí thuyết, xác suất xuất hiện đậu thân cao, hoa đỏ ở F</w:t>
      </w:r>
      <w:r w:rsidRPr="00676DDE">
        <w:rPr>
          <w:szCs w:val="24"/>
          <w:vertAlign w:val="subscript"/>
          <w:lang w:val="en-US"/>
        </w:rPr>
        <w:t>2</w:t>
      </w:r>
      <w:r w:rsidRPr="00676DDE">
        <w:rPr>
          <w:szCs w:val="24"/>
          <w:lang w:val="en-US"/>
        </w:rPr>
        <w:t xml:space="preserve"> là bao nhiêu?</w:t>
      </w:r>
    </w:p>
    <w:p w14:paraId="106613DB" w14:textId="77777777" w:rsidR="00943A61" w:rsidRPr="00676DDE" w:rsidRDefault="00943A61" w:rsidP="00943A61">
      <w:pPr>
        <w:tabs>
          <w:tab w:val="left" w:pos="284"/>
        </w:tabs>
        <w:spacing w:after="0" w:line="240" w:lineRule="auto"/>
        <w:jc w:val="center"/>
        <w:rPr>
          <w:b/>
          <w:szCs w:val="24"/>
          <w:lang w:val="en-US"/>
        </w:rPr>
      </w:pPr>
      <w:r w:rsidRPr="00676DDE">
        <w:rPr>
          <w:b/>
          <w:szCs w:val="24"/>
          <w:lang w:val="en-US"/>
        </w:rPr>
        <w:t>----------------HẾT----------------</w:t>
      </w:r>
    </w:p>
    <w:p w14:paraId="37146EBC"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Ghi chú:</w:t>
      </w:r>
    </w:p>
    <w:p w14:paraId="25E8E24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w:t>
      </w:r>
      <w:r w:rsidRPr="00676DDE">
        <w:rPr>
          <w:szCs w:val="24"/>
          <w:lang w:val="en-US"/>
        </w:rPr>
        <w:tab/>
        <w:t>Thí sinh không được sử dụng tài liệu.</w:t>
      </w:r>
    </w:p>
    <w:p w14:paraId="723DE900"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w:t>
      </w:r>
      <w:r w:rsidRPr="00676DDE">
        <w:rPr>
          <w:szCs w:val="24"/>
          <w:lang w:val="en-US"/>
        </w:rPr>
        <w:tab/>
        <w:t>Giảm thị coi thi không giải thích gì thêm.</w:t>
      </w:r>
    </w:p>
    <w:p w14:paraId="4C20A713" w14:textId="77777777" w:rsidR="00943A61" w:rsidRPr="00676DDE" w:rsidRDefault="00943A61" w:rsidP="00943A61">
      <w:pPr>
        <w:tabs>
          <w:tab w:val="left" w:pos="284"/>
        </w:tabs>
        <w:spacing w:after="0" w:line="240" w:lineRule="auto"/>
        <w:jc w:val="both"/>
        <w:rPr>
          <w:i/>
          <w:szCs w:val="24"/>
          <w:lang w:val="en-US"/>
        </w:rPr>
      </w:pPr>
    </w:p>
    <w:p w14:paraId="1BB66A55" w14:textId="77777777" w:rsidR="00943A61" w:rsidRPr="00676DDE" w:rsidRDefault="00943A61" w:rsidP="00943A61">
      <w:pPr>
        <w:tabs>
          <w:tab w:val="left" w:pos="284"/>
        </w:tabs>
        <w:spacing w:after="0" w:line="240" w:lineRule="auto"/>
        <w:jc w:val="both"/>
        <w:rPr>
          <w:i/>
          <w:szCs w:val="24"/>
          <w:lang w:val="en-US"/>
        </w:rPr>
      </w:pPr>
    </w:p>
    <w:p w14:paraId="4019FDF8" w14:textId="77777777" w:rsidR="00943A61" w:rsidRDefault="00943A61" w:rsidP="00943A61">
      <w:pPr>
        <w:tabs>
          <w:tab w:val="left" w:pos="284"/>
        </w:tabs>
        <w:spacing w:after="0" w:line="240" w:lineRule="auto"/>
        <w:jc w:val="both"/>
        <w:rPr>
          <w:i/>
          <w:szCs w:val="24"/>
          <w:lang w:val="en-US"/>
        </w:rPr>
      </w:pPr>
    </w:p>
    <w:p w14:paraId="4030EAAF" w14:textId="77777777" w:rsidR="00943A61" w:rsidRDefault="00943A61" w:rsidP="00943A61">
      <w:pPr>
        <w:tabs>
          <w:tab w:val="left" w:pos="284"/>
        </w:tabs>
        <w:spacing w:after="0" w:line="240" w:lineRule="auto"/>
        <w:jc w:val="both"/>
        <w:rPr>
          <w:i/>
          <w:szCs w:val="24"/>
          <w:lang w:val="en-US"/>
        </w:rPr>
      </w:pPr>
    </w:p>
    <w:p w14:paraId="2FA82261" w14:textId="77777777" w:rsidR="00943A61" w:rsidRDefault="00943A61" w:rsidP="00943A61">
      <w:pPr>
        <w:tabs>
          <w:tab w:val="left" w:pos="284"/>
        </w:tabs>
        <w:spacing w:after="0" w:line="240" w:lineRule="auto"/>
        <w:jc w:val="both"/>
        <w:rPr>
          <w:i/>
          <w:szCs w:val="24"/>
          <w:lang w:val="en-US"/>
        </w:rPr>
      </w:pPr>
    </w:p>
    <w:p w14:paraId="603B9ECE" w14:textId="77777777" w:rsidR="00943A61" w:rsidRPr="00676DDE" w:rsidRDefault="00943A61" w:rsidP="00943A61">
      <w:pPr>
        <w:tabs>
          <w:tab w:val="left" w:pos="284"/>
        </w:tabs>
        <w:spacing w:after="0" w:line="240" w:lineRule="auto"/>
        <w:jc w:val="both"/>
        <w:rPr>
          <w:i/>
          <w:szCs w:val="24"/>
          <w:lang w:val="en-US"/>
        </w:rPr>
      </w:pPr>
    </w:p>
    <w:tbl>
      <w:tblPr>
        <w:tblStyle w:val="TableGrid"/>
        <w:tblW w:w="104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9"/>
        <w:gridCol w:w="6864"/>
      </w:tblGrid>
      <w:tr w:rsidR="00943A61" w:rsidRPr="00676DDE" w14:paraId="78A7CF5E" w14:textId="77777777" w:rsidTr="001A5F82">
        <w:trPr>
          <w:trHeight w:val="1343"/>
        </w:trPr>
        <w:tc>
          <w:tcPr>
            <w:tcW w:w="3579" w:type="dxa"/>
          </w:tcPr>
          <w:p w14:paraId="6A482E2F" w14:textId="77777777" w:rsidR="00943A61" w:rsidRPr="00676DDE" w:rsidRDefault="00943A61" w:rsidP="001A5F82">
            <w:pPr>
              <w:tabs>
                <w:tab w:val="left" w:pos="284"/>
              </w:tabs>
              <w:jc w:val="center"/>
              <w:rPr>
                <w:b/>
                <w:szCs w:val="24"/>
              </w:rPr>
            </w:pPr>
            <w:r w:rsidRPr="00676DDE">
              <w:rPr>
                <w:b/>
                <w:szCs w:val="24"/>
              </w:rPr>
              <w:t>SỞ GIÁO DỤC VÀ ĐÀO TẠO</w:t>
            </w:r>
          </w:p>
          <w:p w14:paraId="6E20A9BF" w14:textId="77777777" w:rsidR="00943A61" w:rsidRPr="00676DDE" w:rsidRDefault="00943A61" w:rsidP="001A5F82">
            <w:pPr>
              <w:tabs>
                <w:tab w:val="left" w:pos="284"/>
              </w:tabs>
              <w:jc w:val="center"/>
              <w:rPr>
                <w:b/>
                <w:szCs w:val="24"/>
              </w:rPr>
            </w:pPr>
            <w:r w:rsidRPr="00676DDE">
              <w:rPr>
                <w:b/>
                <w:szCs w:val="24"/>
              </w:rPr>
              <w:t>KIÊN GIANG</w:t>
            </w:r>
          </w:p>
          <w:p w14:paraId="761CFB12" w14:textId="77777777" w:rsidR="00943A61" w:rsidRPr="00676DDE" w:rsidRDefault="00943A61" w:rsidP="001A5F82">
            <w:pPr>
              <w:tabs>
                <w:tab w:val="left" w:pos="284"/>
              </w:tabs>
              <w:jc w:val="center"/>
              <w:rPr>
                <w:b/>
                <w:szCs w:val="24"/>
              </w:rPr>
            </w:pPr>
            <w:r w:rsidRPr="00676DDE">
              <w:rPr>
                <w:b/>
                <w:szCs w:val="24"/>
              </w:rPr>
              <w:t>---------------</w:t>
            </w:r>
          </w:p>
          <w:p w14:paraId="50D8D6F3" w14:textId="77777777" w:rsidR="00943A61" w:rsidRPr="00676DDE" w:rsidRDefault="00943A61" w:rsidP="001A5F82">
            <w:pPr>
              <w:tabs>
                <w:tab w:val="left" w:pos="284"/>
              </w:tabs>
              <w:jc w:val="center"/>
              <w:rPr>
                <w:b/>
                <w:szCs w:val="24"/>
              </w:rPr>
            </w:pPr>
            <w:r w:rsidRPr="00676DDE">
              <w:rPr>
                <w:b/>
                <w:szCs w:val="24"/>
              </w:rPr>
              <w:t>ĐỀ THI CHÍNH THỨC</w:t>
            </w:r>
          </w:p>
          <w:p w14:paraId="29BB1A65" w14:textId="77777777" w:rsidR="00943A61" w:rsidRPr="00676DDE" w:rsidRDefault="00943A61" w:rsidP="001A5F82">
            <w:pPr>
              <w:tabs>
                <w:tab w:val="left" w:pos="284"/>
              </w:tabs>
              <w:jc w:val="center"/>
              <w:rPr>
                <w:i/>
                <w:szCs w:val="24"/>
              </w:rPr>
            </w:pPr>
          </w:p>
        </w:tc>
        <w:tc>
          <w:tcPr>
            <w:tcW w:w="6864" w:type="dxa"/>
          </w:tcPr>
          <w:p w14:paraId="09F060AC" w14:textId="77777777" w:rsidR="00943A61" w:rsidRPr="00676DDE" w:rsidRDefault="00943A61" w:rsidP="001A5F82">
            <w:pPr>
              <w:tabs>
                <w:tab w:val="left" w:pos="284"/>
              </w:tabs>
              <w:jc w:val="center"/>
              <w:rPr>
                <w:b/>
                <w:szCs w:val="24"/>
              </w:rPr>
            </w:pPr>
            <w:r w:rsidRPr="00676DDE">
              <w:rPr>
                <w:b/>
                <w:szCs w:val="24"/>
              </w:rPr>
              <w:t>KỲ THI CHỌN HỌC SINH GIỎI VÒNG TỈNH LỚP 12 THPT</w:t>
            </w:r>
          </w:p>
          <w:p w14:paraId="65B96100" w14:textId="77777777" w:rsidR="00943A61" w:rsidRPr="00676DDE" w:rsidRDefault="00943A61" w:rsidP="001A5F82">
            <w:pPr>
              <w:tabs>
                <w:tab w:val="left" w:pos="284"/>
              </w:tabs>
              <w:jc w:val="center"/>
              <w:rPr>
                <w:b/>
                <w:szCs w:val="24"/>
              </w:rPr>
            </w:pPr>
            <w:r w:rsidRPr="00676DDE">
              <w:rPr>
                <w:b/>
                <w:szCs w:val="24"/>
              </w:rPr>
              <w:t>NĂM HỌC 2014 - 2015</w:t>
            </w:r>
          </w:p>
          <w:p w14:paraId="13CB37E3" w14:textId="77777777" w:rsidR="00943A61" w:rsidRPr="00676DDE" w:rsidRDefault="00943A61" w:rsidP="001A5F82">
            <w:pPr>
              <w:tabs>
                <w:tab w:val="left" w:pos="284"/>
              </w:tabs>
              <w:jc w:val="center"/>
              <w:rPr>
                <w:b/>
                <w:szCs w:val="24"/>
              </w:rPr>
            </w:pPr>
            <w:r w:rsidRPr="00676DDE">
              <w:rPr>
                <w:b/>
                <w:szCs w:val="24"/>
              </w:rPr>
              <w:t>------------------------</w:t>
            </w:r>
          </w:p>
          <w:p w14:paraId="762BAEBE" w14:textId="77777777" w:rsidR="00943A61" w:rsidRPr="00676DDE" w:rsidRDefault="00943A61" w:rsidP="001A5F82">
            <w:pPr>
              <w:tabs>
                <w:tab w:val="left" w:pos="284"/>
              </w:tabs>
              <w:jc w:val="center"/>
              <w:rPr>
                <w:b/>
                <w:szCs w:val="24"/>
              </w:rPr>
            </w:pPr>
            <w:r w:rsidRPr="00676DDE">
              <w:rPr>
                <w:b/>
                <w:szCs w:val="24"/>
              </w:rPr>
              <w:t>HƯỚNG DẪN CHẤM VÀ BIỂU ĐIỂM MÔN: SINH HỌC</w:t>
            </w:r>
          </w:p>
          <w:p w14:paraId="04DBA078"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6/9/2014</w:t>
            </w:r>
          </w:p>
        </w:tc>
      </w:tr>
    </w:tbl>
    <w:p w14:paraId="58CB36B1" w14:textId="77777777" w:rsidR="00943A61" w:rsidRPr="00676DDE" w:rsidRDefault="00943A61" w:rsidP="00943A61">
      <w:pPr>
        <w:tabs>
          <w:tab w:val="left" w:pos="284"/>
        </w:tabs>
        <w:spacing w:after="0" w:line="240" w:lineRule="auto"/>
        <w:jc w:val="both"/>
        <w:rPr>
          <w:i/>
          <w:szCs w:val="24"/>
          <w:lang w:val="en-US"/>
        </w:rPr>
      </w:pPr>
    </w:p>
    <w:tbl>
      <w:tblPr>
        <w:tblStyle w:val="TableGrid"/>
        <w:tblW w:w="0" w:type="auto"/>
        <w:tblLook w:val="04A0" w:firstRow="1" w:lastRow="0" w:firstColumn="1" w:lastColumn="0" w:noHBand="0" w:noVBand="1"/>
      </w:tblPr>
      <w:tblGrid>
        <w:gridCol w:w="873"/>
        <w:gridCol w:w="7757"/>
        <w:gridCol w:w="720"/>
      </w:tblGrid>
      <w:tr w:rsidR="00943A61" w:rsidRPr="00676DDE" w14:paraId="45358CB3" w14:textId="77777777" w:rsidTr="001A5F82">
        <w:tc>
          <w:tcPr>
            <w:tcW w:w="1128" w:type="dxa"/>
          </w:tcPr>
          <w:p w14:paraId="06FE13B9" w14:textId="77777777" w:rsidR="00943A61" w:rsidRPr="00676DDE" w:rsidRDefault="00943A61" w:rsidP="001A5F82">
            <w:pPr>
              <w:jc w:val="center"/>
              <w:rPr>
                <w:b/>
                <w:lang w:eastAsia="vi-VN" w:bidi="vi-VN"/>
              </w:rPr>
            </w:pPr>
            <w:r w:rsidRPr="00676DDE">
              <w:rPr>
                <w:b/>
                <w:lang w:eastAsia="vi-VN" w:bidi="vi-VN"/>
              </w:rPr>
              <w:t>Câu</w:t>
            </w:r>
          </w:p>
        </w:tc>
        <w:tc>
          <w:tcPr>
            <w:tcW w:w="8342" w:type="dxa"/>
          </w:tcPr>
          <w:p w14:paraId="5C475781" w14:textId="77777777" w:rsidR="00943A61" w:rsidRPr="00676DDE" w:rsidRDefault="00943A61" w:rsidP="001A5F82">
            <w:pPr>
              <w:jc w:val="center"/>
              <w:rPr>
                <w:b/>
                <w:lang w:eastAsia="vi-VN" w:bidi="vi-VN"/>
              </w:rPr>
            </w:pPr>
            <w:r w:rsidRPr="00676DDE">
              <w:rPr>
                <w:b/>
                <w:lang w:eastAsia="vi-VN" w:bidi="vi-VN"/>
              </w:rPr>
              <w:t>Nội dung</w:t>
            </w:r>
          </w:p>
        </w:tc>
        <w:tc>
          <w:tcPr>
            <w:tcW w:w="856" w:type="dxa"/>
          </w:tcPr>
          <w:p w14:paraId="37F4CBA7" w14:textId="77777777" w:rsidR="00943A61" w:rsidRPr="00676DDE" w:rsidRDefault="00943A61" w:rsidP="001A5F82">
            <w:pPr>
              <w:jc w:val="center"/>
              <w:rPr>
                <w:b/>
                <w:lang w:eastAsia="vi-VN" w:bidi="vi-VN"/>
              </w:rPr>
            </w:pPr>
            <w:r w:rsidRPr="00676DDE">
              <w:rPr>
                <w:b/>
                <w:lang w:eastAsia="vi-VN" w:bidi="vi-VN"/>
              </w:rPr>
              <w:t>Điểm</w:t>
            </w:r>
          </w:p>
        </w:tc>
      </w:tr>
      <w:tr w:rsidR="00943A61" w:rsidRPr="00676DDE" w14:paraId="0E30D560" w14:textId="77777777" w:rsidTr="001A5F82">
        <w:trPr>
          <w:trHeight w:val="490"/>
        </w:trPr>
        <w:tc>
          <w:tcPr>
            <w:tcW w:w="1128" w:type="dxa"/>
          </w:tcPr>
          <w:p w14:paraId="3263905C"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Câu 1a</w:t>
            </w:r>
          </w:p>
          <w:p w14:paraId="30A5F164"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1đ )</w:t>
            </w:r>
          </w:p>
        </w:tc>
        <w:tc>
          <w:tcPr>
            <w:tcW w:w="8342" w:type="dxa"/>
            <w:vAlign w:val="bottom"/>
          </w:tcPr>
          <w:p w14:paraId="692A463E" w14:textId="77777777" w:rsidR="00943A61" w:rsidRPr="00676DDE" w:rsidRDefault="00943A61" w:rsidP="001A5F82">
            <w:pPr>
              <w:widowControl w:val="0"/>
              <w:rPr>
                <w:rFonts w:eastAsia="Times New Roman" w:cs="Times New Roman"/>
                <w:color w:val="000000"/>
                <w:szCs w:val="24"/>
                <w:lang w:eastAsia="vi-VN" w:bidi="vi-VN"/>
              </w:rPr>
            </w:pPr>
            <w:r w:rsidRPr="00676DDE">
              <w:rPr>
                <w:rFonts w:eastAsia="Times New Roman" w:cs="Times New Roman"/>
                <w:color w:val="000000"/>
                <w:szCs w:val="24"/>
                <w:lang w:eastAsia="vi-VN" w:bidi="vi-VN"/>
              </w:rPr>
              <w:t>- Diễn ra ở nhóm thực vật C</w:t>
            </w:r>
            <w:r w:rsidRPr="00676DDE">
              <w:rPr>
                <w:rFonts w:eastAsia="Times New Roman" w:cs="Times New Roman"/>
                <w:color w:val="000000"/>
                <w:szCs w:val="24"/>
                <w:vertAlign w:val="subscript"/>
                <w:lang w:eastAsia="vi-VN" w:bidi="vi-VN"/>
              </w:rPr>
              <w:t>3</w:t>
            </w:r>
          </w:p>
          <w:p w14:paraId="15D5AC37" w14:textId="77777777" w:rsidR="00943A61" w:rsidRPr="00676DDE" w:rsidRDefault="00943A61" w:rsidP="001A5F82">
            <w:pPr>
              <w:widowControl w:val="0"/>
              <w:rPr>
                <w:rFonts w:eastAsia="Times New Roman" w:cs="Times New Roman"/>
                <w:color w:val="000000"/>
                <w:szCs w:val="24"/>
                <w:lang w:eastAsia="vi-VN" w:bidi="vi-VN"/>
              </w:rPr>
            </w:pPr>
            <w:r w:rsidRPr="00676DDE">
              <w:rPr>
                <w:rFonts w:eastAsia="Times New Roman" w:cs="Times New Roman"/>
                <w:color w:val="000000"/>
                <w:szCs w:val="24"/>
                <w:lang w:eastAsia="vi-VN" w:bidi="vi-VN"/>
              </w:rPr>
              <w:t>- Căn cứ vào sản phẩm hữu cơ đầu tiên là hợp chất có 3 cacbon (C</w:t>
            </w:r>
            <w:r w:rsidRPr="00676DDE">
              <w:rPr>
                <w:rFonts w:eastAsia="Times New Roman" w:cs="Times New Roman"/>
                <w:color w:val="000000"/>
                <w:szCs w:val="24"/>
                <w:vertAlign w:val="subscript"/>
                <w:lang w:eastAsia="vi-VN" w:bidi="vi-VN"/>
              </w:rPr>
              <w:t>3</w:t>
            </w:r>
            <w:r w:rsidRPr="00676DDE">
              <w:rPr>
                <w:rFonts w:eastAsia="Times New Roman" w:cs="Times New Roman"/>
                <w:color w:val="000000"/>
                <w:szCs w:val="24"/>
                <w:lang w:eastAsia="vi-VN" w:bidi="vi-VN"/>
              </w:rPr>
              <w:t>)</w:t>
            </w:r>
          </w:p>
        </w:tc>
        <w:tc>
          <w:tcPr>
            <w:tcW w:w="856" w:type="dxa"/>
          </w:tcPr>
          <w:p w14:paraId="413C7ED7" w14:textId="77777777" w:rsidR="00943A61" w:rsidRPr="00676DDE" w:rsidRDefault="00943A61" w:rsidP="001A5F82">
            <w:pPr>
              <w:widowControl w:val="0"/>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0,5</w:t>
            </w:r>
          </w:p>
          <w:p w14:paraId="48DAD52C" w14:textId="77777777" w:rsidR="00943A61" w:rsidRPr="00676DDE" w:rsidRDefault="00943A61" w:rsidP="001A5F82">
            <w:pPr>
              <w:widowControl w:val="0"/>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0,5</w:t>
            </w:r>
          </w:p>
        </w:tc>
      </w:tr>
      <w:tr w:rsidR="00943A61" w:rsidRPr="00676DDE" w14:paraId="7553372B" w14:textId="77777777" w:rsidTr="001A5F82">
        <w:trPr>
          <w:trHeight w:val="2433"/>
        </w:trPr>
        <w:tc>
          <w:tcPr>
            <w:tcW w:w="1128" w:type="dxa"/>
          </w:tcPr>
          <w:p w14:paraId="027675EE" w14:textId="77777777" w:rsidR="00943A61" w:rsidRPr="00676DDE" w:rsidRDefault="00943A61" w:rsidP="001A5F82">
            <w:pPr>
              <w:jc w:val="center"/>
              <w:rPr>
                <w:b/>
                <w:lang w:eastAsia="vi-VN" w:bidi="vi-VN"/>
              </w:rPr>
            </w:pPr>
            <w:r w:rsidRPr="00676DDE">
              <w:rPr>
                <w:b/>
                <w:lang w:eastAsia="vi-VN" w:bidi="vi-VN"/>
              </w:rPr>
              <w:t>Câu 1b</w:t>
            </w:r>
          </w:p>
          <w:p w14:paraId="1596EBD4" w14:textId="77777777" w:rsidR="00943A61" w:rsidRPr="00676DDE" w:rsidRDefault="00943A61" w:rsidP="001A5F82">
            <w:pPr>
              <w:jc w:val="center"/>
              <w:rPr>
                <w:rFonts w:ascii="Arial Unicode MS" w:eastAsia="Arial Unicode MS" w:hAnsi="Arial Unicode MS" w:cs="Arial Unicode MS"/>
                <w:b/>
                <w:sz w:val="10"/>
                <w:szCs w:val="10"/>
                <w:lang w:eastAsia="vi-VN" w:bidi="vi-VN"/>
              </w:rPr>
            </w:pPr>
            <w:r w:rsidRPr="00676DDE">
              <w:rPr>
                <w:b/>
                <w:lang w:eastAsia="vi-VN" w:bidi="vi-VN"/>
              </w:rPr>
              <w:t>(1đ )</w:t>
            </w:r>
          </w:p>
        </w:tc>
        <w:tc>
          <w:tcPr>
            <w:tcW w:w="8342" w:type="dxa"/>
            <w:vAlign w:val="bottom"/>
          </w:tcPr>
          <w:p w14:paraId="59E1D89E"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3 giai đoạn là giai đoạn cố định CO</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hoặc giai đoạn cacboxi hóa); giai đoạn khử ; giai đoạn tái sinh chất nhận CO</w:t>
            </w:r>
            <w:r w:rsidRPr="00676DDE">
              <w:rPr>
                <w:rFonts w:eastAsia="Times New Roman" w:cs="Times New Roman"/>
                <w:color w:val="000000"/>
                <w:szCs w:val="24"/>
                <w:vertAlign w:val="subscript"/>
                <w:lang w:eastAsia="vi-VN" w:bidi="vi-VN"/>
              </w:rPr>
              <w:t>2</w:t>
            </w:r>
          </w:p>
          <w:p w14:paraId="48400382" w14:textId="77777777" w:rsidR="00943A61" w:rsidRPr="00676DDE" w:rsidRDefault="00943A61" w:rsidP="001A5F82">
            <w:pPr>
              <w:widowControl w:val="0"/>
              <w:ind w:left="24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xml:space="preserve">( </w:t>
            </w:r>
            <w:r w:rsidRPr="00676DDE">
              <w:rPr>
                <w:rFonts w:eastAsia="Times New Roman" w:cs="Times New Roman"/>
                <w:i/>
                <w:iCs/>
                <w:color w:val="000000"/>
                <w:szCs w:val="24"/>
                <w:lang w:eastAsia="vi-VN" w:bidi="vi-VN"/>
              </w:rPr>
              <w:t>Thí sinh nêu thiếu hoặc sai tên một giai đoạn thì cho 0,25đ; thiếu hoặc sai tên</w:t>
            </w:r>
          </w:p>
          <w:p w14:paraId="5AD37176"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i/>
                <w:iCs/>
                <w:color w:val="000000"/>
                <w:szCs w:val="24"/>
                <w:lang w:eastAsia="vi-VN" w:bidi="vi-VN"/>
              </w:rPr>
              <w:t>hai giai đoạn hoặc cả 3 giai đoạn thì không cho điểm)</w:t>
            </w:r>
          </w:p>
          <w:p w14:paraId="7CB49088"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Vai trò của ATP và NADPH:</w:t>
            </w:r>
          </w:p>
          <w:p w14:paraId="3619BB5A"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ATP giúp hoạt hóa APG (con đường photphoryl hóa).</w:t>
            </w:r>
          </w:p>
          <w:p w14:paraId="14352E9C"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xml:space="preserve">+ NADPH là lực khử giúp biến nhóm cacboxyl (ôxi hóa) trong APG thành anđêhyt (khử) trong AlPG, nhờ đó mà APG đã hoạt hóa sẽ bị khử về AlPG </w:t>
            </w:r>
          </w:p>
          <w:p w14:paraId="5749D204"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w:t>
            </w:r>
            <w:r w:rsidRPr="00676DDE">
              <w:rPr>
                <w:rFonts w:eastAsia="Times New Roman" w:cs="Times New Roman"/>
                <w:i/>
                <w:iCs/>
                <w:color w:val="000000"/>
                <w:szCs w:val="24"/>
                <w:lang w:eastAsia="vi-VN" w:bidi="vi-VN"/>
              </w:rPr>
              <w:t>Nếu thí sinh chỉ nêu là ATP cung cấp năng lượng, NADPH là chất khử thì chỉ cho 0,25đ)</w:t>
            </w:r>
          </w:p>
        </w:tc>
        <w:tc>
          <w:tcPr>
            <w:tcW w:w="856" w:type="dxa"/>
          </w:tcPr>
          <w:p w14:paraId="460AB7E6" w14:textId="77777777" w:rsidR="00943A61" w:rsidRPr="00676DDE" w:rsidRDefault="00943A61" w:rsidP="001A5F82">
            <w:pPr>
              <w:rPr>
                <w:lang w:eastAsia="vi-VN" w:bidi="vi-VN"/>
              </w:rPr>
            </w:pPr>
            <w:r w:rsidRPr="00676DDE">
              <w:rPr>
                <w:lang w:eastAsia="vi-VN" w:bidi="vi-VN"/>
              </w:rPr>
              <w:t>0,5</w:t>
            </w:r>
          </w:p>
          <w:p w14:paraId="243DC13B" w14:textId="77777777" w:rsidR="00943A61" w:rsidRPr="00676DDE" w:rsidRDefault="00943A61" w:rsidP="001A5F82">
            <w:pPr>
              <w:rPr>
                <w:lang w:eastAsia="vi-VN" w:bidi="vi-VN"/>
              </w:rPr>
            </w:pPr>
          </w:p>
          <w:p w14:paraId="702AC3A1" w14:textId="77777777" w:rsidR="00943A61" w:rsidRPr="00676DDE" w:rsidRDefault="00943A61" w:rsidP="001A5F82">
            <w:pPr>
              <w:rPr>
                <w:lang w:eastAsia="vi-VN" w:bidi="vi-VN"/>
              </w:rPr>
            </w:pPr>
          </w:p>
          <w:p w14:paraId="339FF778" w14:textId="77777777" w:rsidR="00943A61" w:rsidRPr="00676DDE" w:rsidRDefault="00943A61" w:rsidP="001A5F82">
            <w:pPr>
              <w:rPr>
                <w:lang w:eastAsia="vi-VN" w:bidi="vi-VN"/>
              </w:rPr>
            </w:pPr>
          </w:p>
          <w:p w14:paraId="1AE5735D" w14:textId="77777777" w:rsidR="00943A61" w:rsidRPr="00676DDE" w:rsidRDefault="00943A61" w:rsidP="001A5F82">
            <w:pPr>
              <w:rPr>
                <w:lang w:eastAsia="vi-VN" w:bidi="vi-VN"/>
              </w:rPr>
            </w:pPr>
            <w:r w:rsidRPr="00676DDE">
              <w:rPr>
                <w:lang w:eastAsia="vi-VN" w:bidi="vi-VN"/>
              </w:rPr>
              <w:t>0,25</w:t>
            </w:r>
          </w:p>
          <w:p w14:paraId="6F87762C" w14:textId="77777777" w:rsidR="00943A61" w:rsidRPr="00676DDE" w:rsidRDefault="00943A61" w:rsidP="001A5F82">
            <w:pPr>
              <w:rPr>
                <w:lang w:eastAsia="vi-VN" w:bidi="vi-VN"/>
              </w:rPr>
            </w:pPr>
          </w:p>
          <w:p w14:paraId="3ACD6973" w14:textId="77777777" w:rsidR="00943A61" w:rsidRPr="00676DDE" w:rsidRDefault="00943A61" w:rsidP="001A5F82">
            <w:pPr>
              <w:rPr>
                <w:lang w:eastAsia="vi-VN" w:bidi="vi-VN"/>
              </w:rPr>
            </w:pPr>
            <w:r w:rsidRPr="00676DDE">
              <w:rPr>
                <w:lang w:eastAsia="vi-VN" w:bidi="vi-VN"/>
              </w:rPr>
              <w:t>0,25</w:t>
            </w:r>
          </w:p>
        </w:tc>
      </w:tr>
      <w:tr w:rsidR="00943A61" w:rsidRPr="00676DDE" w14:paraId="1A60C5B3" w14:textId="77777777" w:rsidTr="001A5F82">
        <w:trPr>
          <w:trHeight w:val="1584"/>
        </w:trPr>
        <w:tc>
          <w:tcPr>
            <w:tcW w:w="1128" w:type="dxa"/>
          </w:tcPr>
          <w:p w14:paraId="14785706" w14:textId="77777777" w:rsidR="00943A61" w:rsidRPr="00676DDE" w:rsidRDefault="00943A61" w:rsidP="001A5F82">
            <w:pPr>
              <w:jc w:val="center"/>
              <w:rPr>
                <w:b/>
                <w:lang w:eastAsia="vi-VN" w:bidi="vi-VN"/>
              </w:rPr>
            </w:pPr>
            <w:r w:rsidRPr="00676DDE">
              <w:rPr>
                <w:b/>
                <w:lang w:eastAsia="vi-VN" w:bidi="vi-VN"/>
              </w:rPr>
              <w:lastRenderedPageBreak/>
              <w:t>Câu 2a</w:t>
            </w:r>
          </w:p>
          <w:p w14:paraId="67AF31F5" w14:textId="77777777" w:rsidR="00943A61" w:rsidRPr="00676DDE" w:rsidRDefault="00943A61" w:rsidP="001A5F82">
            <w:pPr>
              <w:jc w:val="center"/>
              <w:rPr>
                <w:b/>
                <w:lang w:eastAsia="vi-VN" w:bidi="vi-VN"/>
              </w:rPr>
            </w:pPr>
            <w:r w:rsidRPr="00676DDE">
              <w:rPr>
                <w:b/>
                <w:lang w:eastAsia="vi-VN" w:bidi="vi-VN"/>
              </w:rPr>
              <w:t>(1đ )</w:t>
            </w:r>
          </w:p>
        </w:tc>
        <w:tc>
          <w:tcPr>
            <w:tcW w:w="8342" w:type="dxa"/>
            <w:vAlign w:val="bottom"/>
          </w:tcPr>
          <w:p w14:paraId="471C675C"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Đầu tiên bạn học sinh để cốc miệng rộng có dung dịch chất A ở ngoài trời, dotrong không khí có CO</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và miệng cốc rộng nên có sự tiếp xúc giữa CO</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với dung dịch chất A nên dung dịch có màu vàng.</w:t>
            </w:r>
          </w:p>
          <w:p w14:paraId="27B608B8" w14:textId="77777777" w:rsidR="00943A61" w:rsidRPr="00676DDE" w:rsidRDefault="00943A61" w:rsidP="001A5F82">
            <w:pPr>
              <w:widowControl w:val="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 Lần sau bạn học sinh cho chậu cây vào chuông thủy tinh, úp kín rồi đặt dưới ánh sáng mặt trời, sau một thời gian thì cho cốc miệng rộng có dung dịch chất A vào. Do cây đã hấp thụ hết CO</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cho quang hợp nên dung dịch chất A có màu đỏ.</w:t>
            </w:r>
          </w:p>
        </w:tc>
        <w:tc>
          <w:tcPr>
            <w:tcW w:w="856" w:type="dxa"/>
          </w:tcPr>
          <w:p w14:paraId="0D793B96" w14:textId="77777777" w:rsidR="00943A61" w:rsidRPr="00676DDE" w:rsidRDefault="00943A61" w:rsidP="001A5F82">
            <w:pPr>
              <w:jc w:val="center"/>
              <w:rPr>
                <w:lang w:eastAsia="vi-VN" w:bidi="vi-VN"/>
              </w:rPr>
            </w:pPr>
            <w:r w:rsidRPr="00676DDE">
              <w:rPr>
                <w:lang w:eastAsia="vi-VN" w:bidi="vi-VN"/>
              </w:rPr>
              <w:t>0,5</w:t>
            </w:r>
          </w:p>
          <w:p w14:paraId="7EEF9A91" w14:textId="77777777" w:rsidR="00943A61" w:rsidRPr="00676DDE" w:rsidRDefault="00943A61" w:rsidP="001A5F82">
            <w:pPr>
              <w:jc w:val="center"/>
              <w:rPr>
                <w:lang w:eastAsia="vi-VN" w:bidi="vi-VN"/>
              </w:rPr>
            </w:pPr>
          </w:p>
          <w:p w14:paraId="4909ABE7" w14:textId="77777777" w:rsidR="00943A61" w:rsidRPr="00676DDE" w:rsidRDefault="00943A61" w:rsidP="001A5F82">
            <w:pPr>
              <w:jc w:val="center"/>
              <w:rPr>
                <w:lang w:eastAsia="vi-VN" w:bidi="vi-VN"/>
              </w:rPr>
            </w:pPr>
          </w:p>
          <w:p w14:paraId="1314A73F" w14:textId="77777777" w:rsidR="00943A61" w:rsidRPr="00676DDE" w:rsidRDefault="00943A61" w:rsidP="001A5F82">
            <w:pPr>
              <w:jc w:val="center"/>
              <w:rPr>
                <w:lang w:eastAsia="vi-VN" w:bidi="vi-VN"/>
              </w:rPr>
            </w:pPr>
            <w:r w:rsidRPr="00676DDE">
              <w:rPr>
                <w:lang w:eastAsia="vi-VN" w:bidi="vi-VN"/>
              </w:rPr>
              <w:t>0,5</w:t>
            </w:r>
          </w:p>
        </w:tc>
      </w:tr>
      <w:tr w:rsidR="00943A61" w:rsidRPr="00676DDE" w14:paraId="532C708E" w14:textId="77777777" w:rsidTr="001A5F82">
        <w:trPr>
          <w:trHeight w:val="715"/>
        </w:trPr>
        <w:tc>
          <w:tcPr>
            <w:tcW w:w="1128" w:type="dxa"/>
          </w:tcPr>
          <w:p w14:paraId="0D8D2525" w14:textId="77777777" w:rsidR="00943A61" w:rsidRPr="00676DDE" w:rsidRDefault="00943A61" w:rsidP="001A5F82">
            <w:pPr>
              <w:jc w:val="center"/>
              <w:rPr>
                <w:b/>
                <w:lang w:eastAsia="vi-VN" w:bidi="vi-VN"/>
              </w:rPr>
            </w:pPr>
            <w:r w:rsidRPr="00676DDE">
              <w:rPr>
                <w:b/>
                <w:lang w:eastAsia="vi-VN" w:bidi="vi-VN"/>
              </w:rPr>
              <w:t>Câu 2b</w:t>
            </w:r>
          </w:p>
          <w:p w14:paraId="7AD6A9FF" w14:textId="77777777" w:rsidR="00943A61" w:rsidRPr="00676DDE" w:rsidRDefault="00943A61" w:rsidP="001A5F82">
            <w:pPr>
              <w:jc w:val="center"/>
              <w:rPr>
                <w:b/>
                <w:lang w:eastAsia="vi-VN" w:bidi="vi-VN"/>
              </w:rPr>
            </w:pPr>
            <w:r w:rsidRPr="00676DDE">
              <w:rPr>
                <w:b/>
                <w:lang w:eastAsia="vi-VN" w:bidi="vi-VN"/>
              </w:rPr>
              <w:t>(1đ )</w:t>
            </w:r>
          </w:p>
        </w:tc>
        <w:tc>
          <w:tcPr>
            <w:tcW w:w="8342" w:type="dxa"/>
          </w:tcPr>
          <w:p w14:paraId="18448643" w14:textId="77777777" w:rsidR="00943A61" w:rsidRPr="00676DDE" w:rsidRDefault="00943A61" w:rsidP="001A5F82">
            <w:pPr>
              <w:jc w:val="both"/>
              <w:rPr>
                <w:lang w:eastAsia="vi-VN" w:bidi="vi-VN"/>
              </w:rPr>
            </w:pPr>
            <w:r w:rsidRPr="00676DDE">
              <w:rPr>
                <w:lang w:eastAsia="vi-VN" w:bidi="vi-VN"/>
              </w:rPr>
              <w:t>- Cây C</w:t>
            </w:r>
            <w:r w:rsidRPr="00676DDE">
              <w:rPr>
                <w:vertAlign w:val="subscript"/>
                <w:lang w:eastAsia="vi-VN" w:bidi="vi-VN"/>
              </w:rPr>
              <w:t>4</w:t>
            </w:r>
            <w:r w:rsidRPr="00676DDE">
              <w:rPr>
                <w:lang w:eastAsia="vi-VN" w:bidi="vi-VN"/>
              </w:rPr>
              <w:t xml:space="preserve"> có điểm bù CO</w:t>
            </w:r>
            <w:r w:rsidRPr="00676DDE">
              <w:rPr>
                <w:vertAlign w:val="subscript"/>
                <w:lang w:eastAsia="vi-VN" w:bidi="vi-VN"/>
              </w:rPr>
              <w:t>2</w:t>
            </w:r>
            <w:r w:rsidRPr="00676DDE">
              <w:rPr>
                <w:lang w:eastAsia="vi-VN" w:bidi="vi-VN"/>
              </w:rPr>
              <w:t xml:space="preserve"> rất thấp nên đảm bảo hấp thụ hết CO</w:t>
            </w:r>
            <w:r w:rsidRPr="00676DDE">
              <w:rPr>
                <w:vertAlign w:val="subscript"/>
                <w:lang w:eastAsia="vi-VN" w:bidi="vi-VN"/>
              </w:rPr>
              <w:t>2</w:t>
            </w:r>
            <w:r w:rsidRPr="00676DDE">
              <w:rPr>
                <w:lang w:eastAsia="vi-VN" w:bidi="vi-VN"/>
              </w:rPr>
              <w:t xml:space="preserve"> ở không khí cótrong chuông kín, đảm bảo cho thành công của thí nghiệm. Nếu dùng cây C</w:t>
            </w:r>
            <w:r w:rsidRPr="00676DDE">
              <w:rPr>
                <w:vertAlign w:val="subscript"/>
                <w:lang w:eastAsia="vi-VN" w:bidi="vi-VN"/>
              </w:rPr>
              <w:t>3</w:t>
            </w:r>
            <w:r w:rsidRPr="00676DDE">
              <w:rPr>
                <w:lang w:eastAsia="vi-VN" w:bidi="vi-VN"/>
              </w:rPr>
              <w:t xml:space="preserve"> thì do điểm bù CO</w:t>
            </w:r>
            <w:r w:rsidRPr="00676DDE">
              <w:rPr>
                <w:vertAlign w:val="subscript"/>
                <w:lang w:eastAsia="vi-VN" w:bidi="vi-VN"/>
              </w:rPr>
              <w:t>2</w:t>
            </w:r>
            <w:r w:rsidRPr="00676DDE">
              <w:rPr>
                <w:lang w:eastAsia="vi-VN" w:bidi="vi-VN"/>
              </w:rPr>
              <w:t xml:space="preserve"> của cây cao nên vẫn còn CO</w:t>
            </w:r>
            <w:r w:rsidRPr="00676DDE">
              <w:rPr>
                <w:vertAlign w:val="subscript"/>
                <w:lang w:eastAsia="vi-VN" w:bidi="vi-VN"/>
              </w:rPr>
              <w:t>2</w:t>
            </w:r>
            <w:r w:rsidRPr="00676DDE">
              <w:rPr>
                <w:lang w:eastAsia="vi-VN" w:bidi="vi-VN"/>
              </w:rPr>
              <w:t xml:space="preserve"> dẫn đến có thể không chứng minh được.</w:t>
            </w:r>
          </w:p>
          <w:p w14:paraId="17DF7E1A" w14:textId="77777777" w:rsidR="00943A61" w:rsidRPr="00676DDE" w:rsidRDefault="00943A61" w:rsidP="001A5F82">
            <w:pPr>
              <w:jc w:val="both"/>
              <w:rPr>
                <w:lang w:eastAsia="vi-VN" w:bidi="vi-VN"/>
              </w:rPr>
            </w:pPr>
            <w:r w:rsidRPr="00676DDE">
              <w:rPr>
                <w:lang w:eastAsia="vi-VN" w:bidi="vi-VN"/>
              </w:rPr>
              <w:t>- Nếu dùng thực vật CAM thì phải tiến hành ban đêm nên vừa không tiện lợi, vừa khó quan sát thí nghiệm.</w:t>
            </w:r>
          </w:p>
        </w:tc>
        <w:tc>
          <w:tcPr>
            <w:tcW w:w="856" w:type="dxa"/>
          </w:tcPr>
          <w:p w14:paraId="73F5630A" w14:textId="77777777" w:rsidR="00943A61" w:rsidRPr="00676DDE" w:rsidRDefault="00943A61" w:rsidP="001A5F82">
            <w:pPr>
              <w:jc w:val="both"/>
              <w:rPr>
                <w:b/>
                <w:bCs/>
                <w:lang w:eastAsia="vi-VN" w:bidi="vi-VN"/>
              </w:rPr>
            </w:pPr>
            <w:r w:rsidRPr="00676DDE">
              <w:rPr>
                <w:b/>
                <w:bCs/>
                <w:lang w:eastAsia="vi-VN" w:bidi="vi-VN"/>
              </w:rPr>
              <w:t>0,5</w:t>
            </w:r>
          </w:p>
          <w:p w14:paraId="27E56E4C" w14:textId="77777777" w:rsidR="00943A61" w:rsidRPr="00676DDE" w:rsidRDefault="00943A61" w:rsidP="001A5F82">
            <w:pPr>
              <w:jc w:val="both"/>
              <w:rPr>
                <w:b/>
                <w:bCs/>
                <w:lang w:eastAsia="vi-VN" w:bidi="vi-VN"/>
              </w:rPr>
            </w:pPr>
          </w:p>
          <w:p w14:paraId="27C5103C" w14:textId="77777777" w:rsidR="00943A61" w:rsidRPr="00676DDE" w:rsidRDefault="00943A61" w:rsidP="001A5F82">
            <w:pPr>
              <w:jc w:val="both"/>
              <w:rPr>
                <w:lang w:eastAsia="vi-VN" w:bidi="vi-VN"/>
              </w:rPr>
            </w:pPr>
          </w:p>
          <w:p w14:paraId="4E0C913B" w14:textId="77777777" w:rsidR="00943A61" w:rsidRPr="00676DDE" w:rsidRDefault="00943A61" w:rsidP="001A5F82">
            <w:pPr>
              <w:jc w:val="both"/>
              <w:rPr>
                <w:lang w:eastAsia="vi-VN" w:bidi="vi-VN"/>
              </w:rPr>
            </w:pPr>
            <w:r w:rsidRPr="00676DDE">
              <w:rPr>
                <w:b/>
                <w:bCs/>
                <w:lang w:eastAsia="vi-VN" w:bidi="vi-VN"/>
              </w:rPr>
              <w:t>0,5</w:t>
            </w:r>
          </w:p>
        </w:tc>
      </w:tr>
      <w:tr w:rsidR="00943A61" w:rsidRPr="00676DDE" w14:paraId="500E1DF1" w14:textId="77777777" w:rsidTr="001A5F82">
        <w:trPr>
          <w:trHeight w:val="1869"/>
        </w:trPr>
        <w:tc>
          <w:tcPr>
            <w:tcW w:w="1128" w:type="dxa"/>
          </w:tcPr>
          <w:p w14:paraId="6AE6D58B" w14:textId="77777777" w:rsidR="00943A61" w:rsidRPr="00676DDE" w:rsidRDefault="00943A61" w:rsidP="001A5F82">
            <w:pPr>
              <w:jc w:val="center"/>
              <w:rPr>
                <w:b/>
                <w:lang w:eastAsia="vi-VN" w:bidi="vi-VN"/>
              </w:rPr>
            </w:pPr>
            <w:r w:rsidRPr="00676DDE">
              <w:rPr>
                <w:b/>
                <w:lang w:eastAsia="vi-VN" w:bidi="vi-VN"/>
              </w:rPr>
              <w:t>Câu 3</w:t>
            </w:r>
          </w:p>
          <w:p w14:paraId="349B2D28" w14:textId="77777777" w:rsidR="00943A61" w:rsidRPr="00676DDE" w:rsidRDefault="00943A61" w:rsidP="001A5F82">
            <w:pPr>
              <w:jc w:val="center"/>
              <w:rPr>
                <w:lang w:eastAsia="vi-VN" w:bidi="vi-VN"/>
              </w:rPr>
            </w:pPr>
            <w:r w:rsidRPr="00676DDE">
              <w:rPr>
                <w:b/>
                <w:lang w:eastAsia="vi-VN" w:bidi="vi-VN"/>
              </w:rPr>
              <w:t>(2đ )</w:t>
            </w:r>
          </w:p>
        </w:tc>
        <w:tc>
          <w:tcPr>
            <w:tcW w:w="8342" w:type="dxa"/>
          </w:tcPr>
          <w:p w14:paraId="40203484" w14:textId="77777777" w:rsidR="00943A61" w:rsidRPr="00676DDE" w:rsidRDefault="00943A61" w:rsidP="001A5F82">
            <w:pPr>
              <w:jc w:val="both"/>
              <w:rPr>
                <w:lang w:eastAsia="vi-VN" w:bidi="vi-VN"/>
              </w:rPr>
            </w:pPr>
            <w:r w:rsidRPr="00676DDE">
              <w:rPr>
                <w:lang w:eastAsia="vi-VN" w:bidi="vi-VN"/>
              </w:rPr>
              <w:t xml:space="preserve">* Thí nghiệm đơn giản hay sử dụng là úp cây trong chuông thủy tinh kín, sau mộtđêm, ta sẽ thấy các giọt nước ứ ra ở mép lá. </w:t>
            </w:r>
          </w:p>
          <w:p w14:paraId="2E8B95C1" w14:textId="77777777" w:rsidR="00943A61" w:rsidRPr="00676DDE" w:rsidRDefault="00943A61" w:rsidP="001A5F82">
            <w:pPr>
              <w:jc w:val="both"/>
              <w:rPr>
                <w:lang w:eastAsia="vi-VN" w:bidi="vi-VN"/>
              </w:rPr>
            </w:pPr>
            <w:r w:rsidRPr="00676DDE">
              <w:rPr>
                <w:lang w:eastAsia="vi-VN" w:bidi="vi-VN"/>
              </w:rPr>
              <w:t>* Nguyên tắc của thí nghiệm:</w:t>
            </w:r>
          </w:p>
          <w:p w14:paraId="3BFCD2DF" w14:textId="77777777" w:rsidR="00943A61" w:rsidRPr="00676DDE" w:rsidRDefault="00943A61" w:rsidP="001A5F82">
            <w:pPr>
              <w:jc w:val="both"/>
              <w:rPr>
                <w:lang w:eastAsia="vi-VN" w:bidi="vi-VN"/>
              </w:rPr>
            </w:pPr>
            <w:r w:rsidRPr="00676DDE">
              <w:rPr>
                <w:lang w:eastAsia="vi-VN" w:bidi="vi-VN"/>
              </w:rPr>
              <w:t>- Do không khí trong chuông thủy tinh kín đã bão hòa hơi nước</w:t>
            </w:r>
          </w:p>
          <w:p w14:paraId="6D3292F8" w14:textId="77777777" w:rsidR="00943A61" w:rsidRPr="00676DDE" w:rsidRDefault="00943A61" w:rsidP="001A5F82">
            <w:pPr>
              <w:jc w:val="both"/>
              <w:rPr>
                <w:lang w:eastAsia="vi-VN" w:bidi="vi-VN"/>
              </w:rPr>
            </w:pPr>
            <w:r w:rsidRPr="00676DDE">
              <w:rPr>
                <w:lang w:eastAsia="vi-VN" w:bidi="vi-VN"/>
              </w:rPr>
              <w:t>- Nước được đẩy từ mạch gỗ của rễ lên lá không thoát được thành hơi qua khí khổng đã ứ thành các giọt ở mép lá.</w:t>
            </w:r>
          </w:p>
          <w:p w14:paraId="483D2BC1" w14:textId="77777777" w:rsidR="00943A61" w:rsidRPr="00676DDE" w:rsidRDefault="00943A61" w:rsidP="001A5F82">
            <w:pPr>
              <w:jc w:val="both"/>
              <w:rPr>
                <w:lang w:eastAsia="vi-VN" w:bidi="vi-VN"/>
              </w:rPr>
            </w:pPr>
            <w:r w:rsidRPr="00676DDE">
              <w:rPr>
                <w:lang w:eastAsia="vi-VN" w:bidi="vi-VN"/>
              </w:rPr>
              <w:t xml:space="preserve">* Hiện tượng ứ giọt chỉ xảy ra ở những cây bụi thấp và ở những cây thân thảo: </w:t>
            </w:r>
          </w:p>
          <w:p w14:paraId="6DC46819" w14:textId="77777777" w:rsidR="00943A61" w:rsidRPr="00676DDE" w:rsidRDefault="00943A61" w:rsidP="001A5F82">
            <w:pPr>
              <w:jc w:val="both"/>
              <w:rPr>
                <w:lang w:eastAsia="vi-VN" w:bidi="vi-VN"/>
              </w:rPr>
            </w:pPr>
            <w:r w:rsidRPr="00676DDE">
              <w:rPr>
                <w:lang w:eastAsia="vi-VN" w:bidi="vi-VN"/>
              </w:rPr>
              <w:t>-Vì những cây này thường thấp, dễ bị tình trạng bão hòa hơi nước</w:t>
            </w:r>
          </w:p>
          <w:p w14:paraId="22DA70E2" w14:textId="77777777" w:rsidR="00943A61" w:rsidRPr="00676DDE" w:rsidRDefault="00943A61" w:rsidP="001A5F82">
            <w:pPr>
              <w:jc w:val="both"/>
              <w:rPr>
                <w:lang w:eastAsia="vi-VN" w:bidi="vi-VN"/>
              </w:rPr>
            </w:pPr>
            <w:r w:rsidRPr="00676DDE">
              <w:rPr>
                <w:lang w:eastAsia="vi-VN" w:bidi="vi-VN"/>
              </w:rPr>
              <w:t>- Áp suất rễ đủ mạnh để đẩy nước từ rễ lên lá gây ra hiện tượng ứ giọt</w:t>
            </w:r>
          </w:p>
        </w:tc>
        <w:tc>
          <w:tcPr>
            <w:tcW w:w="856" w:type="dxa"/>
          </w:tcPr>
          <w:p w14:paraId="312953DC" w14:textId="77777777" w:rsidR="00943A61" w:rsidRPr="00676DDE" w:rsidRDefault="00943A61" w:rsidP="001A5F82">
            <w:pPr>
              <w:jc w:val="both"/>
              <w:rPr>
                <w:lang w:eastAsia="vi-VN" w:bidi="vi-VN"/>
              </w:rPr>
            </w:pPr>
            <w:r w:rsidRPr="00676DDE">
              <w:rPr>
                <w:lang w:eastAsia="vi-VN" w:bidi="vi-VN"/>
              </w:rPr>
              <w:t>0,5</w:t>
            </w:r>
          </w:p>
          <w:p w14:paraId="1982FCE2" w14:textId="77777777" w:rsidR="00943A61" w:rsidRPr="00676DDE" w:rsidRDefault="00943A61" w:rsidP="001A5F82">
            <w:pPr>
              <w:jc w:val="both"/>
              <w:rPr>
                <w:lang w:eastAsia="vi-VN" w:bidi="vi-VN"/>
              </w:rPr>
            </w:pPr>
          </w:p>
          <w:p w14:paraId="512C3B66" w14:textId="77777777" w:rsidR="00943A61" w:rsidRPr="00676DDE" w:rsidRDefault="00943A61" w:rsidP="001A5F82">
            <w:pPr>
              <w:jc w:val="both"/>
              <w:rPr>
                <w:lang w:eastAsia="vi-VN" w:bidi="vi-VN"/>
              </w:rPr>
            </w:pPr>
          </w:p>
          <w:p w14:paraId="28EF94F8" w14:textId="77777777" w:rsidR="00943A61" w:rsidRPr="00676DDE" w:rsidRDefault="00943A61" w:rsidP="001A5F82">
            <w:pPr>
              <w:jc w:val="both"/>
              <w:rPr>
                <w:lang w:eastAsia="vi-VN" w:bidi="vi-VN"/>
              </w:rPr>
            </w:pPr>
            <w:r w:rsidRPr="00676DDE">
              <w:rPr>
                <w:lang w:eastAsia="vi-VN" w:bidi="vi-VN"/>
              </w:rPr>
              <w:t>0,25</w:t>
            </w:r>
          </w:p>
          <w:p w14:paraId="0A32AA91" w14:textId="77777777" w:rsidR="00943A61" w:rsidRPr="00676DDE" w:rsidRDefault="00943A61" w:rsidP="001A5F82">
            <w:pPr>
              <w:jc w:val="both"/>
              <w:rPr>
                <w:lang w:eastAsia="vi-VN" w:bidi="vi-VN"/>
              </w:rPr>
            </w:pPr>
            <w:r w:rsidRPr="00676DDE">
              <w:rPr>
                <w:lang w:eastAsia="vi-VN" w:bidi="vi-VN"/>
              </w:rPr>
              <w:t>0,25</w:t>
            </w:r>
          </w:p>
          <w:p w14:paraId="54C62031" w14:textId="77777777" w:rsidR="00943A61" w:rsidRPr="00676DDE" w:rsidRDefault="00943A61" w:rsidP="001A5F82">
            <w:pPr>
              <w:jc w:val="both"/>
              <w:rPr>
                <w:lang w:eastAsia="vi-VN" w:bidi="vi-VN"/>
              </w:rPr>
            </w:pPr>
          </w:p>
          <w:p w14:paraId="4FCDD563" w14:textId="77777777" w:rsidR="00943A61" w:rsidRPr="00676DDE" w:rsidRDefault="00943A61" w:rsidP="001A5F82">
            <w:pPr>
              <w:jc w:val="both"/>
              <w:rPr>
                <w:lang w:eastAsia="vi-VN" w:bidi="vi-VN"/>
              </w:rPr>
            </w:pPr>
          </w:p>
          <w:p w14:paraId="26800BC9" w14:textId="77777777" w:rsidR="00943A61" w:rsidRPr="00676DDE" w:rsidRDefault="00943A61" w:rsidP="001A5F82">
            <w:pPr>
              <w:jc w:val="both"/>
              <w:rPr>
                <w:lang w:eastAsia="vi-VN" w:bidi="vi-VN"/>
              </w:rPr>
            </w:pPr>
            <w:r w:rsidRPr="00676DDE">
              <w:rPr>
                <w:lang w:eastAsia="vi-VN" w:bidi="vi-VN"/>
              </w:rPr>
              <w:t>0,5</w:t>
            </w:r>
          </w:p>
          <w:p w14:paraId="1950E92D" w14:textId="77777777" w:rsidR="00943A61" w:rsidRPr="00676DDE" w:rsidRDefault="00943A61" w:rsidP="001A5F82">
            <w:pPr>
              <w:jc w:val="both"/>
              <w:rPr>
                <w:lang w:eastAsia="vi-VN" w:bidi="vi-VN"/>
              </w:rPr>
            </w:pPr>
            <w:r w:rsidRPr="00676DDE">
              <w:rPr>
                <w:lang w:eastAsia="vi-VN" w:bidi="vi-VN"/>
              </w:rPr>
              <w:t>0,5</w:t>
            </w:r>
          </w:p>
        </w:tc>
      </w:tr>
      <w:tr w:rsidR="00943A61" w:rsidRPr="00676DDE" w14:paraId="22B785FD" w14:textId="77777777" w:rsidTr="001A5F82">
        <w:trPr>
          <w:trHeight w:val="799"/>
        </w:trPr>
        <w:tc>
          <w:tcPr>
            <w:tcW w:w="1128" w:type="dxa"/>
          </w:tcPr>
          <w:p w14:paraId="489F820A" w14:textId="77777777" w:rsidR="00943A61" w:rsidRPr="00676DDE" w:rsidRDefault="00943A61" w:rsidP="001A5F82">
            <w:pPr>
              <w:jc w:val="center"/>
              <w:rPr>
                <w:b/>
                <w:lang w:eastAsia="vi-VN" w:bidi="vi-VN"/>
              </w:rPr>
            </w:pPr>
            <w:r w:rsidRPr="00676DDE">
              <w:rPr>
                <w:b/>
                <w:lang w:eastAsia="vi-VN" w:bidi="vi-VN"/>
              </w:rPr>
              <w:t>Câu 4a</w:t>
            </w:r>
          </w:p>
          <w:p w14:paraId="2A4C8B28" w14:textId="77777777" w:rsidR="00943A61" w:rsidRPr="00676DDE" w:rsidRDefault="00943A61" w:rsidP="001A5F82">
            <w:pPr>
              <w:jc w:val="center"/>
              <w:rPr>
                <w:lang w:eastAsia="vi-VN" w:bidi="vi-VN"/>
              </w:rPr>
            </w:pPr>
            <w:r w:rsidRPr="00676DDE">
              <w:rPr>
                <w:b/>
                <w:lang w:eastAsia="vi-VN" w:bidi="vi-VN"/>
              </w:rPr>
              <w:t>(1đ)</w:t>
            </w:r>
          </w:p>
        </w:tc>
        <w:tc>
          <w:tcPr>
            <w:tcW w:w="8342" w:type="dxa"/>
          </w:tcPr>
          <w:p w14:paraId="558348FC" w14:textId="77777777" w:rsidR="00943A61" w:rsidRPr="00676DDE" w:rsidRDefault="00943A61" w:rsidP="001A5F82">
            <w:pPr>
              <w:jc w:val="both"/>
              <w:rPr>
                <w:lang w:eastAsia="vi-VN" w:bidi="vi-VN"/>
              </w:rPr>
            </w:pPr>
            <w:r w:rsidRPr="00676DDE">
              <w:rPr>
                <w:lang w:eastAsia="vi-VN" w:bidi="vi-VN"/>
              </w:rPr>
              <w:t>- Khi được chiếu sáng thì hai tế bào hạt đậu của khí khổng sẽ quang hợp</w:t>
            </w:r>
          </w:p>
          <w:p w14:paraId="2893C204" w14:textId="77777777" w:rsidR="00943A61" w:rsidRPr="00676DDE" w:rsidRDefault="00943A61" w:rsidP="001A5F82">
            <w:pPr>
              <w:jc w:val="both"/>
              <w:rPr>
                <w:lang w:eastAsia="vi-VN" w:bidi="vi-VN"/>
              </w:rPr>
            </w:pPr>
            <w:r w:rsidRPr="00676DDE">
              <w:rPr>
                <w:lang w:eastAsia="vi-VN" w:bidi="vi-VN"/>
              </w:rPr>
              <w:t>- Dẫn đến làm thay đổi nồng độ CO</w:t>
            </w:r>
            <w:r w:rsidRPr="00676DDE">
              <w:rPr>
                <w:vertAlign w:val="subscript"/>
                <w:lang w:eastAsia="vi-VN" w:bidi="vi-VN"/>
              </w:rPr>
              <w:t>2</w:t>
            </w:r>
            <w:r w:rsidRPr="00676DDE">
              <w:rPr>
                <w:lang w:eastAsia="vi-VN" w:bidi="vi-VN"/>
              </w:rPr>
              <w:t xml:space="preserve">, tiếp theo là </w:t>
            </w:r>
            <w:r w:rsidRPr="00676DDE">
              <w:rPr>
                <w:lang w:val="de-DE" w:eastAsia="de-DE" w:bidi="de-DE"/>
              </w:rPr>
              <w:t>pH</w:t>
            </w:r>
          </w:p>
          <w:p w14:paraId="4786DE75" w14:textId="77777777" w:rsidR="00943A61" w:rsidRPr="00676DDE" w:rsidRDefault="00943A61" w:rsidP="001A5F82">
            <w:pPr>
              <w:jc w:val="both"/>
              <w:rPr>
                <w:lang w:eastAsia="vi-VN" w:bidi="vi-VN"/>
              </w:rPr>
            </w:pPr>
            <w:r w:rsidRPr="00676DDE">
              <w:rPr>
                <w:lang w:eastAsia="vi-VN" w:bidi="vi-VN"/>
              </w:rPr>
              <w:t>- Dẫn đến hàm lượng đường trong tế bào tăng, làm tăng áp suất thẩm thấu trong tế bào</w:t>
            </w:r>
          </w:p>
          <w:p w14:paraId="1C110187" w14:textId="77777777" w:rsidR="00943A61" w:rsidRPr="00676DDE" w:rsidRDefault="00943A61" w:rsidP="001A5F82">
            <w:pPr>
              <w:jc w:val="both"/>
              <w:rPr>
                <w:lang w:eastAsia="vi-VN" w:bidi="vi-VN"/>
              </w:rPr>
            </w:pPr>
            <w:r w:rsidRPr="00676DDE">
              <w:rPr>
                <w:lang w:eastAsia="vi-VN" w:bidi="vi-VN"/>
              </w:rPr>
              <w:t>- Hai tế bào hút nước, trương nước và khe khí khổng mở ra</w:t>
            </w:r>
          </w:p>
        </w:tc>
        <w:tc>
          <w:tcPr>
            <w:tcW w:w="856" w:type="dxa"/>
          </w:tcPr>
          <w:p w14:paraId="53745569" w14:textId="77777777" w:rsidR="00943A61" w:rsidRPr="00676DDE" w:rsidRDefault="00943A61" w:rsidP="001A5F82">
            <w:pPr>
              <w:rPr>
                <w:lang w:eastAsia="vi-VN" w:bidi="vi-VN"/>
              </w:rPr>
            </w:pPr>
            <w:r w:rsidRPr="00676DDE">
              <w:rPr>
                <w:lang w:eastAsia="vi-VN" w:bidi="vi-VN"/>
              </w:rPr>
              <w:t>0,25</w:t>
            </w:r>
          </w:p>
          <w:p w14:paraId="30FD6DEB" w14:textId="77777777" w:rsidR="00943A61" w:rsidRPr="00676DDE" w:rsidRDefault="00943A61" w:rsidP="001A5F82">
            <w:pPr>
              <w:rPr>
                <w:lang w:eastAsia="vi-VN" w:bidi="vi-VN"/>
              </w:rPr>
            </w:pPr>
            <w:r w:rsidRPr="00676DDE">
              <w:rPr>
                <w:lang w:eastAsia="vi-VN" w:bidi="vi-VN"/>
              </w:rPr>
              <w:t>0,25</w:t>
            </w:r>
          </w:p>
          <w:p w14:paraId="056EA2DF" w14:textId="77777777" w:rsidR="00943A61" w:rsidRPr="00676DDE" w:rsidRDefault="00943A61" w:rsidP="001A5F82">
            <w:pPr>
              <w:rPr>
                <w:lang w:eastAsia="vi-VN" w:bidi="vi-VN"/>
              </w:rPr>
            </w:pPr>
            <w:r w:rsidRPr="00676DDE">
              <w:rPr>
                <w:lang w:eastAsia="vi-VN" w:bidi="vi-VN"/>
              </w:rPr>
              <w:t>0,25</w:t>
            </w:r>
          </w:p>
          <w:p w14:paraId="006AF7F8" w14:textId="77777777" w:rsidR="00943A61" w:rsidRPr="00676DDE" w:rsidRDefault="00943A61" w:rsidP="001A5F82">
            <w:pPr>
              <w:rPr>
                <w:lang w:eastAsia="vi-VN" w:bidi="vi-VN"/>
              </w:rPr>
            </w:pPr>
            <w:r w:rsidRPr="00676DDE">
              <w:rPr>
                <w:lang w:eastAsia="vi-VN" w:bidi="vi-VN"/>
              </w:rPr>
              <w:t>0,25</w:t>
            </w:r>
          </w:p>
        </w:tc>
      </w:tr>
      <w:tr w:rsidR="00943A61" w:rsidRPr="00676DDE" w14:paraId="221548B4" w14:textId="77777777" w:rsidTr="001A5F82">
        <w:trPr>
          <w:trHeight w:val="266"/>
        </w:trPr>
        <w:tc>
          <w:tcPr>
            <w:tcW w:w="1128" w:type="dxa"/>
          </w:tcPr>
          <w:p w14:paraId="759C0AC8" w14:textId="77777777" w:rsidR="00943A61" w:rsidRPr="00676DDE" w:rsidRDefault="00943A61" w:rsidP="001A5F82">
            <w:pPr>
              <w:jc w:val="center"/>
              <w:rPr>
                <w:b/>
                <w:lang w:eastAsia="vi-VN" w:bidi="vi-VN"/>
              </w:rPr>
            </w:pPr>
            <w:r w:rsidRPr="00676DDE">
              <w:rPr>
                <w:b/>
                <w:lang w:eastAsia="vi-VN" w:bidi="vi-VN"/>
              </w:rPr>
              <w:t>Câu 4b (1đ)</w:t>
            </w:r>
          </w:p>
        </w:tc>
        <w:tc>
          <w:tcPr>
            <w:tcW w:w="8342" w:type="dxa"/>
          </w:tcPr>
          <w:p w14:paraId="7E56981F" w14:textId="77777777" w:rsidR="00943A61" w:rsidRPr="00676DDE" w:rsidRDefault="00943A61" w:rsidP="001A5F82">
            <w:pPr>
              <w:jc w:val="both"/>
              <w:rPr>
                <w:lang w:eastAsia="vi-VN" w:bidi="vi-VN"/>
              </w:rPr>
            </w:pPr>
            <w:r w:rsidRPr="00676DDE">
              <w:rPr>
                <w:lang w:eastAsia="vi-VN" w:bidi="vi-VN"/>
              </w:rPr>
              <w:t>- Khi cây bị hạn thì hàm lượng AAB (axit abxixic) trong tế bào khí khổng tăng</w:t>
            </w:r>
          </w:p>
          <w:p w14:paraId="5B16D06D" w14:textId="77777777" w:rsidR="00943A61" w:rsidRPr="00676DDE" w:rsidRDefault="00943A61" w:rsidP="001A5F82">
            <w:pPr>
              <w:jc w:val="both"/>
              <w:rPr>
                <w:lang w:eastAsia="vi-VN" w:bidi="vi-VN"/>
              </w:rPr>
            </w:pPr>
            <w:r w:rsidRPr="00676DDE">
              <w:rPr>
                <w:lang w:eastAsia="vi-VN" w:bidi="vi-VN"/>
              </w:rPr>
              <w:t xml:space="preserve">- Dẫn đến kích thích các bơm ion hoạt động </w:t>
            </w:r>
          </w:p>
          <w:p w14:paraId="1546C67C" w14:textId="77777777" w:rsidR="00943A61" w:rsidRPr="00676DDE" w:rsidRDefault="00943A61" w:rsidP="001A5F82">
            <w:pPr>
              <w:jc w:val="both"/>
              <w:rPr>
                <w:lang w:eastAsia="vi-VN" w:bidi="vi-VN"/>
              </w:rPr>
            </w:pPr>
            <w:r w:rsidRPr="00676DDE">
              <w:rPr>
                <w:lang w:eastAsia="vi-VN" w:bidi="vi-VN"/>
              </w:rPr>
              <w:t xml:space="preserve">- Đồng thời các kênh ion mở nên các ion rút ra khỏi tế bào khí khổng </w:t>
            </w:r>
          </w:p>
          <w:p w14:paraId="57393134" w14:textId="77777777" w:rsidR="00943A61" w:rsidRPr="00676DDE" w:rsidRDefault="00943A61" w:rsidP="001A5F82">
            <w:pPr>
              <w:jc w:val="both"/>
              <w:rPr>
                <w:lang w:eastAsia="vi-VN" w:bidi="vi-VN"/>
              </w:rPr>
            </w:pPr>
            <w:r w:rsidRPr="00676DDE">
              <w:rPr>
                <w:lang w:eastAsia="vi-VN" w:bidi="vi-VN"/>
              </w:rPr>
              <w:t>- Điều này làm tế bào khí khổng giảm áp suất thẩm thấu, giảm sức trương nước và khí khổng đóng lại.</w:t>
            </w:r>
          </w:p>
        </w:tc>
        <w:tc>
          <w:tcPr>
            <w:tcW w:w="856" w:type="dxa"/>
          </w:tcPr>
          <w:p w14:paraId="48216D89" w14:textId="77777777" w:rsidR="00943A61" w:rsidRPr="00676DDE" w:rsidRDefault="00943A61" w:rsidP="001A5F82">
            <w:pPr>
              <w:rPr>
                <w:lang w:eastAsia="vi-VN" w:bidi="vi-VN"/>
              </w:rPr>
            </w:pPr>
            <w:r w:rsidRPr="00676DDE">
              <w:rPr>
                <w:lang w:eastAsia="vi-VN" w:bidi="vi-VN"/>
              </w:rPr>
              <w:t>0,25</w:t>
            </w:r>
          </w:p>
          <w:p w14:paraId="4573EBD9" w14:textId="77777777" w:rsidR="00943A61" w:rsidRPr="00676DDE" w:rsidRDefault="00943A61" w:rsidP="001A5F82">
            <w:pPr>
              <w:rPr>
                <w:lang w:eastAsia="vi-VN" w:bidi="vi-VN"/>
              </w:rPr>
            </w:pPr>
            <w:r w:rsidRPr="00676DDE">
              <w:rPr>
                <w:lang w:eastAsia="vi-VN" w:bidi="vi-VN"/>
              </w:rPr>
              <w:t>0,25</w:t>
            </w:r>
          </w:p>
          <w:p w14:paraId="0B2BBDD3" w14:textId="77777777" w:rsidR="00943A61" w:rsidRPr="00676DDE" w:rsidRDefault="00943A61" w:rsidP="001A5F82">
            <w:pPr>
              <w:rPr>
                <w:lang w:eastAsia="vi-VN" w:bidi="vi-VN"/>
              </w:rPr>
            </w:pPr>
            <w:r w:rsidRPr="00676DDE">
              <w:rPr>
                <w:lang w:eastAsia="vi-VN" w:bidi="vi-VN"/>
              </w:rPr>
              <w:t>0,25</w:t>
            </w:r>
          </w:p>
          <w:p w14:paraId="281E00E6" w14:textId="77777777" w:rsidR="00943A61" w:rsidRPr="00676DDE" w:rsidRDefault="00943A61" w:rsidP="001A5F82">
            <w:pPr>
              <w:rPr>
                <w:lang w:eastAsia="vi-VN" w:bidi="vi-VN"/>
              </w:rPr>
            </w:pPr>
            <w:r w:rsidRPr="00676DDE">
              <w:rPr>
                <w:lang w:eastAsia="vi-VN" w:bidi="vi-VN"/>
              </w:rPr>
              <w:t>0,25</w:t>
            </w:r>
          </w:p>
        </w:tc>
      </w:tr>
      <w:tr w:rsidR="00943A61" w:rsidRPr="00676DDE" w14:paraId="689B7374" w14:textId="77777777" w:rsidTr="001A5F82">
        <w:trPr>
          <w:trHeight w:val="266"/>
        </w:trPr>
        <w:tc>
          <w:tcPr>
            <w:tcW w:w="1128" w:type="dxa"/>
          </w:tcPr>
          <w:p w14:paraId="2592F05E" w14:textId="77777777" w:rsidR="00943A61" w:rsidRPr="00676DDE" w:rsidRDefault="00943A61" w:rsidP="001A5F82">
            <w:pPr>
              <w:jc w:val="center"/>
              <w:rPr>
                <w:b/>
                <w:lang w:eastAsia="vi-VN" w:bidi="vi-VN"/>
              </w:rPr>
            </w:pPr>
            <w:r w:rsidRPr="00676DDE">
              <w:rPr>
                <w:b/>
                <w:lang w:eastAsia="vi-VN" w:bidi="vi-VN"/>
              </w:rPr>
              <w:t>Câu 5</w:t>
            </w:r>
          </w:p>
          <w:p w14:paraId="111C0ADC" w14:textId="77777777" w:rsidR="00943A61" w:rsidRPr="00676DDE" w:rsidRDefault="00943A61" w:rsidP="001A5F82">
            <w:pPr>
              <w:jc w:val="center"/>
              <w:rPr>
                <w:b/>
                <w:lang w:eastAsia="vi-VN" w:bidi="vi-VN"/>
              </w:rPr>
            </w:pPr>
            <w:r w:rsidRPr="00676DDE">
              <w:rPr>
                <w:b/>
                <w:lang w:eastAsia="vi-VN" w:bidi="vi-VN"/>
              </w:rPr>
              <w:t>(2đ)</w:t>
            </w:r>
          </w:p>
          <w:p w14:paraId="7BD9630C" w14:textId="77777777" w:rsidR="00943A61" w:rsidRPr="00676DDE" w:rsidRDefault="00943A61" w:rsidP="001A5F82">
            <w:pPr>
              <w:jc w:val="center"/>
              <w:rPr>
                <w:b/>
                <w:lang w:eastAsia="vi-VN" w:bidi="vi-VN"/>
              </w:rPr>
            </w:pPr>
          </w:p>
        </w:tc>
        <w:tc>
          <w:tcPr>
            <w:tcW w:w="8342" w:type="dxa"/>
          </w:tcPr>
          <w:p w14:paraId="5DB9CE5A" w14:textId="77777777" w:rsidR="00943A61" w:rsidRPr="00676DDE" w:rsidRDefault="00943A61" w:rsidP="001A5F82">
            <w:pPr>
              <w:jc w:val="both"/>
              <w:rPr>
                <w:b/>
                <w:lang w:eastAsia="vi-VN" w:bidi="vi-VN"/>
              </w:rPr>
            </w:pPr>
            <w:r w:rsidRPr="00676DDE">
              <w:rPr>
                <w:b/>
                <w:lang w:eastAsia="vi-VN" w:bidi="vi-VN"/>
              </w:rPr>
              <w:t xml:space="preserve">* Tính số lượng 2n: </w:t>
            </w:r>
          </w:p>
          <w:p w14:paraId="3C2E2A70" w14:textId="77777777" w:rsidR="00943A61" w:rsidRPr="00676DDE" w:rsidRDefault="00943A61" w:rsidP="001A5F82">
            <w:pPr>
              <w:jc w:val="both"/>
              <w:rPr>
                <w:vertAlign w:val="superscript"/>
                <w:lang w:eastAsia="vi-VN" w:bidi="vi-VN"/>
              </w:rPr>
            </w:pPr>
            <w:r w:rsidRPr="00676DDE">
              <w:rPr>
                <w:lang w:eastAsia="vi-VN" w:bidi="vi-VN"/>
              </w:rPr>
              <w:t xml:space="preserve">- Số khả năng xảy ra lệch bội kép được tính theo công thức </w:t>
            </w:r>
            <w:r w:rsidRPr="00676DDE">
              <w:rPr>
                <w:position w:val="-24"/>
                <w:lang w:eastAsia="vi-VN" w:bidi="vi-VN"/>
              </w:rPr>
              <w:object w:dxaOrig="820" w:dyaOrig="620" w14:anchorId="5231302F">
                <v:shape id="_x0000_i1084" type="#_x0000_t75" style="width:43pt;height:29pt" o:ole="">
                  <v:imagedata r:id="rId8" o:title=""/>
                </v:shape>
                <o:OLEObject Type="Embed" ProgID="Equation.DSMT4" ShapeID="_x0000_i1084" DrawAspect="Content" ObjectID="_1691820090" r:id="rId9"/>
              </w:object>
            </w:r>
            <w:r w:rsidRPr="00676DDE">
              <w:rPr>
                <w:lang w:eastAsia="vi-VN" w:bidi="vi-VN"/>
              </w:rPr>
              <w:t xml:space="preserve"> → ta có </w:t>
            </w:r>
            <w:r w:rsidRPr="00676DDE">
              <w:rPr>
                <w:position w:val="-24"/>
                <w:lang w:eastAsia="vi-VN" w:bidi="vi-VN"/>
              </w:rPr>
              <w:object w:dxaOrig="820" w:dyaOrig="620" w14:anchorId="44126D7D">
                <v:shape id="_x0000_i1085" type="#_x0000_t75" style="width:43pt;height:29pt" o:ole="">
                  <v:imagedata r:id="rId10" o:title=""/>
                </v:shape>
                <o:OLEObject Type="Embed" ProgID="Equation.DSMT4" ShapeID="_x0000_i1085" DrawAspect="Content" ObjectID="_1691820091" r:id="rId11"/>
              </w:object>
            </w:r>
            <w:r w:rsidRPr="00676DDE">
              <w:rPr>
                <w:lang w:eastAsia="vi-VN" w:bidi="vi-VN"/>
              </w:rPr>
              <w:t>= 91 → n</w:t>
            </w:r>
            <w:r w:rsidRPr="00676DDE">
              <w:rPr>
                <w:vertAlign w:val="superscript"/>
                <w:lang w:eastAsia="vi-VN" w:bidi="vi-VN"/>
              </w:rPr>
              <w:t xml:space="preserve">2 </w:t>
            </w:r>
            <w:r w:rsidRPr="00676DDE">
              <w:rPr>
                <w:lang w:eastAsia="vi-VN" w:bidi="vi-VN"/>
              </w:rPr>
              <w:t xml:space="preserve">– n – 182 = 0 </w:t>
            </w:r>
          </w:p>
          <w:p w14:paraId="521ED910" w14:textId="77777777" w:rsidR="00943A61" w:rsidRPr="00676DDE" w:rsidRDefault="00943A61" w:rsidP="001A5F82">
            <w:pPr>
              <w:jc w:val="both"/>
              <w:rPr>
                <w:lang w:eastAsia="vi-VN" w:bidi="vi-VN"/>
              </w:rPr>
            </w:pPr>
            <w:r w:rsidRPr="00676DDE">
              <w:rPr>
                <w:lang w:eastAsia="vi-VN" w:bidi="vi-VN"/>
              </w:rPr>
              <w:t xml:space="preserve">- Giải phương trình: </w:t>
            </w:r>
            <w:r w:rsidRPr="00676DDE">
              <w:rPr>
                <w:position w:val="-6"/>
                <w:lang w:eastAsia="vi-VN" w:bidi="vi-VN"/>
              </w:rPr>
              <w:object w:dxaOrig="400" w:dyaOrig="340" w14:anchorId="11FF3C44">
                <v:shape id="_x0000_i1086" type="#_x0000_t75" style="width:22pt;height:14.5pt" o:ole="">
                  <v:imagedata r:id="rId12" o:title=""/>
                </v:shape>
                <o:OLEObject Type="Embed" ProgID="Equation.DSMT4" ShapeID="_x0000_i1086" DrawAspect="Content" ObjectID="_1691820092" r:id="rId13"/>
              </w:object>
            </w:r>
            <w:r w:rsidRPr="00676DDE">
              <w:rPr>
                <w:lang w:eastAsia="vi-VN" w:bidi="vi-VN"/>
              </w:rPr>
              <w:t xml:space="preserve"> = </w:t>
            </w:r>
            <w:r w:rsidRPr="00676DDE">
              <w:rPr>
                <w:position w:val="-8"/>
                <w:lang w:eastAsia="vi-VN" w:bidi="vi-VN"/>
              </w:rPr>
              <w:object w:dxaOrig="1380" w:dyaOrig="360" w14:anchorId="07B7A6BE">
                <v:shape id="_x0000_i1087" type="#_x0000_t75" style="width:1in;height:22pt" o:ole="">
                  <v:imagedata r:id="rId14" o:title=""/>
                </v:shape>
                <o:OLEObject Type="Embed" ProgID="Equation.DSMT4" ShapeID="_x0000_i1087" DrawAspect="Content" ObjectID="_1691820093" r:id="rId15"/>
              </w:object>
            </w:r>
          </w:p>
          <w:p w14:paraId="047A1481" w14:textId="77777777" w:rsidR="00943A61" w:rsidRPr="00676DDE" w:rsidRDefault="00943A61" w:rsidP="001A5F82">
            <w:pPr>
              <w:jc w:val="both"/>
              <w:rPr>
                <w:lang w:eastAsia="vi-VN" w:bidi="vi-VN"/>
              </w:rPr>
            </w:pPr>
            <w:r w:rsidRPr="00676DDE">
              <w:rPr>
                <w:position w:val="-24"/>
                <w:lang w:eastAsia="vi-VN" w:bidi="vi-VN"/>
              </w:rPr>
              <w:object w:dxaOrig="3720" w:dyaOrig="620" w14:anchorId="2B8476AE">
                <v:shape id="_x0000_i1088" type="#_x0000_t75" style="width:186.5pt;height:29pt" o:ole="">
                  <v:imagedata r:id="rId16" o:title=""/>
                </v:shape>
                <o:OLEObject Type="Embed" ProgID="Equation.DSMT4" ShapeID="_x0000_i1088" DrawAspect="Content" ObjectID="_1691820094" r:id="rId17"/>
              </w:object>
            </w:r>
            <w:r w:rsidRPr="00676DDE">
              <w:rPr>
                <w:lang w:eastAsia="vi-VN" w:bidi="vi-VN"/>
              </w:rPr>
              <w:t>loại</w:t>
            </w:r>
          </w:p>
          <w:p w14:paraId="5A715C99" w14:textId="77777777" w:rsidR="00943A61" w:rsidRPr="00676DDE" w:rsidRDefault="00943A61" w:rsidP="001A5F82">
            <w:pPr>
              <w:jc w:val="both"/>
              <w:rPr>
                <w:lang w:eastAsia="vi-VN" w:bidi="vi-VN"/>
              </w:rPr>
            </w:pPr>
            <w:r w:rsidRPr="00676DDE">
              <w:rPr>
                <w:lang w:eastAsia="vi-VN" w:bidi="vi-VN"/>
              </w:rPr>
              <w:t xml:space="preserve">- Bộ NST lưỡng bội của loài: 2n = 28 </w:t>
            </w:r>
          </w:p>
          <w:p w14:paraId="49FA3B37" w14:textId="77777777" w:rsidR="00943A61" w:rsidRPr="00676DDE" w:rsidRDefault="00943A61" w:rsidP="001A5F82">
            <w:pPr>
              <w:jc w:val="both"/>
              <w:rPr>
                <w:i/>
                <w:lang w:eastAsia="vi-VN" w:bidi="vi-VN"/>
              </w:rPr>
            </w:pPr>
            <w:r w:rsidRPr="00676DDE">
              <w:rPr>
                <w:i/>
                <w:lang w:eastAsia="vi-VN" w:bidi="vi-VN"/>
              </w:rPr>
              <w:t xml:space="preserve">(Nếu thí sinh chỉ trả lời 2n = 28 mà không tính toán để có đáp số thì không chođiểm toàn bộ ý này. Thí sinh có thể giải theo kiểu bấm máy tính cá nhân, nếu đúng vẫn cho tối đa số điểm) </w:t>
            </w:r>
          </w:p>
          <w:p w14:paraId="1FBE7A75" w14:textId="77777777" w:rsidR="00943A61" w:rsidRPr="00676DDE" w:rsidRDefault="00943A61" w:rsidP="001A5F82">
            <w:pPr>
              <w:jc w:val="both"/>
              <w:rPr>
                <w:b/>
                <w:lang w:eastAsia="vi-VN" w:bidi="vi-VN"/>
              </w:rPr>
            </w:pPr>
            <w:r w:rsidRPr="00676DDE">
              <w:rPr>
                <w:b/>
                <w:lang w:eastAsia="vi-VN" w:bidi="vi-VN"/>
              </w:rPr>
              <w:t xml:space="preserve">* Xác định dạng đột biến:  </w:t>
            </w:r>
          </w:p>
          <w:p w14:paraId="696CAD4C" w14:textId="77777777" w:rsidR="00943A61" w:rsidRPr="00676DDE" w:rsidRDefault="00943A61" w:rsidP="001A5F82">
            <w:pPr>
              <w:jc w:val="both"/>
              <w:rPr>
                <w:lang w:eastAsia="vi-VN" w:bidi="vi-VN"/>
              </w:rPr>
            </w:pPr>
            <w:r w:rsidRPr="00676DDE">
              <w:rPr>
                <w:lang w:eastAsia="vi-VN" w:bidi="vi-VN"/>
              </w:rPr>
              <w:lastRenderedPageBreak/>
              <w:t xml:space="preserve">- Thấy 30 = 28 + 2 = 2n +2 → thể bốn </w:t>
            </w:r>
          </w:p>
          <w:p w14:paraId="094131CD" w14:textId="77777777" w:rsidR="00943A61" w:rsidRPr="00676DDE" w:rsidRDefault="00943A61" w:rsidP="001A5F82">
            <w:pPr>
              <w:jc w:val="both"/>
              <w:rPr>
                <w:lang w:eastAsia="vi-VN" w:bidi="vi-VN"/>
              </w:rPr>
            </w:pPr>
            <w:r w:rsidRPr="00676DDE">
              <w:rPr>
                <w:lang w:eastAsia="vi-VN" w:bidi="vi-VN"/>
              </w:rPr>
              <w:t xml:space="preserve">- Hoặc 30 = 28 + 1 + 1 = 2n +1 + 1 → thể ba kép </w:t>
            </w:r>
          </w:p>
          <w:p w14:paraId="25203C3F" w14:textId="77777777" w:rsidR="00943A61" w:rsidRPr="00676DDE" w:rsidRDefault="00943A61" w:rsidP="001A5F82">
            <w:pPr>
              <w:jc w:val="both"/>
              <w:rPr>
                <w:lang w:eastAsia="vi-VN" w:bidi="vi-VN"/>
              </w:rPr>
            </w:pPr>
            <w:r w:rsidRPr="00676DDE">
              <w:rPr>
                <w:lang w:eastAsia="vi-VN" w:bidi="vi-VN"/>
              </w:rPr>
              <w:t xml:space="preserve">- Vậy tế bào này bị đột biến NST về số lượng thuộc dạng lệch bội </w:t>
            </w:r>
          </w:p>
          <w:p w14:paraId="60B40E42" w14:textId="77777777" w:rsidR="00943A61" w:rsidRPr="00676DDE" w:rsidRDefault="00943A61" w:rsidP="001A5F82">
            <w:pPr>
              <w:jc w:val="both"/>
              <w:rPr>
                <w:lang w:eastAsia="vi-VN" w:bidi="vi-VN"/>
              </w:rPr>
            </w:pPr>
            <w:r w:rsidRPr="00676DDE">
              <w:rPr>
                <w:lang w:eastAsia="vi-VN" w:bidi="vi-VN"/>
              </w:rPr>
              <w:t xml:space="preserve">- Có hai khả năng là thể bốn hoặc thể ba kép. </w:t>
            </w:r>
          </w:p>
          <w:p w14:paraId="7693DDDA" w14:textId="77777777" w:rsidR="00943A61" w:rsidRPr="00676DDE" w:rsidRDefault="00943A61" w:rsidP="001A5F82">
            <w:pPr>
              <w:jc w:val="both"/>
              <w:rPr>
                <w:i/>
                <w:lang w:eastAsia="vi-VN" w:bidi="vi-VN"/>
              </w:rPr>
            </w:pPr>
            <w:r w:rsidRPr="00676DDE">
              <w:rPr>
                <w:i/>
                <w:lang w:eastAsia="vi-VN" w:bidi="vi-VN"/>
              </w:rPr>
              <w:t>(Nếu thí sinh chỉ trả lời thể bốn hoặc thể ba kép mà không tính toán để có đáp án thì không cho điểm toàn bộ ý này)</w:t>
            </w:r>
          </w:p>
        </w:tc>
        <w:tc>
          <w:tcPr>
            <w:tcW w:w="856" w:type="dxa"/>
          </w:tcPr>
          <w:p w14:paraId="21B2F945" w14:textId="77777777" w:rsidR="00943A61" w:rsidRPr="00676DDE" w:rsidRDefault="00943A61" w:rsidP="001A5F82">
            <w:pPr>
              <w:rPr>
                <w:lang w:eastAsia="vi-VN" w:bidi="vi-VN"/>
              </w:rPr>
            </w:pPr>
          </w:p>
          <w:p w14:paraId="6A119651" w14:textId="77777777" w:rsidR="00943A61" w:rsidRPr="00676DDE" w:rsidRDefault="00943A61" w:rsidP="001A5F82">
            <w:pPr>
              <w:rPr>
                <w:lang w:eastAsia="vi-VN" w:bidi="vi-VN"/>
              </w:rPr>
            </w:pPr>
          </w:p>
          <w:p w14:paraId="3FC0A1DA" w14:textId="77777777" w:rsidR="00943A61" w:rsidRPr="00676DDE" w:rsidRDefault="00943A61" w:rsidP="001A5F82">
            <w:pPr>
              <w:rPr>
                <w:lang w:eastAsia="vi-VN" w:bidi="vi-VN"/>
              </w:rPr>
            </w:pPr>
            <w:r w:rsidRPr="00676DDE">
              <w:rPr>
                <w:lang w:eastAsia="vi-VN" w:bidi="vi-VN"/>
              </w:rPr>
              <w:t>0,5</w:t>
            </w:r>
          </w:p>
          <w:p w14:paraId="5C0E0EC5" w14:textId="77777777" w:rsidR="00943A61" w:rsidRPr="00676DDE" w:rsidRDefault="00943A61" w:rsidP="001A5F82">
            <w:pPr>
              <w:rPr>
                <w:lang w:eastAsia="vi-VN" w:bidi="vi-VN"/>
              </w:rPr>
            </w:pPr>
          </w:p>
          <w:p w14:paraId="22598EF5" w14:textId="77777777" w:rsidR="00943A61" w:rsidRPr="00676DDE" w:rsidRDefault="00943A61" w:rsidP="001A5F82">
            <w:pPr>
              <w:rPr>
                <w:lang w:eastAsia="vi-VN" w:bidi="vi-VN"/>
              </w:rPr>
            </w:pPr>
          </w:p>
          <w:p w14:paraId="60CE1C5A" w14:textId="77777777" w:rsidR="00943A61" w:rsidRPr="00676DDE" w:rsidRDefault="00943A61" w:rsidP="001A5F82">
            <w:pPr>
              <w:rPr>
                <w:lang w:eastAsia="vi-VN" w:bidi="vi-VN"/>
              </w:rPr>
            </w:pPr>
          </w:p>
          <w:p w14:paraId="5E22903F" w14:textId="77777777" w:rsidR="00943A61" w:rsidRPr="00676DDE" w:rsidRDefault="00943A61" w:rsidP="001A5F82">
            <w:pPr>
              <w:rPr>
                <w:lang w:eastAsia="vi-VN" w:bidi="vi-VN"/>
              </w:rPr>
            </w:pPr>
            <w:r w:rsidRPr="00676DDE">
              <w:rPr>
                <w:lang w:eastAsia="vi-VN" w:bidi="vi-VN"/>
              </w:rPr>
              <w:t>0,25</w:t>
            </w:r>
          </w:p>
          <w:p w14:paraId="6F049BC6" w14:textId="77777777" w:rsidR="00943A61" w:rsidRPr="00676DDE" w:rsidRDefault="00943A61" w:rsidP="001A5F82">
            <w:pPr>
              <w:rPr>
                <w:lang w:eastAsia="vi-VN" w:bidi="vi-VN"/>
              </w:rPr>
            </w:pPr>
            <w:r w:rsidRPr="00676DDE">
              <w:rPr>
                <w:lang w:eastAsia="vi-VN" w:bidi="vi-VN"/>
              </w:rPr>
              <w:t>0,25</w:t>
            </w:r>
          </w:p>
          <w:p w14:paraId="1ED8E16F" w14:textId="77777777" w:rsidR="00943A61" w:rsidRPr="00676DDE" w:rsidRDefault="00943A61" w:rsidP="001A5F82">
            <w:pPr>
              <w:rPr>
                <w:lang w:eastAsia="vi-VN" w:bidi="vi-VN"/>
              </w:rPr>
            </w:pPr>
          </w:p>
          <w:p w14:paraId="014D2563" w14:textId="77777777" w:rsidR="00943A61" w:rsidRPr="00676DDE" w:rsidRDefault="00943A61" w:rsidP="001A5F82">
            <w:pPr>
              <w:rPr>
                <w:lang w:eastAsia="vi-VN" w:bidi="vi-VN"/>
              </w:rPr>
            </w:pPr>
          </w:p>
          <w:p w14:paraId="079FF413" w14:textId="77777777" w:rsidR="00943A61" w:rsidRPr="00676DDE" w:rsidRDefault="00943A61" w:rsidP="001A5F82">
            <w:pPr>
              <w:rPr>
                <w:lang w:eastAsia="vi-VN" w:bidi="vi-VN"/>
              </w:rPr>
            </w:pPr>
          </w:p>
          <w:p w14:paraId="1E633DB8" w14:textId="77777777" w:rsidR="00943A61" w:rsidRPr="00676DDE" w:rsidRDefault="00943A61" w:rsidP="001A5F82">
            <w:pPr>
              <w:rPr>
                <w:lang w:eastAsia="vi-VN" w:bidi="vi-VN"/>
              </w:rPr>
            </w:pPr>
          </w:p>
          <w:p w14:paraId="60437F64" w14:textId="77777777" w:rsidR="00943A61" w:rsidRPr="00676DDE" w:rsidRDefault="00943A61" w:rsidP="001A5F82">
            <w:pPr>
              <w:rPr>
                <w:lang w:eastAsia="vi-VN" w:bidi="vi-VN"/>
              </w:rPr>
            </w:pPr>
            <w:r w:rsidRPr="00676DDE">
              <w:rPr>
                <w:lang w:eastAsia="vi-VN" w:bidi="vi-VN"/>
              </w:rPr>
              <w:t>0,25</w:t>
            </w:r>
          </w:p>
          <w:p w14:paraId="187B02B9" w14:textId="77777777" w:rsidR="00943A61" w:rsidRPr="00676DDE" w:rsidRDefault="00943A61" w:rsidP="001A5F82">
            <w:pPr>
              <w:rPr>
                <w:lang w:eastAsia="vi-VN" w:bidi="vi-VN"/>
              </w:rPr>
            </w:pPr>
            <w:r w:rsidRPr="00676DDE">
              <w:rPr>
                <w:lang w:eastAsia="vi-VN" w:bidi="vi-VN"/>
              </w:rPr>
              <w:t>0,25</w:t>
            </w:r>
          </w:p>
          <w:p w14:paraId="422437D7" w14:textId="77777777" w:rsidR="00943A61" w:rsidRPr="00676DDE" w:rsidRDefault="00943A61" w:rsidP="001A5F82">
            <w:pPr>
              <w:rPr>
                <w:lang w:eastAsia="vi-VN" w:bidi="vi-VN"/>
              </w:rPr>
            </w:pPr>
            <w:r w:rsidRPr="00676DDE">
              <w:rPr>
                <w:lang w:eastAsia="vi-VN" w:bidi="vi-VN"/>
              </w:rPr>
              <w:lastRenderedPageBreak/>
              <w:t>0,25</w:t>
            </w:r>
          </w:p>
          <w:p w14:paraId="027F1BA2" w14:textId="77777777" w:rsidR="00943A61" w:rsidRPr="00676DDE" w:rsidRDefault="00943A61" w:rsidP="001A5F82">
            <w:pPr>
              <w:rPr>
                <w:lang w:eastAsia="vi-VN" w:bidi="vi-VN"/>
              </w:rPr>
            </w:pPr>
            <w:r w:rsidRPr="00676DDE">
              <w:rPr>
                <w:lang w:eastAsia="vi-VN" w:bidi="vi-VN"/>
              </w:rPr>
              <w:t>0,25</w:t>
            </w:r>
          </w:p>
          <w:p w14:paraId="6153D83C" w14:textId="77777777" w:rsidR="00943A61" w:rsidRPr="00676DDE" w:rsidRDefault="00943A61" w:rsidP="001A5F82">
            <w:pPr>
              <w:rPr>
                <w:lang w:eastAsia="vi-VN" w:bidi="vi-VN"/>
              </w:rPr>
            </w:pPr>
          </w:p>
        </w:tc>
      </w:tr>
      <w:tr w:rsidR="00943A61" w:rsidRPr="00676DDE" w14:paraId="46FA88FE" w14:textId="77777777" w:rsidTr="001A5F82">
        <w:trPr>
          <w:trHeight w:val="266"/>
        </w:trPr>
        <w:tc>
          <w:tcPr>
            <w:tcW w:w="1128" w:type="dxa"/>
          </w:tcPr>
          <w:p w14:paraId="2EA90B13" w14:textId="77777777" w:rsidR="00943A61" w:rsidRPr="00676DDE" w:rsidRDefault="00943A61" w:rsidP="001A5F82">
            <w:pPr>
              <w:jc w:val="center"/>
              <w:rPr>
                <w:b/>
                <w:lang w:eastAsia="vi-VN" w:bidi="vi-VN"/>
              </w:rPr>
            </w:pPr>
            <w:r w:rsidRPr="00676DDE">
              <w:rPr>
                <w:b/>
                <w:lang w:eastAsia="vi-VN" w:bidi="vi-VN"/>
              </w:rPr>
              <w:lastRenderedPageBreak/>
              <w:t>Câu 6</w:t>
            </w:r>
          </w:p>
          <w:p w14:paraId="261A9AE4" w14:textId="77777777" w:rsidR="00943A61" w:rsidRPr="00676DDE" w:rsidRDefault="00943A61" w:rsidP="001A5F82">
            <w:pPr>
              <w:jc w:val="center"/>
              <w:rPr>
                <w:b/>
                <w:lang w:eastAsia="vi-VN" w:bidi="vi-VN"/>
              </w:rPr>
            </w:pPr>
            <w:r w:rsidRPr="00676DDE">
              <w:rPr>
                <w:b/>
                <w:lang w:eastAsia="vi-VN" w:bidi="vi-VN"/>
              </w:rPr>
              <w:t>(2đ)</w:t>
            </w:r>
          </w:p>
        </w:tc>
        <w:tc>
          <w:tcPr>
            <w:tcW w:w="8342" w:type="dxa"/>
          </w:tcPr>
          <w:p w14:paraId="65B4DF23" w14:textId="77777777" w:rsidR="00943A61" w:rsidRPr="00676DDE" w:rsidRDefault="00943A61" w:rsidP="001A5F82">
            <w:pPr>
              <w:jc w:val="both"/>
              <w:rPr>
                <w:lang w:eastAsia="vi-VN" w:bidi="vi-VN"/>
              </w:rPr>
            </w:pPr>
            <w:r w:rsidRPr="00676DDE">
              <w:rPr>
                <w:lang w:eastAsia="vi-VN" w:bidi="vi-VN"/>
              </w:rPr>
              <w:t>- Bố không bị mù màu sẽ có kiểu gen là X</w:t>
            </w:r>
            <w:r w:rsidRPr="00676DDE">
              <w:rPr>
                <w:vertAlign w:val="superscript"/>
                <w:lang w:eastAsia="vi-VN" w:bidi="vi-VN"/>
              </w:rPr>
              <w:t>M</w:t>
            </w:r>
            <w:r w:rsidRPr="00676DDE">
              <w:rPr>
                <w:lang w:eastAsia="vi-VN" w:bidi="vi-VN"/>
              </w:rPr>
              <w:t>Y, mẹkhông bị mù màu nhưng mang gen sẽ có kiểu gen là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 Dựa vào cách viết giao tử khi có rối loạn trong giảm phân, ta có thể thành lập bảng sau:</w:t>
            </w:r>
          </w:p>
          <w:p w14:paraId="66E13866" w14:textId="77777777" w:rsidR="00943A61" w:rsidRPr="00676DDE" w:rsidRDefault="00943A61" w:rsidP="001A5F82">
            <w:pPr>
              <w:jc w:val="both"/>
              <w:rPr>
                <w:lang w:eastAsia="vi-VN" w:bidi="vi-VN"/>
              </w:rPr>
            </w:pPr>
            <w:r w:rsidRPr="00676DDE">
              <w:rPr>
                <w:noProof/>
              </w:rPr>
              <w:drawing>
                <wp:inline distT="0" distB="0" distL="0" distR="0" wp14:anchorId="20A1D713" wp14:editId="7BC4C738">
                  <wp:extent cx="5192202" cy="827405"/>
                  <wp:effectExtent l="0" t="0" r="889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r="1158"/>
                          <a:stretch/>
                        </pic:blipFill>
                        <pic:spPr bwMode="auto">
                          <a:xfrm>
                            <a:off x="0" y="0"/>
                            <a:ext cx="5195126" cy="827871"/>
                          </a:xfrm>
                          <a:prstGeom prst="rect">
                            <a:avLst/>
                          </a:prstGeom>
                          <a:ln>
                            <a:noFill/>
                          </a:ln>
                          <a:extLst>
                            <a:ext uri="{53640926-AAD7-44D8-BBD7-CCE9431645EC}">
                              <a14:shadowObscured xmlns:a14="http://schemas.microsoft.com/office/drawing/2010/main"/>
                            </a:ext>
                          </a:extLst>
                        </pic:spPr>
                      </pic:pic>
                    </a:graphicData>
                  </a:graphic>
                </wp:inline>
              </w:drawing>
            </w:r>
          </w:p>
          <w:p w14:paraId="693D9677" w14:textId="77777777" w:rsidR="00943A61" w:rsidRPr="00676DDE" w:rsidRDefault="00943A61" w:rsidP="001A5F82">
            <w:pPr>
              <w:jc w:val="both"/>
              <w:rPr>
                <w:lang w:eastAsia="vi-VN" w:bidi="vi-VN"/>
              </w:rPr>
            </w:pPr>
            <w:r w:rsidRPr="00676DDE">
              <w:rPr>
                <w:lang w:eastAsia="vi-VN" w:bidi="vi-VN"/>
              </w:rPr>
              <w:t>- Con trai vừa mắc hội chứng Klinefelter, vừa bị mù màu sẽ có kiểu gen là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1). Con trai mắc hội chứng Klinefelter nhưng không bị mù màu, dị hợp tử về bệnh mù màu sẽ có kiểu gen là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 xml:space="preserve">Y  </w:t>
            </w:r>
          </w:p>
          <w:p w14:paraId="7AC24545" w14:textId="77777777" w:rsidR="00943A61" w:rsidRPr="00676DDE" w:rsidRDefault="00943A61" w:rsidP="001A5F82">
            <w:pPr>
              <w:rPr>
                <w:b/>
                <w:i/>
                <w:lang w:eastAsia="vi-VN" w:bidi="vi-VN"/>
              </w:rPr>
            </w:pPr>
            <w:r w:rsidRPr="00676DDE">
              <w:rPr>
                <w:b/>
                <w:i/>
                <w:lang w:eastAsia="vi-VN" w:bidi="vi-VN"/>
              </w:rPr>
              <w:t>- Ở trường hợp đứa con trai thứ nhất: X</w:t>
            </w:r>
            <w:r w:rsidRPr="00676DDE">
              <w:rPr>
                <w:b/>
                <w:i/>
                <w:vertAlign w:val="superscript"/>
                <w:lang w:eastAsia="vi-VN" w:bidi="vi-VN"/>
              </w:rPr>
              <w:t>m</w:t>
            </w:r>
            <w:r w:rsidRPr="00676DDE">
              <w:rPr>
                <w:b/>
                <w:i/>
                <w:lang w:eastAsia="vi-VN" w:bidi="vi-VN"/>
              </w:rPr>
              <w:t>X</w:t>
            </w:r>
            <w:r w:rsidRPr="00676DDE">
              <w:rPr>
                <w:b/>
                <w:i/>
                <w:vertAlign w:val="superscript"/>
                <w:lang w:eastAsia="vi-VN" w:bidi="vi-VN"/>
              </w:rPr>
              <w:t>m</w:t>
            </w:r>
            <w:r w:rsidRPr="00676DDE">
              <w:rPr>
                <w:b/>
                <w:i/>
                <w:lang w:eastAsia="vi-VN" w:bidi="vi-VN"/>
              </w:rPr>
              <w:t xml:space="preserve">Y: </w:t>
            </w:r>
          </w:p>
          <w:p w14:paraId="09E85371" w14:textId="77777777" w:rsidR="00943A61" w:rsidRPr="00676DDE" w:rsidRDefault="00943A61" w:rsidP="001A5F82">
            <w:pPr>
              <w:jc w:val="both"/>
              <w:rPr>
                <w:lang w:eastAsia="vi-VN" w:bidi="vi-VN"/>
              </w:rPr>
            </w:pPr>
            <w:r w:rsidRPr="00676DDE">
              <w:rPr>
                <w:lang w:eastAsia="vi-VN" w:bidi="vi-VN"/>
              </w:rPr>
              <w:t xml:space="preserve">  + Khả năng 1: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 (X</w:t>
            </w:r>
            <w:r w:rsidRPr="00676DDE">
              <w:rPr>
                <w:vertAlign w:val="superscript"/>
                <w:lang w:eastAsia="vi-VN" w:bidi="vi-VN"/>
              </w:rPr>
              <w:t>m</w:t>
            </w:r>
            <w:r w:rsidRPr="00676DDE">
              <w:rPr>
                <w:lang w:eastAsia="vi-VN" w:bidi="vi-VN"/>
              </w:rPr>
              <w:t>) x (X</w:t>
            </w:r>
            <w:r w:rsidRPr="00676DDE">
              <w:rPr>
                <w:vertAlign w:val="superscript"/>
                <w:lang w:eastAsia="vi-VN" w:bidi="vi-VN"/>
              </w:rPr>
              <w:t>m</w:t>
            </w:r>
            <w:r w:rsidRPr="00676DDE">
              <w:rPr>
                <w:lang w:eastAsia="vi-VN" w:bidi="vi-VN"/>
              </w:rPr>
              <w:t>Y), không xảy ra vì bố không thể hình thành giao tử  (X</w:t>
            </w:r>
            <w:r w:rsidRPr="00676DDE">
              <w:rPr>
                <w:vertAlign w:val="superscript"/>
                <w:lang w:eastAsia="vi-VN" w:bidi="vi-VN"/>
              </w:rPr>
              <w:t>m</w:t>
            </w:r>
            <w:r w:rsidRPr="00676DDE">
              <w:rPr>
                <w:lang w:eastAsia="vi-VN" w:bidi="vi-VN"/>
              </w:rPr>
              <w:t xml:space="preserve">Y)  </w:t>
            </w:r>
          </w:p>
          <w:p w14:paraId="30D5D4C4" w14:textId="77777777" w:rsidR="00943A61" w:rsidRPr="00676DDE" w:rsidRDefault="00943A61" w:rsidP="001A5F82">
            <w:pPr>
              <w:jc w:val="both"/>
              <w:rPr>
                <w:lang w:eastAsia="vi-VN" w:bidi="vi-VN"/>
              </w:rPr>
            </w:pPr>
            <w:r w:rsidRPr="00676DDE">
              <w:rPr>
                <w:lang w:eastAsia="vi-VN" w:bidi="vi-VN"/>
              </w:rPr>
              <w:t xml:space="preserve">  + Khả năng 2: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 xml:space="preserve">) x (Y) → nguyên nhân là do sự rối loạn trong giảm phân II ở mẹ </w:t>
            </w:r>
          </w:p>
          <w:p w14:paraId="16503E52" w14:textId="77777777" w:rsidR="00943A61" w:rsidRPr="00676DDE" w:rsidRDefault="00943A61" w:rsidP="001A5F82">
            <w:pPr>
              <w:rPr>
                <w:b/>
                <w:i/>
                <w:lang w:eastAsia="vi-VN" w:bidi="vi-VN"/>
              </w:rPr>
            </w:pPr>
            <w:r w:rsidRPr="00676DDE">
              <w:rPr>
                <w:b/>
                <w:i/>
                <w:lang w:eastAsia="vi-VN" w:bidi="vi-VN"/>
              </w:rPr>
              <w:t>- Ở trường hợp đứa con trai thứ hai: X</w:t>
            </w:r>
            <w:r w:rsidRPr="00676DDE">
              <w:rPr>
                <w:b/>
                <w:i/>
                <w:vertAlign w:val="superscript"/>
                <w:lang w:eastAsia="vi-VN" w:bidi="vi-VN"/>
              </w:rPr>
              <w:t>M</w:t>
            </w:r>
            <w:r w:rsidRPr="00676DDE">
              <w:rPr>
                <w:b/>
                <w:i/>
                <w:lang w:eastAsia="vi-VN" w:bidi="vi-VN"/>
              </w:rPr>
              <w:t>X</w:t>
            </w:r>
            <w:r w:rsidRPr="00676DDE">
              <w:rPr>
                <w:b/>
                <w:i/>
                <w:vertAlign w:val="superscript"/>
                <w:lang w:eastAsia="vi-VN" w:bidi="vi-VN"/>
              </w:rPr>
              <w:t>m</w:t>
            </w:r>
            <w:r w:rsidRPr="00676DDE">
              <w:rPr>
                <w:b/>
                <w:i/>
                <w:lang w:eastAsia="vi-VN" w:bidi="vi-VN"/>
              </w:rPr>
              <w:t xml:space="preserve">Y:  </w:t>
            </w:r>
          </w:p>
          <w:p w14:paraId="1F737E79" w14:textId="77777777" w:rsidR="00943A61" w:rsidRPr="00676DDE" w:rsidRDefault="00943A61" w:rsidP="001A5F82">
            <w:pPr>
              <w:jc w:val="both"/>
              <w:rPr>
                <w:lang w:eastAsia="vi-VN" w:bidi="vi-VN"/>
              </w:rPr>
            </w:pPr>
            <w:r w:rsidRPr="00676DDE">
              <w:rPr>
                <w:lang w:eastAsia="vi-VN" w:bidi="vi-VN"/>
              </w:rPr>
              <w:t>+ Khả năng 1: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 (X</w:t>
            </w:r>
            <w:r w:rsidRPr="00676DDE">
              <w:rPr>
                <w:vertAlign w:val="superscript"/>
                <w:lang w:eastAsia="vi-VN" w:bidi="vi-VN"/>
              </w:rPr>
              <w:t>M</w:t>
            </w:r>
            <w:r w:rsidRPr="00676DDE">
              <w:rPr>
                <w:lang w:eastAsia="vi-VN" w:bidi="vi-VN"/>
              </w:rPr>
              <w:t>) x (X</w:t>
            </w:r>
            <w:r w:rsidRPr="00676DDE">
              <w:rPr>
                <w:vertAlign w:val="superscript"/>
                <w:lang w:eastAsia="vi-VN" w:bidi="vi-VN"/>
              </w:rPr>
              <w:t>m</w:t>
            </w:r>
            <w:r w:rsidRPr="00676DDE">
              <w:rPr>
                <w:lang w:eastAsia="vi-VN" w:bidi="vi-VN"/>
              </w:rPr>
              <w:t>Y), không xảy ra vì bố không thể hình thành giao tử  (X</w:t>
            </w:r>
            <w:r w:rsidRPr="00676DDE">
              <w:rPr>
                <w:vertAlign w:val="superscript"/>
                <w:lang w:eastAsia="vi-VN" w:bidi="vi-VN"/>
              </w:rPr>
              <w:t>m</w:t>
            </w:r>
            <w:r w:rsidRPr="00676DDE">
              <w:rPr>
                <w:lang w:eastAsia="vi-VN" w:bidi="vi-VN"/>
              </w:rPr>
              <w:t xml:space="preserve">Y)  </w:t>
            </w:r>
          </w:p>
          <w:p w14:paraId="2CC7A1A7" w14:textId="77777777" w:rsidR="00943A61" w:rsidRPr="00676DDE" w:rsidRDefault="00943A61" w:rsidP="001A5F82">
            <w:pPr>
              <w:jc w:val="both"/>
              <w:rPr>
                <w:lang w:eastAsia="vi-VN" w:bidi="vi-VN"/>
              </w:rPr>
            </w:pPr>
            <w:r w:rsidRPr="00676DDE">
              <w:rPr>
                <w:lang w:eastAsia="vi-VN" w:bidi="vi-VN"/>
              </w:rPr>
              <w:t>+ Khả năng 2: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 xml:space="preserve">) x (Y) → nguyên nhân là do sự rối loạn trong giảm phân I ở mẹ </w:t>
            </w:r>
          </w:p>
          <w:p w14:paraId="01915844" w14:textId="77777777" w:rsidR="00943A61" w:rsidRPr="00676DDE" w:rsidRDefault="00943A61" w:rsidP="001A5F82">
            <w:pPr>
              <w:jc w:val="both"/>
              <w:rPr>
                <w:lang w:eastAsia="vi-VN" w:bidi="vi-VN"/>
              </w:rPr>
            </w:pPr>
            <w:r w:rsidRPr="00676DDE">
              <w:rPr>
                <w:lang w:eastAsia="vi-VN" w:bidi="vi-VN"/>
              </w:rPr>
              <w:t>+ Khả năng 3: X</w:t>
            </w:r>
            <w:r w:rsidRPr="00676DDE">
              <w:rPr>
                <w:vertAlign w:val="superscript"/>
                <w:lang w:eastAsia="vi-VN" w:bidi="vi-VN"/>
              </w:rPr>
              <w:t>M</w:t>
            </w:r>
            <w:r w:rsidRPr="00676DDE">
              <w:rPr>
                <w:lang w:eastAsia="vi-VN" w:bidi="vi-VN"/>
              </w:rPr>
              <w:t>X</w:t>
            </w:r>
            <w:r w:rsidRPr="00676DDE">
              <w:rPr>
                <w:vertAlign w:val="superscript"/>
                <w:lang w:eastAsia="vi-VN" w:bidi="vi-VN"/>
              </w:rPr>
              <w:t>m</w:t>
            </w:r>
            <w:r w:rsidRPr="00676DDE">
              <w:rPr>
                <w:lang w:eastAsia="vi-VN" w:bidi="vi-VN"/>
              </w:rPr>
              <w:t>Y = (X</w:t>
            </w:r>
            <w:r w:rsidRPr="00676DDE">
              <w:rPr>
                <w:vertAlign w:val="superscript"/>
                <w:lang w:eastAsia="vi-VN" w:bidi="vi-VN"/>
              </w:rPr>
              <w:t>m</w:t>
            </w:r>
            <w:r w:rsidRPr="00676DDE">
              <w:rPr>
                <w:lang w:eastAsia="vi-VN" w:bidi="vi-VN"/>
              </w:rPr>
              <w:t>) x (X</w:t>
            </w:r>
            <w:r w:rsidRPr="00676DDE">
              <w:rPr>
                <w:vertAlign w:val="superscript"/>
                <w:lang w:eastAsia="vi-VN" w:bidi="vi-VN"/>
              </w:rPr>
              <w:t>M</w:t>
            </w:r>
            <w:r w:rsidRPr="00676DDE">
              <w:rPr>
                <w:lang w:eastAsia="vi-VN" w:bidi="vi-VN"/>
              </w:rPr>
              <w:t>Y) → nguyên nhân là do sự rối loạn trong giảm phân I ở bố</w:t>
            </w:r>
          </w:p>
          <w:p w14:paraId="3FF3DEF4" w14:textId="77777777" w:rsidR="00943A61" w:rsidRPr="00676DDE" w:rsidRDefault="00943A61" w:rsidP="001A5F82">
            <w:pPr>
              <w:jc w:val="center"/>
              <w:rPr>
                <w:i/>
                <w:lang w:eastAsia="vi-VN" w:bidi="vi-VN"/>
              </w:rPr>
            </w:pPr>
            <w:r w:rsidRPr="00676DDE">
              <w:rPr>
                <w:i/>
                <w:lang w:eastAsia="vi-VN" w:bidi="vi-VN"/>
              </w:rPr>
              <w:t>(Thí sinh giải theo cách khác, nếu hợp lý, đúng vẫn cho tối đa)</w:t>
            </w:r>
          </w:p>
        </w:tc>
        <w:tc>
          <w:tcPr>
            <w:tcW w:w="856" w:type="dxa"/>
          </w:tcPr>
          <w:p w14:paraId="09BCFD9A" w14:textId="77777777" w:rsidR="00943A61" w:rsidRPr="00676DDE" w:rsidRDefault="00943A61" w:rsidP="001A5F82">
            <w:pPr>
              <w:rPr>
                <w:lang w:eastAsia="vi-VN" w:bidi="vi-VN"/>
              </w:rPr>
            </w:pPr>
            <w:r w:rsidRPr="00676DDE">
              <w:rPr>
                <w:lang w:eastAsia="vi-VN" w:bidi="vi-VN"/>
              </w:rPr>
              <w:t>0,5</w:t>
            </w:r>
          </w:p>
          <w:p w14:paraId="3259BC69" w14:textId="77777777" w:rsidR="00943A61" w:rsidRPr="00676DDE" w:rsidRDefault="00943A61" w:rsidP="001A5F82">
            <w:pPr>
              <w:rPr>
                <w:lang w:eastAsia="vi-VN" w:bidi="vi-VN"/>
              </w:rPr>
            </w:pPr>
          </w:p>
          <w:p w14:paraId="379DDC37" w14:textId="77777777" w:rsidR="00943A61" w:rsidRPr="00676DDE" w:rsidRDefault="00943A61" w:rsidP="001A5F82">
            <w:pPr>
              <w:rPr>
                <w:lang w:eastAsia="vi-VN" w:bidi="vi-VN"/>
              </w:rPr>
            </w:pPr>
          </w:p>
          <w:p w14:paraId="3E15FC2D" w14:textId="77777777" w:rsidR="00943A61" w:rsidRPr="00676DDE" w:rsidRDefault="00943A61" w:rsidP="001A5F82">
            <w:pPr>
              <w:rPr>
                <w:lang w:eastAsia="vi-VN" w:bidi="vi-VN"/>
              </w:rPr>
            </w:pPr>
          </w:p>
          <w:p w14:paraId="6C782E26" w14:textId="77777777" w:rsidR="00943A61" w:rsidRPr="00676DDE" w:rsidRDefault="00943A61" w:rsidP="001A5F82">
            <w:pPr>
              <w:rPr>
                <w:lang w:eastAsia="vi-VN" w:bidi="vi-VN"/>
              </w:rPr>
            </w:pPr>
          </w:p>
          <w:p w14:paraId="598F65E8" w14:textId="77777777" w:rsidR="00943A61" w:rsidRPr="00676DDE" w:rsidRDefault="00943A61" w:rsidP="001A5F82">
            <w:pPr>
              <w:rPr>
                <w:lang w:eastAsia="vi-VN" w:bidi="vi-VN"/>
              </w:rPr>
            </w:pPr>
          </w:p>
          <w:p w14:paraId="6D456A18" w14:textId="77777777" w:rsidR="00943A61" w:rsidRPr="00676DDE" w:rsidRDefault="00943A61" w:rsidP="001A5F82">
            <w:pPr>
              <w:rPr>
                <w:lang w:eastAsia="vi-VN" w:bidi="vi-VN"/>
              </w:rPr>
            </w:pPr>
          </w:p>
          <w:p w14:paraId="1B03FB61" w14:textId="77777777" w:rsidR="00943A61" w:rsidRPr="00676DDE" w:rsidRDefault="00943A61" w:rsidP="001A5F82">
            <w:pPr>
              <w:rPr>
                <w:lang w:eastAsia="vi-VN" w:bidi="vi-VN"/>
              </w:rPr>
            </w:pPr>
          </w:p>
          <w:p w14:paraId="02CF7802" w14:textId="77777777" w:rsidR="00943A61" w:rsidRPr="00676DDE" w:rsidRDefault="00943A61" w:rsidP="001A5F82">
            <w:pPr>
              <w:rPr>
                <w:lang w:eastAsia="vi-VN" w:bidi="vi-VN"/>
              </w:rPr>
            </w:pPr>
            <w:r w:rsidRPr="00676DDE">
              <w:rPr>
                <w:lang w:eastAsia="vi-VN" w:bidi="vi-VN"/>
              </w:rPr>
              <w:t>0,25</w:t>
            </w:r>
          </w:p>
          <w:p w14:paraId="6C3B87F1" w14:textId="77777777" w:rsidR="00943A61" w:rsidRPr="00676DDE" w:rsidRDefault="00943A61" w:rsidP="001A5F82">
            <w:pPr>
              <w:rPr>
                <w:lang w:eastAsia="vi-VN" w:bidi="vi-VN"/>
              </w:rPr>
            </w:pPr>
          </w:p>
          <w:p w14:paraId="42DB10A1" w14:textId="77777777" w:rsidR="00943A61" w:rsidRPr="00676DDE" w:rsidRDefault="00943A61" w:rsidP="001A5F82">
            <w:pPr>
              <w:rPr>
                <w:lang w:eastAsia="vi-VN" w:bidi="vi-VN"/>
              </w:rPr>
            </w:pPr>
          </w:p>
          <w:p w14:paraId="6919C66E" w14:textId="77777777" w:rsidR="00943A61" w:rsidRPr="00676DDE" w:rsidRDefault="00943A61" w:rsidP="001A5F82">
            <w:pPr>
              <w:rPr>
                <w:lang w:eastAsia="vi-VN" w:bidi="vi-VN"/>
              </w:rPr>
            </w:pPr>
          </w:p>
          <w:p w14:paraId="1CDE50EA" w14:textId="77777777" w:rsidR="00943A61" w:rsidRPr="00676DDE" w:rsidRDefault="00943A61" w:rsidP="001A5F82">
            <w:pPr>
              <w:rPr>
                <w:lang w:eastAsia="vi-VN" w:bidi="vi-VN"/>
              </w:rPr>
            </w:pPr>
            <w:r w:rsidRPr="00676DDE">
              <w:rPr>
                <w:lang w:eastAsia="vi-VN" w:bidi="vi-VN"/>
              </w:rPr>
              <w:t>0,25</w:t>
            </w:r>
          </w:p>
          <w:p w14:paraId="17D2EA84" w14:textId="77777777" w:rsidR="00943A61" w:rsidRPr="00676DDE" w:rsidRDefault="00943A61" w:rsidP="001A5F82">
            <w:pPr>
              <w:rPr>
                <w:lang w:eastAsia="vi-VN" w:bidi="vi-VN"/>
              </w:rPr>
            </w:pPr>
          </w:p>
          <w:p w14:paraId="117B84B3" w14:textId="77777777" w:rsidR="00943A61" w:rsidRPr="00676DDE" w:rsidRDefault="00943A61" w:rsidP="001A5F82">
            <w:pPr>
              <w:rPr>
                <w:lang w:eastAsia="vi-VN" w:bidi="vi-VN"/>
              </w:rPr>
            </w:pPr>
            <w:r w:rsidRPr="00676DDE">
              <w:rPr>
                <w:lang w:eastAsia="vi-VN" w:bidi="vi-VN"/>
              </w:rPr>
              <w:t>0,25</w:t>
            </w:r>
          </w:p>
          <w:p w14:paraId="4A9E8A16" w14:textId="77777777" w:rsidR="00943A61" w:rsidRPr="00676DDE" w:rsidRDefault="00943A61" w:rsidP="001A5F82">
            <w:pPr>
              <w:rPr>
                <w:lang w:eastAsia="vi-VN" w:bidi="vi-VN"/>
              </w:rPr>
            </w:pPr>
          </w:p>
          <w:p w14:paraId="3F245DA3" w14:textId="77777777" w:rsidR="00943A61" w:rsidRPr="00676DDE" w:rsidRDefault="00943A61" w:rsidP="001A5F82">
            <w:pPr>
              <w:rPr>
                <w:lang w:eastAsia="vi-VN" w:bidi="vi-VN"/>
              </w:rPr>
            </w:pPr>
          </w:p>
          <w:p w14:paraId="7129026A" w14:textId="77777777" w:rsidR="00943A61" w:rsidRPr="00676DDE" w:rsidRDefault="00943A61" w:rsidP="001A5F82">
            <w:pPr>
              <w:rPr>
                <w:lang w:eastAsia="vi-VN" w:bidi="vi-VN"/>
              </w:rPr>
            </w:pPr>
            <w:r w:rsidRPr="00676DDE">
              <w:rPr>
                <w:lang w:eastAsia="vi-VN" w:bidi="vi-VN"/>
              </w:rPr>
              <w:t>0,25</w:t>
            </w:r>
          </w:p>
          <w:p w14:paraId="4D4E924B" w14:textId="77777777" w:rsidR="00943A61" w:rsidRPr="00676DDE" w:rsidRDefault="00943A61" w:rsidP="001A5F82">
            <w:pPr>
              <w:rPr>
                <w:lang w:eastAsia="vi-VN" w:bidi="vi-VN"/>
              </w:rPr>
            </w:pPr>
          </w:p>
          <w:p w14:paraId="5A4F35C4" w14:textId="77777777" w:rsidR="00943A61" w:rsidRPr="00676DDE" w:rsidRDefault="00943A61" w:rsidP="001A5F82">
            <w:pPr>
              <w:rPr>
                <w:lang w:eastAsia="vi-VN" w:bidi="vi-VN"/>
              </w:rPr>
            </w:pPr>
            <w:r w:rsidRPr="00676DDE">
              <w:rPr>
                <w:lang w:eastAsia="vi-VN" w:bidi="vi-VN"/>
              </w:rPr>
              <w:t>0,25</w:t>
            </w:r>
          </w:p>
          <w:p w14:paraId="2BCE76F9" w14:textId="77777777" w:rsidR="00943A61" w:rsidRPr="00676DDE" w:rsidRDefault="00943A61" w:rsidP="001A5F82">
            <w:pPr>
              <w:rPr>
                <w:lang w:eastAsia="vi-VN" w:bidi="vi-VN"/>
              </w:rPr>
            </w:pPr>
          </w:p>
          <w:p w14:paraId="2AB6EEF9" w14:textId="77777777" w:rsidR="00943A61" w:rsidRPr="00676DDE" w:rsidRDefault="00943A61" w:rsidP="001A5F82">
            <w:pPr>
              <w:rPr>
                <w:lang w:eastAsia="vi-VN" w:bidi="vi-VN"/>
              </w:rPr>
            </w:pPr>
            <w:r w:rsidRPr="00676DDE">
              <w:rPr>
                <w:lang w:eastAsia="vi-VN" w:bidi="vi-VN"/>
              </w:rPr>
              <w:t>0,25</w:t>
            </w:r>
          </w:p>
        </w:tc>
      </w:tr>
      <w:tr w:rsidR="00943A61" w:rsidRPr="00676DDE" w14:paraId="4CE7AF3C" w14:textId="77777777" w:rsidTr="001A5F82">
        <w:trPr>
          <w:trHeight w:val="266"/>
        </w:trPr>
        <w:tc>
          <w:tcPr>
            <w:tcW w:w="1128" w:type="dxa"/>
          </w:tcPr>
          <w:p w14:paraId="14665D81" w14:textId="77777777" w:rsidR="00943A61" w:rsidRPr="00676DDE" w:rsidRDefault="00943A61" w:rsidP="001A5F82">
            <w:pPr>
              <w:jc w:val="center"/>
              <w:rPr>
                <w:b/>
                <w:lang w:eastAsia="vi-VN" w:bidi="vi-VN"/>
              </w:rPr>
            </w:pPr>
            <w:r w:rsidRPr="00676DDE">
              <w:rPr>
                <w:b/>
                <w:lang w:eastAsia="vi-VN" w:bidi="vi-VN"/>
              </w:rPr>
              <w:t>Câu 7</w:t>
            </w:r>
          </w:p>
          <w:p w14:paraId="361DE08D" w14:textId="77777777" w:rsidR="00943A61" w:rsidRPr="00676DDE" w:rsidRDefault="00943A61" w:rsidP="001A5F82">
            <w:pPr>
              <w:jc w:val="center"/>
              <w:rPr>
                <w:b/>
                <w:lang w:eastAsia="vi-VN" w:bidi="vi-VN"/>
              </w:rPr>
            </w:pPr>
            <w:r w:rsidRPr="00676DDE">
              <w:rPr>
                <w:b/>
                <w:lang w:eastAsia="vi-VN" w:bidi="vi-VN"/>
              </w:rPr>
              <w:t>(2đ)</w:t>
            </w:r>
          </w:p>
        </w:tc>
        <w:tc>
          <w:tcPr>
            <w:tcW w:w="8342" w:type="dxa"/>
          </w:tcPr>
          <w:p w14:paraId="333C4E06" w14:textId="77777777" w:rsidR="00943A61" w:rsidRPr="00676DDE" w:rsidRDefault="00943A61" w:rsidP="001A5F82">
            <w:pPr>
              <w:jc w:val="both"/>
              <w:rPr>
                <w:lang w:eastAsia="vi-VN" w:bidi="vi-VN"/>
              </w:rPr>
            </w:pPr>
            <w:r w:rsidRPr="00676DDE">
              <w:rPr>
                <w:lang w:eastAsia="vi-VN" w:bidi="vi-VN"/>
              </w:rPr>
              <w:t xml:space="preserve">- Do tác động của các alen thuộc cùng một gen theo kiểu trội – lặn không hoàn toàn nên sẽ làm xuất hiện tính trạng trung gian ở F1 </w:t>
            </w:r>
          </w:p>
          <w:p w14:paraId="2B8A1CFD" w14:textId="77777777" w:rsidR="00943A61" w:rsidRPr="00676DDE" w:rsidRDefault="00943A61" w:rsidP="001A5F82">
            <w:pPr>
              <w:jc w:val="both"/>
              <w:rPr>
                <w:lang w:eastAsia="vi-VN" w:bidi="vi-VN"/>
              </w:rPr>
            </w:pPr>
            <w:r w:rsidRPr="00676DDE">
              <w:rPr>
                <w:lang w:eastAsia="vi-VN" w:bidi="vi-VN"/>
              </w:rPr>
              <w:t xml:space="preserve">  Ví dụ: Lai hai thứ hoa dạ lan thuần chủng, thứ hoa đỏ với thứ hoa trắng thì F1 đồng tính màu hoa hồng; F2 phân tính theo tỷ lệ 1đỏ + 2 hồng + 1 trắng </w:t>
            </w:r>
          </w:p>
          <w:p w14:paraId="6C86E375" w14:textId="77777777" w:rsidR="00943A61" w:rsidRPr="00676DDE" w:rsidRDefault="00943A61" w:rsidP="001A5F82">
            <w:pPr>
              <w:jc w:val="both"/>
              <w:rPr>
                <w:lang w:eastAsia="vi-VN" w:bidi="vi-VN"/>
              </w:rPr>
            </w:pPr>
            <w:r w:rsidRPr="00676DDE">
              <w:rPr>
                <w:lang w:eastAsia="vi-VN" w:bidi="vi-VN"/>
              </w:rPr>
              <w:t xml:space="preserve">- Do tác động của nhiều gen không alen lên một tính trạng theo kiểu bổ sung hay át chế sẽ làm xuất hiện tính trạng mới ở F1 </w:t>
            </w:r>
          </w:p>
          <w:p w14:paraId="0DD0FFA2" w14:textId="77777777" w:rsidR="00943A61" w:rsidRPr="00676DDE" w:rsidRDefault="00943A61" w:rsidP="001A5F82">
            <w:pPr>
              <w:jc w:val="both"/>
              <w:rPr>
                <w:lang w:eastAsia="vi-VN" w:bidi="vi-VN"/>
              </w:rPr>
            </w:pPr>
            <w:r w:rsidRPr="00676DDE">
              <w:rPr>
                <w:lang w:eastAsia="vi-VN" w:bidi="vi-VN"/>
              </w:rPr>
              <w:t xml:space="preserve">  Ví dụ: Lai hai thứ hoa thuần chủng màu trắng với nhau thì F1 đồng tính hoa đỏ; F2 phân tính theo tỷ lệ 9 hoa đỏ + 7 hoa trắng </w:t>
            </w:r>
          </w:p>
          <w:p w14:paraId="25EBB4B5" w14:textId="77777777" w:rsidR="00943A61" w:rsidRPr="00676DDE" w:rsidRDefault="00943A61" w:rsidP="001A5F82">
            <w:pPr>
              <w:jc w:val="both"/>
              <w:rPr>
                <w:lang w:eastAsia="vi-VN" w:bidi="vi-VN"/>
              </w:rPr>
            </w:pPr>
            <w:r w:rsidRPr="00676DDE">
              <w:rPr>
                <w:lang w:eastAsia="vi-VN" w:bidi="vi-VN"/>
              </w:rPr>
              <w:t xml:space="preserve">- Do các gen trong tế bào chất (nằm trong ti thể hoặc trong lục lạp) chỉ được mẹ truyền cho con qua tế bào chất của chúng, do đó F1 chỉ đồng tính về tính trạng của bên mẹ </w:t>
            </w:r>
          </w:p>
          <w:p w14:paraId="5E8048D6" w14:textId="77777777" w:rsidR="00943A61" w:rsidRPr="00676DDE" w:rsidRDefault="00943A61" w:rsidP="001A5F82">
            <w:pPr>
              <w:jc w:val="both"/>
              <w:rPr>
                <w:lang w:eastAsia="vi-VN" w:bidi="vi-VN"/>
              </w:rPr>
            </w:pPr>
            <w:r w:rsidRPr="00676DDE">
              <w:rPr>
                <w:lang w:eastAsia="vi-VN" w:bidi="vi-VN"/>
              </w:rPr>
              <w:t xml:space="preserve">  Ví dụ: Thí nghiệm lai thuận nghịch ở hai cây hoa phấn: cây có lá đốm với cây có lá xanh thì F1 luôn đồng tính về tính trạng của cây được chọn làm mẹ </w:t>
            </w:r>
          </w:p>
          <w:p w14:paraId="7A7725B6" w14:textId="77777777" w:rsidR="00943A61" w:rsidRPr="00676DDE" w:rsidRDefault="00943A61" w:rsidP="001A5F82">
            <w:pPr>
              <w:jc w:val="both"/>
              <w:rPr>
                <w:lang w:eastAsia="vi-VN" w:bidi="vi-VN"/>
              </w:rPr>
            </w:pPr>
            <w:r w:rsidRPr="00676DDE">
              <w:rPr>
                <w:lang w:eastAsia="vi-VN" w:bidi="vi-VN"/>
              </w:rPr>
              <w:t xml:space="preserve">- Do đột biến gen phát sinh trong giảm phân hình thành giao tử (làm cho gen trội trở thành gen lặn) hoặc do đột biến cấu trúc NST (làm mất đoạn có mang gen trội), qua thụ tinh, cũng có thể làm cho F1 có tính trạng không phải là tính trội. </w:t>
            </w:r>
          </w:p>
          <w:p w14:paraId="47EEAD81" w14:textId="77777777" w:rsidR="00943A61" w:rsidRPr="00676DDE" w:rsidRDefault="00943A61" w:rsidP="001A5F82">
            <w:pPr>
              <w:jc w:val="both"/>
              <w:rPr>
                <w:lang w:eastAsia="vi-VN" w:bidi="vi-VN"/>
              </w:rPr>
            </w:pPr>
            <w:r w:rsidRPr="00676DDE">
              <w:rPr>
                <w:lang w:eastAsia="vi-VN" w:bidi="vi-VN"/>
              </w:rPr>
              <w:lastRenderedPageBreak/>
              <w:t xml:space="preserve">  Ví dụ: Ở chuột nếu mang kiểu gen lặn (ww) thì có hiện tượng đi quay vòng gọi là chuột bị nhảy van. Lai chuột bình thường (WW) với chuột nhảy van (ww) thì F1 vẫn xuất hiện chuột nhảy van (ww). </w:t>
            </w:r>
          </w:p>
          <w:p w14:paraId="2A830767" w14:textId="77777777" w:rsidR="00943A61" w:rsidRPr="00676DDE" w:rsidRDefault="00943A61" w:rsidP="001A5F82">
            <w:pPr>
              <w:jc w:val="both"/>
              <w:rPr>
                <w:i/>
                <w:lang w:eastAsia="vi-VN" w:bidi="vi-VN"/>
              </w:rPr>
            </w:pPr>
            <w:r w:rsidRPr="00676DDE">
              <w:rPr>
                <w:i/>
                <w:lang w:eastAsia="vi-VN" w:bidi="vi-VN"/>
              </w:rPr>
              <w:t>(Thí sinh có thể trình bày không hoàn toàn giống đáp án, có thể lấy ví dụ khác miễn là phải bám theo các ý của đáp án và ví dụ phải có lý thì vẫn cho điểm tối đa ở các ý. Nếu sai ở  ý nào thì không chấm điểm ở ý đó)</w:t>
            </w:r>
          </w:p>
        </w:tc>
        <w:tc>
          <w:tcPr>
            <w:tcW w:w="856" w:type="dxa"/>
          </w:tcPr>
          <w:p w14:paraId="7FBFD694" w14:textId="77777777" w:rsidR="00943A61" w:rsidRPr="00676DDE" w:rsidRDefault="00943A61" w:rsidP="001A5F82">
            <w:pPr>
              <w:rPr>
                <w:lang w:eastAsia="vi-VN" w:bidi="vi-VN"/>
              </w:rPr>
            </w:pPr>
            <w:r w:rsidRPr="00676DDE">
              <w:rPr>
                <w:lang w:eastAsia="vi-VN" w:bidi="vi-VN"/>
              </w:rPr>
              <w:lastRenderedPageBreak/>
              <w:t>0,25</w:t>
            </w:r>
          </w:p>
          <w:p w14:paraId="7D97D5A3" w14:textId="77777777" w:rsidR="00943A61" w:rsidRPr="00676DDE" w:rsidRDefault="00943A61" w:rsidP="001A5F82">
            <w:pPr>
              <w:rPr>
                <w:lang w:eastAsia="vi-VN" w:bidi="vi-VN"/>
              </w:rPr>
            </w:pPr>
          </w:p>
          <w:p w14:paraId="44EBC161" w14:textId="77777777" w:rsidR="00943A61" w:rsidRPr="00676DDE" w:rsidRDefault="00943A61" w:rsidP="001A5F82">
            <w:pPr>
              <w:rPr>
                <w:lang w:eastAsia="vi-VN" w:bidi="vi-VN"/>
              </w:rPr>
            </w:pPr>
            <w:r w:rsidRPr="00676DDE">
              <w:rPr>
                <w:lang w:eastAsia="vi-VN" w:bidi="vi-VN"/>
              </w:rPr>
              <w:t>0,25</w:t>
            </w:r>
          </w:p>
          <w:p w14:paraId="2366871F" w14:textId="77777777" w:rsidR="00943A61" w:rsidRPr="00676DDE" w:rsidRDefault="00943A61" w:rsidP="001A5F82">
            <w:pPr>
              <w:rPr>
                <w:lang w:eastAsia="vi-VN" w:bidi="vi-VN"/>
              </w:rPr>
            </w:pPr>
          </w:p>
          <w:p w14:paraId="2F5A84C8" w14:textId="77777777" w:rsidR="00943A61" w:rsidRPr="00676DDE" w:rsidRDefault="00943A61" w:rsidP="001A5F82">
            <w:pPr>
              <w:rPr>
                <w:lang w:eastAsia="vi-VN" w:bidi="vi-VN"/>
              </w:rPr>
            </w:pPr>
            <w:r w:rsidRPr="00676DDE">
              <w:rPr>
                <w:lang w:eastAsia="vi-VN" w:bidi="vi-VN"/>
              </w:rPr>
              <w:t>0,25</w:t>
            </w:r>
          </w:p>
          <w:p w14:paraId="3EA4C24D" w14:textId="77777777" w:rsidR="00943A61" w:rsidRPr="00676DDE" w:rsidRDefault="00943A61" w:rsidP="001A5F82">
            <w:pPr>
              <w:rPr>
                <w:lang w:eastAsia="vi-VN" w:bidi="vi-VN"/>
              </w:rPr>
            </w:pPr>
          </w:p>
          <w:p w14:paraId="51BECF0D" w14:textId="77777777" w:rsidR="00943A61" w:rsidRPr="00676DDE" w:rsidRDefault="00943A61" w:rsidP="001A5F82">
            <w:pPr>
              <w:rPr>
                <w:lang w:eastAsia="vi-VN" w:bidi="vi-VN"/>
              </w:rPr>
            </w:pPr>
            <w:r w:rsidRPr="00676DDE">
              <w:rPr>
                <w:lang w:eastAsia="vi-VN" w:bidi="vi-VN"/>
              </w:rPr>
              <w:t>0,25</w:t>
            </w:r>
          </w:p>
          <w:p w14:paraId="2019FFB7" w14:textId="77777777" w:rsidR="00943A61" w:rsidRPr="00676DDE" w:rsidRDefault="00943A61" w:rsidP="001A5F82">
            <w:pPr>
              <w:rPr>
                <w:lang w:eastAsia="vi-VN" w:bidi="vi-VN"/>
              </w:rPr>
            </w:pPr>
          </w:p>
          <w:p w14:paraId="2073C8BA" w14:textId="77777777" w:rsidR="00943A61" w:rsidRPr="00676DDE" w:rsidRDefault="00943A61" w:rsidP="001A5F82">
            <w:pPr>
              <w:rPr>
                <w:lang w:eastAsia="vi-VN" w:bidi="vi-VN"/>
              </w:rPr>
            </w:pPr>
            <w:r w:rsidRPr="00676DDE">
              <w:rPr>
                <w:lang w:eastAsia="vi-VN" w:bidi="vi-VN"/>
              </w:rPr>
              <w:t>0,25</w:t>
            </w:r>
          </w:p>
          <w:p w14:paraId="14E858B8" w14:textId="77777777" w:rsidR="00943A61" w:rsidRPr="00676DDE" w:rsidRDefault="00943A61" w:rsidP="001A5F82">
            <w:pPr>
              <w:rPr>
                <w:lang w:eastAsia="vi-VN" w:bidi="vi-VN"/>
              </w:rPr>
            </w:pPr>
          </w:p>
          <w:p w14:paraId="30A059D2" w14:textId="77777777" w:rsidR="00943A61" w:rsidRPr="00676DDE" w:rsidRDefault="00943A61" w:rsidP="001A5F82">
            <w:pPr>
              <w:rPr>
                <w:lang w:eastAsia="vi-VN" w:bidi="vi-VN"/>
              </w:rPr>
            </w:pPr>
            <w:r w:rsidRPr="00676DDE">
              <w:rPr>
                <w:lang w:eastAsia="vi-VN" w:bidi="vi-VN"/>
              </w:rPr>
              <w:t>0,25</w:t>
            </w:r>
          </w:p>
          <w:p w14:paraId="12A29200" w14:textId="77777777" w:rsidR="00943A61" w:rsidRPr="00676DDE" w:rsidRDefault="00943A61" w:rsidP="001A5F82">
            <w:pPr>
              <w:rPr>
                <w:lang w:eastAsia="vi-VN" w:bidi="vi-VN"/>
              </w:rPr>
            </w:pPr>
          </w:p>
          <w:p w14:paraId="01C7D322" w14:textId="77777777" w:rsidR="00943A61" w:rsidRPr="00676DDE" w:rsidRDefault="00943A61" w:rsidP="001A5F82">
            <w:pPr>
              <w:rPr>
                <w:lang w:eastAsia="vi-VN" w:bidi="vi-VN"/>
              </w:rPr>
            </w:pPr>
            <w:r w:rsidRPr="00676DDE">
              <w:rPr>
                <w:lang w:eastAsia="vi-VN" w:bidi="vi-VN"/>
              </w:rPr>
              <w:t>0,25</w:t>
            </w:r>
          </w:p>
          <w:p w14:paraId="69FB7D9D" w14:textId="77777777" w:rsidR="00943A61" w:rsidRPr="00676DDE" w:rsidRDefault="00943A61" w:rsidP="001A5F82">
            <w:pPr>
              <w:rPr>
                <w:lang w:eastAsia="vi-VN" w:bidi="vi-VN"/>
              </w:rPr>
            </w:pPr>
          </w:p>
          <w:p w14:paraId="700EEE10" w14:textId="77777777" w:rsidR="00943A61" w:rsidRPr="00676DDE" w:rsidRDefault="00943A61" w:rsidP="001A5F82">
            <w:pPr>
              <w:rPr>
                <w:lang w:eastAsia="vi-VN" w:bidi="vi-VN"/>
              </w:rPr>
            </w:pPr>
          </w:p>
          <w:p w14:paraId="07CFE097" w14:textId="77777777" w:rsidR="00943A61" w:rsidRPr="00676DDE" w:rsidRDefault="00943A61" w:rsidP="001A5F82">
            <w:pPr>
              <w:rPr>
                <w:lang w:eastAsia="vi-VN" w:bidi="vi-VN"/>
              </w:rPr>
            </w:pPr>
            <w:r w:rsidRPr="00676DDE">
              <w:rPr>
                <w:lang w:eastAsia="vi-VN" w:bidi="vi-VN"/>
              </w:rPr>
              <w:t>0,25</w:t>
            </w:r>
          </w:p>
        </w:tc>
      </w:tr>
      <w:tr w:rsidR="00943A61" w:rsidRPr="00676DDE" w14:paraId="2BE7032A" w14:textId="77777777" w:rsidTr="001A5F82">
        <w:trPr>
          <w:trHeight w:val="266"/>
        </w:trPr>
        <w:tc>
          <w:tcPr>
            <w:tcW w:w="1128" w:type="dxa"/>
          </w:tcPr>
          <w:p w14:paraId="6F3A7B58" w14:textId="77777777" w:rsidR="00943A61" w:rsidRPr="00676DDE" w:rsidRDefault="00943A61" w:rsidP="001A5F82">
            <w:pPr>
              <w:jc w:val="center"/>
              <w:rPr>
                <w:b/>
                <w:lang w:eastAsia="vi-VN" w:bidi="vi-VN"/>
              </w:rPr>
            </w:pPr>
            <w:r w:rsidRPr="00676DDE">
              <w:rPr>
                <w:b/>
                <w:lang w:eastAsia="vi-VN" w:bidi="vi-VN"/>
              </w:rPr>
              <w:t>Câu 8</w:t>
            </w:r>
          </w:p>
          <w:p w14:paraId="319AC40C" w14:textId="77777777" w:rsidR="00943A61" w:rsidRPr="00676DDE" w:rsidRDefault="00943A61" w:rsidP="001A5F82">
            <w:pPr>
              <w:jc w:val="center"/>
              <w:rPr>
                <w:b/>
                <w:lang w:eastAsia="vi-VN" w:bidi="vi-VN"/>
              </w:rPr>
            </w:pPr>
            <w:r w:rsidRPr="00676DDE">
              <w:rPr>
                <w:b/>
                <w:lang w:eastAsia="vi-VN" w:bidi="vi-VN"/>
              </w:rPr>
              <w:t>(2đ)</w:t>
            </w:r>
          </w:p>
        </w:tc>
        <w:tc>
          <w:tcPr>
            <w:tcW w:w="8342" w:type="dxa"/>
          </w:tcPr>
          <w:p w14:paraId="195FDB8D" w14:textId="77777777" w:rsidR="00943A61" w:rsidRPr="00676DDE" w:rsidRDefault="00943A61" w:rsidP="001A5F82">
            <w:pPr>
              <w:jc w:val="both"/>
              <w:rPr>
                <w:b/>
                <w:lang w:eastAsia="vi-VN" w:bidi="vi-VN"/>
              </w:rPr>
            </w:pPr>
            <w:r w:rsidRPr="00676DDE">
              <w:rPr>
                <w:b/>
                <w:lang w:eastAsia="vi-VN" w:bidi="vi-VN"/>
              </w:rPr>
              <w:t xml:space="preserve">* Kiểu gen người chồng:  </w:t>
            </w:r>
          </w:p>
          <w:p w14:paraId="0D7665E0" w14:textId="77777777" w:rsidR="00943A61" w:rsidRPr="00676DDE" w:rsidRDefault="00943A61" w:rsidP="001A5F82">
            <w:pPr>
              <w:jc w:val="both"/>
              <w:rPr>
                <w:lang w:eastAsia="vi-VN" w:bidi="vi-VN"/>
              </w:rPr>
            </w:pPr>
            <w:r w:rsidRPr="00676DDE">
              <w:rPr>
                <w:lang w:eastAsia="vi-VN" w:bidi="vi-VN"/>
              </w:rPr>
              <w:t xml:space="preserve">- Bố, mẹ bên chồng  tóc quăn có kiểu gen là (Aa) do con gái của họ là (aa) </w:t>
            </w:r>
          </w:p>
          <w:p w14:paraId="122EF7F4" w14:textId="77777777" w:rsidR="00943A61" w:rsidRPr="00676DDE" w:rsidRDefault="00943A61" w:rsidP="001A5F82">
            <w:pPr>
              <w:jc w:val="both"/>
              <w:rPr>
                <w:lang w:eastAsia="vi-VN" w:bidi="vi-VN"/>
              </w:rPr>
            </w:pPr>
            <w:r w:rsidRPr="00676DDE">
              <w:rPr>
                <w:lang w:eastAsia="vi-VN" w:bidi="vi-VN"/>
              </w:rPr>
              <w:t xml:space="preserve">- Người chồng tóc quăn có kiểu gen là AA (1/3) hoặc Aa (2/3) </w:t>
            </w:r>
          </w:p>
          <w:p w14:paraId="2EEAFA3F" w14:textId="77777777" w:rsidR="00943A61" w:rsidRPr="00676DDE" w:rsidRDefault="00943A61" w:rsidP="001A5F82">
            <w:pPr>
              <w:jc w:val="both"/>
              <w:rPr>
                <w:b/>
                <w:lang w:eastAsia="vi-VN" w:bidi="vi-VN"/>
              </w:rPr>
            </w:pPr>
            <w:r w:rsidRPr="00676DDE">
              <w:rPr>
                <w:b/>
                <w:lang w:eastAsia="vi-VN" w:bidi="vi-VN"/>
              </w:rPr>
              <w:t xml:space="preserve">* Kiểu gen người vợ:  </w:t>
            </w:r>
          </w:p>
          <w:p w14:paraId="078F1BFB" w14:textId="77777777" w:rsidR="00943A61" w:rsidRPr="00676DDE" w:rsidRDefault="00943A61" w:rsidP="001A5F82">
            <w:pPr>
              <w:jc w:val="both"/>
              <w:rPr>
                <w:lang w:eastAsia="vi-VN" w:bidi="vi-VN"/>
              </w:rPr>
            </w:pPr>
            <w:r w:rsidRPr="00676DDE">
              <w:rPr>
                <w:lang w:eastAsia="vi-VN" w:bidi="vi-VN"/>
              </w:rPr>
              <w:t xml:space="preserve">- Bố tóc quăn (Aa) do con gái của ông tóc thẳng (aa). Mẹ tóc thẳng (aa) </w:t>
            </w:r>
          </w:p>
          <w:p w14:paraId="18311E8A" w14:textId="77777777" w:rsidR="00943A61" w:rsidRPr="00676DDE" w:rsidRDefault="00943A61" w:rsidP="001A5F82">
            <w:pPr>
              <w:jc w:val="both"/>
              <w:rPr>
                <w:lang w:eastAsia="vi-VN" w:bidi="vi-VN"/>
              </w:rPr>
            </w:pPr>
            <w:r w:rsidRPr="00676DDE">
              <w:rPr>
                <w:lang w:eastAsia="vi-VN" w:bidi="vi-VN"/>
              </w:rPr>
              <w:t xml:space="preserve">- Kiểu gen người vợ tóc quăn phải là (Aa) </w:t>
            </w:r>
          </w:p>
          <w:p w14:paraId="2F6D4A02" w14:textId="77777777" w:rsidR="00943A61" w:rsidRPr="00676DDE" w:rsidRDefault="00943A61" w:rsidP="001A5F82">
            <w:pPr>
              <w:jc w:val="both"/>
              <w:rPr>
                <w:b/>
                <w:lang w:eastAsia="vi-VN" w:bidi="vi-VN"/>
              </w:rPr>
            </w:pPr>
            <w:r w:rsidRPr="00676DDE">
              <w:rPr>
                <w:b/>
                <w:lang w:eastAsia="vi-VN" w:bidi="vi-VN"/>
              </w:rPr>
              <w:t xml:space="preserve">* Khả năng sinh con gái tóc quăn: </w:t>
            </w:r>
          </w:p>
          <w:p w14:paraId="0EBCF935" w14:textId="77777777" w:rsidR="00943A61" w:rsidRPr="00676DDE" w:rsidRDefault="00943A61" w:rsidP="001A5F82">
            <w:pPr>
              <w:jc w:val="both"/>
              <w:rPr>
                <w:lang w:eastAsia="vi-VN" w:bidi="vi-VN"/>
              </w:rPr>
            </w:pPr>
            <w:r w:rsidRPr="00676DDE">
              <w:rPr>
                <w:lang w:eastAsia="vi-VN" w:bidi="vi-VN"/>
              </w:rPr>
              <w:t>- Trường hợp 1: Bố (AA =1/3)  x  mẹ (Aa) =&gt;  Con (AA + Aa): 100% tóc quăn. Xác suất để sinh con gái tóc quăn là 1/3 x 1/2 =  1/6</w:t>
            </w:r>
          </w:p>
          <w:p w14:paraId="02B12EDD" w14:textId="77777777" w:rsidR="00943A61" w:rsidRPr="00676DDE" w:rsidRDefault="00943A61" w:rsidP="001A5F82">
            <w:pPr>
              <w:jc w:val="both"/>
              <w:rPr>
                <w:lang w:eastAsia="vi-VN" w:bidi="vi-VN"/>
              </w:rPr>
            </w:pPr>
            <w:r w:rsidRPr="00676DDE">
              <w:rPr>
                <w:lang w:eastAsia="vi-VN" w:bidi="vi-VN"/>
              </w:rPr>
              <w:t>- Trường hợp 2: Bố (Aa = 2/3)  x  mẹ (Aa) =&gt; Con (AA + 2Aa + aa): 3/4tóc quăn + 1/4 tóc thẳng. Xác xuất để sinh con gái tóc quăn là: 2/3 x 1/2 x 3/4 = 6/24 = 1/4</w:t>
            </w:r>
          </w:p>
          <w:p w14:paraId="625F8822" w14:textId="77777777" w:rsidR="00943A61" w:rsidRPr="00676DDE" w:rsidRDefault="00943A61" w:rsidP="001A5F82">
            <w:pPr>
              <w:jc w:val="both"/>
              <w:rPr>
                <w:lang w:eastAsia="vi-VN" w:bidi="vi-VN"/>
              </w:rPr>
            </w:pPr>
            <w:r w:rsidRPr="00676DDE">
              <w:rPr>
                <w:lang w:eastAsia="vi-VN" w:bidi="vi-VN"/>
              </w:rPr>
              <w:t xml:space="preserve"> - Tổng hợp chung:  1/6+ 1/4 = 5/12</w:t>
            </w:r>
          </w:p>
          <w:p w14:paraId="05F674DF" w14:textId="77777777" w:rsidR="00943A61" w:rsidRPr="00676DDE" w:rsidRDefault="00943A61" w:rsidP="001A5F82">
            <w:pPr>
              <w:jc w:val="both"/>
              <w:rPr>
                <w:i/>
                <w:lang w:eastAsia="vi-VN" w:bidi="vi-VN"/>
              </w:rPr>
            </w:pPr>
            <w:r w:rsidRPr="00676DDE">
              <w:rPr>
                <w:i/>
                <w:lang w:eastAsia="vi-VN" w:bidi="vi-VN"/>
              </w:rPr>
              <w:t>(Thí sinh giải theo cách khác, nếu hợp lý, đúng vẫn cho tối đa)</w:t>
            </w:r>
          </w:p>
        </w:tc>
        <w:tc>
          <w:tcPr>
            <w:tcW w:w="856" w:type="dxa"/>
          </w:tcPr>
          <w:p w14:paraId="5AEE446F" w14:textId="77777777" w:rsidR="00943A61" w:rsidRPr="00676DDE" w:rsidRDefault="00943A61" w:rsidP="001A5F82">
            <w:pPr>
              <w:rPr>
                <w:lang w:eastAsia="vi-VN" w:bidi="vi-VN"/>
              </w:rPr>
            </w:pPr>
            <w:r w:rsidRPr="00676DDE">
              <w:rPr>
                <w:lang w:eastAsia="vi-VN" w:bidi="vi-VN"/>
              </w:rPr>
              <w:t xml:space="preserve">0,5 </w:t>
            </w:r>
          </w:p>
          <w:p w14:paraId="01C443B9" w14:textId="77777777" w:rsidR="00943A61" w:rsidRPr="00676DDE" w:rsidRDefault="00943A61" w:rsidP="001A5F82">
            <w:pPr>
              <w:rPr>
                <w:lang w:eastAsia="vi-VN" w:bidi="vi-VN"/>
              </w:rPr>
            </w:pPr>
          </w:p>
          <w:p w14:paraId="6166CB2D" w14:textId="77777777" w:rsidR="00943A61" w:rsidRPr="00676DDE" w:rsidRDefault="00943A61" w:rsidP="001A5F82">
            <w:pPr>
              <w:rPr>
                <w:lang w:eastAsia="vi-VN" w:bidi="vi-VN"/>
              </w:rPr>
            </w:pPr>
          </w:p>
          <w:p w14:paraId="3F8D5551" w14:textId="77777777" w:rsidR="00943A61" w:rsidRPr="00676DDE" w:rsidRDefault="00943A61" w:rsidP="001A5F82">
            <w:pPr>
              <w:rPr>
                <w:lang w:eastAsia="vi-VN" w:bidi="vi-VN"/>
              </w:rPr>
            </w:pPr>
            <w:r w:rsidRPr="00676DDE">
              <w:rPr>
                <w:lang w:eastAsia="vi-VN" w:bidi="vi-VN"/>
              </w:rPr>
              <w:t xml:space="preserve">0,25 </w:t>
            </w:r>
          </w:p>
          <w:p w14:paraId="2C0ED859" w14:textId="77777777" w:rsidR="00943A61" w:rsidRPr="00676DDE" w:rsidRDefault="00943A61" w:rsidP="001A5F82">
            <w:pPr>
              <w:rPr>
                <w:lang w:eastAsia="vi-VN" w:bidi="vi-VN"/>
              </w:rPr>
            </w:pPr>
          </w:p>
          <w:p w14:paraId="508E9297" w14:textId="77777777" w:rsidR="00943A61" w:rsidRPr="00676DDE" w:rsidRDefault="00943A61" w:rsidP="001A5F82">
            <w:pPr>
              <w:rPr>
                <w:lang w:eastAsia="vi-VN" w:bidi="vi-VN"/>
              </w:rPr>
            </w:pPr>
          </w:p>
          <w:p w14:paraId="089A96E8" w14:textId="77777777" w:rsidR="00943A61" w:rsidRPr="00676DDE" w:rsidRDefault="00943A61" w:rsidP="001A5F82">
            <w:pPr>
              <w:rPr>
                <w:lang w:eastAsia="vi-VN" w:bidi="vi-VN"/>
              </w:rPr>
            </w:pPr>
          </w:p>
          <w:p w14:paraId="2D9BF2E9" w14:textId="77777777" w:rsidR="00943A61" w:rsidRPr="00676DDE" w:rsidRDefault="00943A61" w:rsidP="001A5F82">
            <w:pPr>
              <w:rPr>
                <w:lang w:eastAsia="vi-VN" w:bidi="vi-VN"/>
              </w:rPr>
            </w:pPr>
            <w:r w:rsidRPr="00676DDE">
              <w:rPr>
                <w:lang w:eastAsia="vi-VN" w:bidi="vi-VN"/>
              </w:rPr>
              <w:t xml:space="preserve">0,5 </w:t>
            </w:r>
          </w:p>
          <w:p w14:paraId="52C2AA10" w14:textId="77777777" w:rsidR="00943A61" w:rsidRPr="00676DDE" w:rsidRDefault="00943A61" w:rsidP="001A5F82">
            <w:pPr>
              <w:rPr>
                <w:lang w:eastAsia="vi-VN" w:bidi="vi-VN"/>
              </w:rPr>
            </w:pPr>
          </w:p>
          <w:p w14:paraId="1103045A" w14:textId="77777777" w:rsidR="00943A61" w:rsidRPr="00676DDE" w:rsidRDefault="00943A61" w:rsidP="001A5F82">
            <w:pPr>
              <w:rPr>
                <w:lang w:eastAsia="vi-VN" w:bidi="vi-VN"/>
              </w:rPr>
            </w:pPr>
            <w:r w:rsidRPr="00676DDE">
              <w:rPr>
                <w:lang w:eastAsia="vi-VN" w:bidi="vi-VN"/>
              </w:rPr>
              <w:t xml:space="preserve">0,5 </w:t>
            </w:r>
          </w:p>
          <w:p w14:paraId="3BCAB0AF" w14:textId="77777777" w:rsidR="00943A61" w:rsidRPr="00676DDE" w:rsidRDefault="00943A61" w:rsidP="001A5F82">
            <w:pPr>
              <w:rPr>
                <w:lang w:eastAsia="vi-VN" w:bidi="vi-VN"/>
              </w:rPr>
            </w:pPr>
          </w:p>
          <w:p w14:paraId="69E9080E" w14:textId="77777777" w:rsidR="00943A61" w:rsidRPr="00676DDE" w:rsidRDefault="00943A61" w:rsidP="001A5F82">
            <w:pPr>
              <w:rPr>
                <w:lang w:eastAsia="vi-VN" w:bidi="vi-VN"/>
              </w:rPr>
            </w:pPr>
            <w:r w:rsidRPr="00676DDE">
              <w:rPr>
                <w:lang w:eastAsia="vi-VN" w:bidi="vi-VN"/>
              </w:rPr>
              <w:t>0,25</w:t>
            </w:r>
          </w:p>
        </w:tc>
      </w:tr>
      <w:tr w:rsidR="00943A61" w:rsidRPr="00676DDE" w14:paraId="31D0BD7D" w14:textId="77777777" w:rsidTr="001A5F82">
        <w:trPr>
          <w:trHeight w:val="266"/>
        </w:trPr>
        <w:tc>
          <w:tcPr>
            <w:tcW w:w="1128" w:type="dxa"/>
          </w:tcPr>
          <w:p w14:paraId="58712252" w14:textId="77777777" w:rsidR="00943A61" w:rsidRPr="00676DDE" w:rsidRDefault="00943A61" w:rsidP="001A5F82">
            <w:pPr>
              <w:jc w:val="center"/>
              <w:rPr>
                <w:b/>
                <w:lang w:eastAsia="vi-VN" w:bidi="vi-VN"/>
              </w:rPr>
            </w:pPr>
            <w:r w:rsidRPr="00676DDE">
              <w:rPr>
                <w:b/>
                <w:lang w:eastAsia="vi-VN" w:bidi="vi-VN"/>
              </w:rPr>
              <w:t>Câu 9a</w:t>
            </w:r>
          </w:p>
          <w:p w14:paraId="073E893F" w14:textId="77777777" w:rsidR="00943A61" w:rsidRPr="00676DDE" w:rsidRDefault="00943A61" w:rsidP="001A5F82">
            <w:pPr>
              <w:jc w:val="center"/>
              <w:rPr>
                <w:b/>
                <w:lang w:eastAsia="vi-VN" w:bidi="vi-VN"/>
              </w:rPr>
            </w:pPr>
            <w:r w:rsidRPr="00676DDE">
              <w:rPr>
                <w:b/>
                <w:lang w:eastAsia="vi-VN" w:bidi="vi-VN"/>
              </w:rPr>
              <w:t>(1,25đ)</w:t>
            </w:r>
          </w:p>
        </w:tc>
        <w:tc>
          <w:tcPr>
            <w:tcW w:w="8342" w:type="dxa"/>
          </w:tcPr>
          <w:p w14:paraId="0523E71E" w14:textId="77777777" w:rsidR="00943A61" w:rsidRPr="00676DDE" w:rsidRDefault="00943A61" w:rsidP="001A5F82">
            <w:pPr>
              <w:jc w:val="both"/>
              <w:rPr>
                <w:lang w:bidi="vi-VN"/>
              </w:rPr>
            </w:pPr>
            <w:r w:rsidRPr="00676DDE">
              <w:rPr>
                <w:lang w:bidi="vi-VN"/>
              </w:rPr>
              <w:t xml:space="preserve">Xác định vị trí các gen trong bản đồ di truyền: </w:t>
            </w:r>
          </w:p>
          <w:p w14:paraId="4D662A56" w14:textId="77777777" w:rsidR="00943A61" w:rsidRPr="00676DDE" w:rsidRDefault="00943A61" w:rsidP="001A5F82">
            <w:pPr>
              <w:jc w:val="both"/>
              <w:rPr>
                <w:lang w:bidi="vi-VN"/>
              </w:rPr>
            </w:pPr>
            <w:r w:rsidRPr="00676DDE">
              <w:rPr>
                <w:lang w:bidi="vi-VN"/>
              </w:rPr>
              <w:t xml:space="preserve">- Tần số trao đổi chéo giữa các gen thể hiện khoảng cách giữa các gen khi phân bố trên nhiễm sắc thể. Tần số trao đổi chéo càng lớn thì các gen càng nằm xa nhau trên nhiễm sắc thể (bản đồ di truyền) và ngược lại </w:t>
            </w:r>
          </w:p>
          <w:p w14:paraId="6373072C" w14:textId="77777777" w:rsidR="00943A61" w:rsidRPr="00676DDE" w:rsidRDefault="00943A61" w:rsidP="001A5F82">
            <w:pPr>
              <w:jc w:val="both"/>
              <w:rPr>
                <w:lang w:bidi="vi-VN"/>
              </w:rPr>
            </w:pPr>
            <w:r w:rsidRPr="00676DDE">
              <w:rPr>
                <w:lang w:bidi="vi-VN"/>
              </w:rPr>
              <w:t xml:space="preserve">- Tần số trao đổi chéo giữa PR &gt; QR nên Q phải nằm giữa P và R </w:t>
            </w:r>
          </w:p>
          <w:p w14:paraId="4EE70C55" w14:textId="77777777" w:rsidR="00943A61" w:rsidRPr="00676DDE" w:rsidRDefault="00943A61" w:rsidP="001A5F82">
            <w:pPr>
              <w:jc w:val="both"/>
              <w:rPr>
                <w:lang w:bidi="vi-VN"/>
              </w:rPr>
            </w:pPr>
            <w:r w:rsidRPr="00676DDE">
              <w:rPr>
                <w:lang w:bidi="vi-VN"/>
              </w:rPr>
              <w:t xml:space="preserve">- Mặt khác tần số trao đổi chéo giữa PQ &lt; QR nên Q phải nằm gần P hơn </w:t>
            </w:r>
          </w:p>
          <w:p w14:paraId="10D1018F" w14:textId="77777777" w:rsidR="00943A61" w:rsidRPr="00676DDE" w:rsidRDefault="00943A61" w:rsidP="001A5F82">
            <w:pPr>
              <w:jc w:val="both"/>
              <w:rPr>
                <w:lang w:bidi="vi-VN"/>
              </w:rPr>
            </w:pPr>
            <w:r w:rsidRPr="00676DDE">
              <w:rPr>
                <w:lang w:bidi="vi-VN"/>
              </w:rPr>
              <w:t xml:space="preserve">- Như vậy:  </w:t>
            </w:r>
          </w:p>
          <w:p w14:paraId="3D3574E9" w14:textId="77777777" w:rsidR="00943A61" w:rsidRPr="00676DDE" w:rsidRDefault="00943A61" w:rsidP="001A5F82">
            <w:pPr>
              <w:jc w:val="both"/>
              <w:rPr>
                <w:lang w:bidi="vi-VN"/>
              </w:rPr>
            </w:pPr>
            <w:r w:rsidRPr="00676DDE">
              <w:rPr>
                <w:lang w:bidi="vi-VN"/>
              </w:rPr>
              <w:t xml:space="preserve">+ Trình tự 3 gen này là: P – Q ------ R </w:t>
            </w:r>
          </w:p>
          <w:p w14:paraId="46D2DDB2" w14:textId="77777777" w:rsidR="00943A61" w:rsidRPr="00676DDE" w:rsidRDefault="00943A61" w:rsidP="001A5F82">
            <w:pPr>
              <w:jc w:val="both"/>
              <w:rPr>
                <w:lang w:bidi="vi-VN"/>
              </w:rPr>
            </w:pPr>
            <w:r w:rsidRPr="00676DDE">
              <w:rPr>
                <w:lang w:bidi="vi-VN"/>
              </w:rPr>
              <w:t>+ Bản đồ di truyền</w:t>
            </w:r>
          </w:p>
          <w:p w14:paraId="228FC158" w14:textId="77777777" w:rsidR="00943A61" w:rsidRPr="00676DDE" w:rsidRDefault="00943A61" w:rsidP="001A5F82">
            <w:pPr>
              <w:jc w:val="both"/>
              <w:rPr>
                <w:lang w:eastAsia="vi-VN" w:bidi="vi-VN"/>
              </w:rPr>
            </w:pPr>
            <w:r w:rsidRPr="00676DDE">
              <w:rPr>
                <w:noProof/>
              </w:rPr>
              <w:drawing>
                <wp:inline distT="0" distB="0" distL="0" distR="0" wp14:anchorId="471BBA73" wp14:editId="0DCC9CD5">
                  <wp:extent cx="3498573" cy="643890"/>
                  <wp:effectExtent l="0" t="0" r="6985" b="381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44756" cy="652390"/>
                          </a:xfrm>
                          <a:prstGeom prst="rect">
                            <a:avLst/>
                          </a:prstGeom>
                        </pic:spPr>
                      </pic:pic>
                    </a:graphicData>
                  </a:graphic>
                </wp:inline>
              </w:drawing>
            </w:r>
          </w:p>
        </w:tc>
        <w:tc>
          <w:tcPr>
            <w:tcW w:w="856" w:type="dxa"/>
          </w:tcPr>
          <w:p w14:paraId="7FF911F9" w14:textId="77777777" w:rsidR="00943A61" w:rsidRPr="00676DDE" w:rsidRDefault="00943A61" w:rsidP="001A5F82">
            <w:pPr>
              <w:rPr>
                <w:lang w:eastAsia="vi-VN" w:bidi="vi-VN"/>
              </w:rPr>
            </w:pPr>
          </w:p>
          <w:p w14:paraId="113388D4" w14:textId="77777777" w:rsidR="00943A61" w:rsidRPr="00676DDE" w:rsidRDefault="00943A61" w:rsidP="001A5F82">
            <w:pPr>
              <w:rPr>
                <w:lang w:eastAsia="vi-VN" w:bidi="vi-VN"/>
              </w:rPr>
            </w:pPr>
            <w:r w:rsidRPr="00676DDE">
              <w:rPr>
                <w:lang w:eastAsia="vi-VN" w:bidi="vi-VN"/>
              </w:rPr>
              <w:t>0,5</w:t>
            </w:r>
          </w:p>
          <w:p w14:paraId="0114DACD" w14:textId="77777777" w:rsidR="00943A61" w:rsidRPr="00676DDE" w:rsidRDefault="00943A61" w:rsidP="001A5F82">
            <w:pPr>
              <w:rPr>
                <w:lang w:eastAsia="vi-VN" w:bidi="vi-VN"/>
              </w:rPr>
            </w:pPr>
          </w:p>
          <w:p w14:paraId="181A9D47" w14:textId="77777777" w:rsidR="00943A61" w:rsidRPr="00676DDE" w:rsidRDefault="00943A61" w:rsidP="001A5F82">
            <w:pPr>
              <w:rPr>
                <w:lang w:eastAsia="vi-VN" w:bidi="vi-VN"/>
              </w:rPr>
            </w:pPr>
          </w:p>
          <w:p w14:paraId="5010661D" w14:textId="77777777" w:rsidR="00943A61" w:rsidRPr="00676DDE" w:rsidRDefault="00943A61" w:rsidP="001A5F82">
            <w:pPr>
              <w:rPr>
                <w:lang w:eastAsia="vi-VN" w:bidi="vi-VN"/>
              </w:rPr>
            </w:pPr>
            <w:r w:rsidRPr="00676DDE">
              <w:rPr>
                <w:lang w:eastAsia="vi-VN" w:bidi="vi-VN"/>
              </w:rPr>
              <w:t>0,25</w:t>
            </w:r>
          </w:p>
          <w:p w14:paraId="202A4A28" w14:textId="77777777" w:rsidR="00943A61" w:rsidRPr="00676DDE" w:rsidRDefault="00943A61" w:rsidP="001A5F82">
            <w:pPr>
              <w:rPr>
                <w:lang w:eastAsia="vi-VN" w:bidi="vi-VN"/>
              </w:rPr>
            </w:pPr>
            <w:r w:rsidRPr="00676DDE">
              <w:rPr>
                <w:lang w:eastAsia="vi-VN" w:bidi="vi-VN"/>
              </w:rPr>
              <w:t>0,25</w:t>
            </w:r>
          </w:p>
          <w:p w14:paraId="116B93A3" w14:textId="77777777" w:rsidR="00943A61" w:rsidRPr="00676DDE" w:rsidRDefault="00943A61" w:rsidP="001A5F82">
            <w:pPr>
              <w:rPr>
                <w:lang w:eastAsia="vi-VN" w:bidi="vi-VN"/>
              </w:rPr>
            </w:pPr>
          </w:p>
          <w:p w14:paraId="670B830B" w14:textId="77777777" w:rsidR="00943A61" w:rsidRPr="00676DDE" w:rsidRDefault="00943A61" w:rsidP="001A5F82">
            <w:pPr>
              <w:rPr>
                <w:lang w:eastAsia="vi-VN" w:bidi="vi-VN"/>
              </w:rPr>
            </w:pPr>
          </w:p>
          <w:p w14:paraId="3FAF2AFE" w14:textId="77777777" w:rsidR="00943A61" w:rsidRPr="00676DDE" w:rsidRDefault="00943A61" w:rsidP="001A5F82">
            <w:pPr>
              <w:rPr>
                <w:lang w:eastAsia="vi-VN" w:bidi="vi-VN"/>
              </w:rPr>
            </w:pPr>
          </w:p>
          <w:p w14:paraId="3E111EA0" w14:textId="77777777" w:rsidR="00943A61" w:rsidRPr="00676DDE" w:rsidRDefault="00943A61" w:rsidP="001A5F82">
            <w:pPr>
              <w:rPr>
                <w:lang w:eastAsia="vi-VN" w:bidi="vi-VN"/>
              </w:rPr>
            </w:pPr>
            <w:r w:rsidRPr="00676DDE">
              <w:rPr>
                <w:lang w:eastAsia="vi-VN" w:bidi="vi-VN"/>
              </w:rPr>
              <w:t>0,25</w:t>
            </w:r>
          </w:p>
        </w:tc>
      </w:tr>
      <w:tr w:rsidR="00943A61" w:rsidRPr="00676DDE" w14:paraId="1B37EA4A" w14:textId="77777777" w:rsidTr="001A5F82">
        <w:trPr>
          <w:trHeight w:val="266"/>
        </w:trPr>
        <w:tc>
          <w:tcPr>
            <w:tcW w:w="1128" w:type="dxa"/>
          </w:tcPr>
          <w:p w14:paraId="30022453" w14:textId="77777777" w:rsidR="00943A61" w:rsidRPr="00676DDE" w:rsidRDefault="00943A61" w:rsidP="001A5F82">
            <w:pPr>
              <w:jc w:val="center"/>
              <w:rPr>
                <w:b/>
                <w:lang w:eastAsia="vi-VN" w:bidi="vi-VN"/>
              </w:rPr>
            </w:pPr>
            <w:r w:rsidRPr="00676DDE">
              <w:rPr>
                <w:b/>
                <w:lang w:eastAsia="vi-VN" w:bidi="vi-VN"/>
              </w:rPr>
              <w:t>Câu 9b</w:t>
            </w:r>
          </w:p>
          <w:p w14:paraId="5D385BAB" w14:textId="77777777" w:rsidR="00943A61" w:rsidRPr="00676DDE" w:rsidRDefault="00943A61" w:rsidP="001A5F82">
            <w:pPr>
              <w:jc w:val="center"/>
              <w:rPr>
                <w:b/>
                <w:lang w:eastAsia="vi-VN" w:bidi="vi-VN"/>
              </w:rPr>
            </w:pPr>
            <w:r w:rsidRPr="00676DDE">
              <w:rPr>
                <w:b/>
                <w:lang w:eastAsia="vi-VN" w:bidi="vi-VN"/>
              </w:rPr>
              <w:t>(0,75đ)</w:t>
            </w:r>
          </w:p>
        </w:tc>
        <w:tc>
          <w:tcPr>
            <w:tcW w:w="8342" w:type="dxa"/>
          </w:tcPr>
          <w:p w14:paraId="56218EF4" w14:textId="77777777" w:rsidR="00943A61" w:rsidRPr="00676DDE" w:rsidRDefault="00943A61" w:rsidP="001A5F82">
            <w:pPr>
              <w:jc w:val="both"/>
              <w:rPr>
                <w:lang w:bidi="vi-VN"/>
              </w:rPr>
            </w:pPr>
            <w:r w:rsidRPr="00676DDE">
              <w:rPr>
                <w:lang w:bidi="vi-VN"/>
              </w:rPr>
              <w:t xml:space="preserve">Xét tương tự: </w:t>
            </w:r>
          </w:p>
          <w:p w14:paraId="60760CB1" w14:textId="77777777" w:rsidR="00943A61" w:rsidRPr="00676DDE" w:rsidRDefault="00943A61" w:rsidP="001A5F82">
            <w:pPr>
              <w:jc w:val="both"/>
              <w:rPr>
                <w:lang w:bidi="vi-VN"/>
              </w:rPr>
            </w:pPr>
            <w:r w:rsidRPr="00676DDE">
              <w:rPr>
                <w:lang w:bidi="vi-VN"/>
              </w:rPr>
              <w:t xml:space="preserve">- Tần số trao đổi chéo giữa PR &lt; QR nên P phải nằm giữa Q và R </w:t>
            </w:r>
          </w:p>
          <w:p w14:paraId="2BD1CB47" w14:textId="77777777" w:rsidR="00943A61" w:rsidRPr="00676DDE" w:rsidRDefault="00943A61" w:rsidP="001A5F82">
            <w:pPr>
              <w:jc w:val="both"/>
              <w:rPr>
                <w:lang w:bidi="vi-VN"/>
              </w:rPr>
            </w:pPr>
            <w:r w:rsidRPr="00676DDE">
              <w:rPr>
                <w:lang w:bidi="vi-VN"/>
              </w:rPr>
              <w:t xml:space="preserve">- Tần số trao đổi chéo giữa QP &lt; PR nên P phải nằm gần Q hơn </w:t>
            </w:r>
          </w:p>
          <w:p w14:paraId="2A7028A1" w14:textId="77777777" w:rsidR="00943A61" w:rsidRPr="00676DDE" w:rsidRDefault="00943A61" w:rsidP="001A5F82">
            <w:pPr>
              <w:jc w:val="both"/>
              <w:rPr>
                <w:lang w:bidi="vi-VN"/>
              </w:rPr>
            </w:pPr>
            <w:r w:rsidRPr="00676DDE">
              <w:rPr>
                <w:lang w:bidi="vi-VN"/>
              </w:rPr>
              <w:t xml:space="preserve">Như vậy:  + Trình tự 3 gen này là: Q – P ------ R </w:t>
            </w:r>
          </w:p>
          <w:p w14:paraId="2BD3670E" w14:textId="77777777" w:rsidR="00943A61" w:rsidRPr="00676DDE" w:rsidRDefault="00943A61" w:rsidP="001A5F82">
            <w:pPr>
              <w:jc w:val="both"/>
              <w:rPr>
                <w:lang w:bidi="vi-VN"/>
              </w:rPr>
            </w:pPr>
            <w:r w:rsidRPr="00676DDE">
              <w:rPr>
                <w:lang w:bidi="vi-VN"/>
              </w:rPr>
              <w:t xml:space="preserve">                 + Bản đồ di truyền</w:t>
            </w:r>
          </w:p>
          <w:p w14:paraId="68255143" w14:textId="77777777" w:rsidR="00943A61" w:rsidRPr="00676DDE" w:rsidRDefault="00943A61" w:rsidP="001A5F82">
            <w:pPr>
              <w:jc w:val="both"/>
              <w:rPr>
                <w:lang w:bidi="vi-VN"/>
              </w:rPr>
            </w:pPr>
            <w:r w:rsidRPr="00676DDE">
              <w:rPr>
                <w:noProof/>
              </w:rPr>
              <w:drawing>
                <wp:inline distT="0" distB="0" distL="0" distR="0" wp14:anchorId="7DA93CB1" wp14:editId="608A3DAC">
                  <wp:extent cx="3633746" cy="675640"/>
                  <wp:effectExtent l="0" t="0" r="508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25476" cy="692696"/>
                          </a:xfrm>
                          <a:prstGeom prst="rect">
                            <a:avLst/>
                          </a:prstGeom>
                        </pic:spPr>
                      </pic:pic>
                    </a:graphicData>
                  </a:graphic>
                </wp:inline>
              </w:drawing>
            </w:r>
          </w:p>
        </w:tc>
        <w:tc>
          <w:tcPr>
            <w:tcW w:w="856" w:type="dxa"/>
          </w:tcPr>
          <w:p w14:paraId="7AAB549F" w14:textId="77777777" w:rsidR="00943A61" w:rsidRPr="00676DDE" w:rsidRDefault="00943A61" w:rsidP="001A5F82">
            <w:pPr>
              <w:rPr>
                <w:lang w:eastAsia="vi-VN" w:bidi="vi-VN"/>
              </w:rPr>
            </w:pPr>
          </w:p>
          <w:p w14:paraId="19DA5D70" w14:textId="77777777" w:rsidR="00943A61" w:rsidRPr="00676DDE" w:rsidRDefault="00943A61" w:rsidP="001A5F82">
            <w:pPr>
              <w:rPr>
                <w:lang w:eastAsia="vi-VN" w:bidi="vi-VN"/>
              </w:rPr>
            </w:pPr>
            <w:r w:rsidRPr="00676DDE">
              <w:rPr>
                <w:lang w:eastAsia="vi-VN" w:bidi="vi-VN"/>
              </w:rPr>
              <w:t>0,25</w:t>
            </w:r>
          </w:p>
          <w:p w14:paraId="693F46F6" w14:textId="77777777" w:rsidR="00943A61" w:rsidRPr="00676DDE" w:rsidRDefault="00943A61" w:rsidP="001A5F82">
            <w:pPr>
              <w:rPr>
                <w:lang w:eastAsia="vi-VN" w:bidi="vi-VN"/>
              </w:rPr>
            </w:pPr>
            <w:r w:rsidRPr="00676DDE">
              <w:rPr>
                <w:lang w:eastAsia="vi-VN" w:bidi="vi-VN"/>
              </w:rPr>
              <w:t>0,25</w:t>
            </w:r>
          </w:p>
          <w:p w14:paraId="3B922AD4" w14:textId="77777777" w:rsidR="00943A61" w:rsidRPr="00676DDE" w:rsidRDefault="00943A61" w:rsidP="001A5F82">
            <w:pPr>
              <w:rPr>
                <w:lang w:eastAsia="vi-VN" w:bidi="vi-VN"/>
              </w:rPr>
            </w:pPr>
          </w:p>
          <w:p w14:paraId="7181CA39" w14:textId="77777777" w:rsidR="00943A61" w:rsidRPr="00676DDE" w:rsidRDefault="00943A61" w:rsidP="001A5F82">
            <w:pPr>
              <w:rPr>
                <w:lang w:eastAsia="vi-VN" w:bidi="vi-VN"/>
              </w:rPr>
            </w:pPr>
            <w:r w:rsidRPr="00676DDE">
              <w:rPr>
                <w:lang w:eastAsia="vi-VN" w:bidi="vi-VN"/>
              </w:rPr>
              <w:t>0,25</w:t>
            </w:r>
          </w:p>
        </w:tc>
      </w:tr>
      <w:tr w:rsidR="00943A61" w:rsidRPr="00676DDE" w14:paraId="112FAA2D" w14:textId="77777777" w:rsidTr="001A5F82">
        <w:trPr>
          <w:trHeight w:val="266"/>
        </w:trPr>
        <w:tc>
          <w:tcPr>
            <w:tcW w:w="1128" w:type="dxa"/>
          </w:tcPr>
          <w:p w14:paraId="4B23DCD8" w14:textId="77777777" w:rsidR="00943A61" w:rsidRPr="00676DDE" w:rsidRDefault="00943A61" w:rsidP="001A5F82">
            <w:pPr>
              <w:jc w:val="center"/>
              <w:rPr>
                <w:b/>
                <w:lang w:eastAsia="vi-VN" w:bidi="vi-VN"/>
              </w:rPr>
            </w:pPr>
            <w:r w:rsidRPr="00676DDE">
              <w:rPr>
                <w:b/>
                <w:lang w:eastAsia="vi-VN" w:bidi="vi-VN"/>
              </w:rPr>
              <w:t>Câu 10</w:t>
            </w:r>
          </w:p>
          <w:p w14:paraId="39DC1AA5" w14:textId="77777777" w:rsidR="00943A61" w:rsidRPr="00676DDE" w:rsidRDefault="00943A61" w:rsidP="001A5F82">
            <w:pPr>
              <w:jc w:val="center"/>
              <w:rPr>
                <w:b/>
                <w:lang w:eastAsia="vi-VN" w:bidi="vi-VN"/>
              </w:rPr>
            </w:pPr>
            <w:r w:rsidRPr="00676DDE">
              <w:rPr>
                <w:b/>
                <w:lang w:eastAsia="vi-VN" w:bidi="vi-VN"/>
              </w:rPr>
              <w:t>(2đ)</w:t>
            </w:r>
          </w:p>
        </w:tc>
        <w:tc>
          <w:tcPr>
            <w:tcW w:w="8342" w:type="dxa"/>
          </w:tcPr>
          <w:p w14:paraId="4BF6ED0E" w14:textId="77777777" w:rsidR="00943A61" w:rsidRPr="00676DDE" w:rsidRDefault="00943A61" w:rsidP="001A5F82">
            <w:pPr>
              <w:jc w:val="both"/>
              <w:rPr>
                <w:lang w:bidi="vi-VN"/>
              </w:rPr>
            </w:pPr>
            <w:r w:rsidRPr="00676DDE">
              <w:rPr>
                <w:lang w:bidi="vi-VN"/>
              </w:rPr>
              <w:t xml:space="preserve">- Kiểu gen hai cây bố, mẹ: (AaBb), cao, đỏ  x  (AaBb), cao, đỏ   </w:t>
            </w:r>
          </w:p>
          <w:p w14:paraId="5AF10601" w14:textId="77777777" w:rsidR="00943A61" w:rsidRPr="00676DDE" w:rsidRDefault="00943A61" w:rsidP="001A5F82">
            <w:pPr>
              <w:jc w:val="both"/>
              <w:rPr>
                <w:lang w:bidi="vi-VN"/>
              </w:rPr>
            </w:pPr>
            <w:r w:rsidRPr="00676DDE">
              <w:rPr>
                <w:lang w:bidi="vi-VN"/>
              </w:rPr>
              <w:t xml:space="preserve">- Tỷ lệ các kiểu hình ở F1 theo Menđen: </w:t>
            </w:r>
          </w:p>
          <w:p w14:paraId="6B803EFC" w14:textId="77777777" w:rsidR="00943A61" w:rsidRPr="00676DDE" w:rsidRDefault="00943A61" w:rsidP="001A5F82">
            <w:pPr>
              <w:jc w:val="both"/>
              <w:rPr>
                <w:lang w:bidi="vi-VN"/>
              </w:rPr>
            </w:pPr>
            <w:r w:rsidRPr="00676DDE">
              <w:rPr>
                <w:lang w:bidi="vi-VN"/>
              </w:rPr>
              <w:t xml:space="preserve">  + 9(A-B-): 9 cây cao, đỏ </w:t>
            </w:r>
          </w:p>
          <w:p w14:paraId="31FD3598" w14:textId="77777777" w:rsidR="00943A61" w:rsidRPr="00676DDE" w:rsidRDefault="00943A61" w:rsidP="001A5F82">
            <w:pPr>
              <w:jc w:val="both"/>
              <w:rPr>
                <w:lang w:bidi="vi-VN"/>
              </w:rPr>
            </w:pPr>
            <w:r w:rsidRPr="00676DDE">
              <w:rPr>
                <w:lang w:bidi="vi-VN"/>
              </w:rPr>
              <w:t xml:space="preserve">  + 3(A-bb): 3 cây cao, hoa trắng (Kiểu gen gồm 1AAbb + 2Aabb) </w:t>
            </w:r>
          </w:p>
          <w:p w14:paraId="59FDDF5C" w14:textId="77777777" w:rsidR="00943A61" w:rsidRPr="00676DDE" w:rsidRDefault="00943A61" w:rsidP="001A5F82">
            <w:pPr>
              <w:jc w:val="both"/>
              <w:rPr>
                <w:lang w:bidi="vi-VN"/>
              </w:rPr>
            </w:pPr>
            <w:r w:rsidRPr="00676DDE">
              <w:rPr>
                <w:lang w:bidi="vi-VN"/>
              </w:rPr>
              <w:t xml:space="preserve">  + 3(aaB-): 3 cây thấp, hoa đỏ (Kiểu gen gồm 1aaBB + 2aaBb) </w:t>
            </w:r>
          </w:p>
          <w:p w14:paraId="7B6EAFC6" w14:textId="77777777" w:rsidR="00943A61" w:rsidRPr="00676DDE" w:rsidRDefault="00943A61" w:rsidP="001A5F82">
            <w:pPr>
              <w:jc w:val="both"/>
              <w:rPr>
                <w:lang w:bidi="vi-VN"/>
              </w:rPr>
            </w:pPr>
            <w:r w:rsidRPr="00676DDE">
              <w:rPr>
                <w:lang w:bidi="vi-VN"/>
              </w:rPr>
              <w:lastRenderedPageBreak/>
              <w:t xml:space="preserve">  + 1(aabb): 1 cây thấp, hoa trắng  </w:t>
            </w:r>
          </w:p>
          <w:p w14:paraId="605A3996" w14:textId="77777777" w:rsidR="00943A61" w:rsidRPr="00676DDE" w:rsidRDefault="00943A61" w:rsidP="001A5F82">
            <w:pPr>
              <w:jc w:val="both"/>
              <w:rPr>
                <w:lang w:bidi="vi-VN"/>
              </w:rPr>
            </w:pPr>
            <w:r w:rsidRPr="00676DDE">
              <w:rPr>
                <w:lang w:bidi="vi-VN"/>
              </w:rPr>
              <w:t xml:space="preserve">- Cây cao, hoa trắng ở F1 được chọn trong số 3 cây(A-bb). Cây thấp, hoa đỏ F1 được chọn trong số 3 cây (aaB-) </w:t>
            </w:r>
          </w:p>
          <w:p w14:paraId="006016AC" w14:textId="77777777" w:rsidR="00943A61" w:rsidRPr="00676DDE" w:rsidRDefault="00943A61" w:rsidP="001A5F82">
            <w:pPr>
              <w:jc w:val="both"/>
              <w:rPr>
                <w:lang w:bidi="vi-VN"/>
              </w:rPr>
            </w:pPr>
            <w:r w:rsidRPr="00676DDE">
              <w:rPr>
                <w:lang w:bidi="vi-VN"/>
              </w:rPr>
              <w:t>- Để có cây cao, hoa đỏ (A-B-) ở F2 phải có 4 khả năng thực hiện phép lai ở F1, dựa vào tỷ lệ kiểu hình sẽ tìm được xác suất cây thân cao, hoa đỏ F2:</w:t>
            </w:r>
          </w:p>
          <w:p w14:paraId="01527C89" w14:textId="77777777" w:rsidR="00943A61" w:rsidRPr="00676DDE" w:rsidRDefault="00943A61" w:rsidP="001A5F82">
            <w:pPr>
              <w:jc w:val="both"/>
              <w:rPr>
                <w:lang w:bidi="vi-VN"/>
              </w:rPr>
            </w:pPr>
            <w:r w:rsidRPr="00676DDE">
              <w:rPr>
                <w:lang w:bidi="vi-VN"/>
              </w:rPr>
              <w:t xml:space="preserve">* F1: cao, trắng (1AAbb)  x  F1: thấp, đỏ (1aaBB) </w:t>
            </w:r>
          </w:p>
          <w:p w14:paraId="54804227" w14:textId="77777777" w:rsidR="00943A61" w:rsidRPr="00676DDE" w:rsidRDefault="00943A61" w:rsidP="001A5F82">
            <w:pPr>
              <w:jc w:val="both"/>
              <w:rPr>
                <w:lang w:bidi="vi-VN"/>
              </w:rPr>
            </w:pPr>
            <w:r w:rsidRPr="00676DDE">
              <w:rPr>
                <w:lang w:bidi="vi-VN"/>
              </w:rPr>
              <w:t xml:space="preserve">   F2: đồng tính cao, đỏ (AaBb). Xác suất = 1/3x 1/3 x 1 = 1/9  (1) </w:t>
            </w:r>
          </w:p>
          <w:p w14:paraId="5776A4BA" w14:textId="77777777" w:rsidR="00943A61" w:rsidRPr="00676DDE" w:rsidRDefault="00943A61" w:rsidP="001A5F82">
            <w:pPr>
              <w:jc w:val="both"/>
              <w:rPr>
                <w:lang w:bidi="vi-VN"/>
              </w:rPr>
            </w:pPr>
            <w:r w:rsidRPr="00676DDE">
              <w:rPr>
                <w:lang w:bidi="vi-VN"/>
              </w:rPr>
              <w:t xml:space="preserve"> * F1: cao, trắng (1AAbb)  x  F1: thấp, đỏ (2aaBb) </w:t>
            </w:r>
          </w:p>
          <w:p w14:paraId="7D9A4876" w14:textId="77777777" w:rsidR="00943A61" w:rsidRPr="00676DDE" w:rsidRDefault="00943A61" w:rsidP="001A5F82">
            <w:pPr>
              <w:jc w:val="both"/>
              <w:rPr>
                <w:lang w:bidi="vi-VN"/>
              </w:rPr>
            </w:pPr>
            <w:r w:rsidRPr="00676DDE">
              <w:rPr>
                <w:lang w:bidi="vi-VN"/>
              </w:rPr>
              <w:t xml:space="preserve">   F2: 1cao, đỏ (AaBb) + 1cao, trắng (Aabb). Xác suất = 1/3x 2/3 x 1/2 =  1/9 (2) </w:t>
            </w:r>
          </w:p>
          <w:p w14:paraId="22DACF5B" w14:textId="77777777" w:rsidR="00943A61" w:rsidRPr="00676DDE" w:rsidRDefault="00943A61" w:rsidP="001A5F82">
            <w:pPr>
              <w:jc w:val="both"/>
              <w:rPr>
                <w:lang w:bidi="vi-VN"/>
              </w:rPr>
            </w:pPr>
            <w:r w:rsidRPr="00676DDE">
              <w:rPr>
                <w:lang w:bidi="vi-VN"/>
              </w:rPr>
              <w:t xml:space="preserve">  * F1: cao, trắng (2Aabb)  x  F1: thấp, đỏ (1aaBB) </w:t>
            </w:r>
          </w:p>
          <w:p w14:paraId="3F518C88" w14:textId="77777777" w:rsidR="00943A61" w:rsidRPr="00676DDE" w:rsidRDefault="00943A61" w:rsidP="001A5F82">
            <w:pPr>
              <w:jc w:val="both"/>
              <w:rPr>
                <w:lang w:bidi="vi-VN"/>
              </w:rPr>
            </w:pPr>
            <w:r w:rsidRPr="00676DDE">
              <w:rPr>
                <w:lang w:bidi="vi-VN"/>
              </w:rPr>
              <w:t xml:space="preserve">   F2: 1 cao, đỏ (AaBb) + 1 thấp, đỏ (aaBb). XS: 2/3x 1/3 x 1/2 = 1/9  (3) </w:t>
            </w:r>
          </w:p>
          <w:p w14:paraId="36891945" w14:textId="77777777" w:rsidR="00943A61" w:rsidRPr="00676DDE" w:rsidRDefault="00943A61" w:rsidP="001A5F82">
            <w:pPr>
              <w:jc w:val="both"/>
              <w:rPr>
                <w:lang w:bidi="vi-VN"/>
              </w:rPr>
            </w:pPr>
            <w:r w:rsidRPr="00676DDE">
              <w:rPr>
                <w:lang w:bidi="vi-VN"/>
              </w:rPr>
              <w:t xml:space="preserve">  * F1: cao, trắng (2Aabb)  x  F1: thấp, đỏ (2aaBb) </w:t>
            </w:r>
          </w:p>
          <w:p w14:paraId="449B3A11" w14:textId="77777777" w:rsidR="00943A61" w:rsidRPr="00676DDE" w:rsidRDefault="00943A61" w:rsidP="001A5F82">
            <w:pPr>
              <w:jc w:val="both"/>
              <w:rPr>
                <w:lang w:bidi="vi-VN"/>
              </w:rPr>
            </w:pPr>
            <w:r w:rsidRPr="00676DDE">
              <w:rPr>
                <w:lang w:bidi="vi-VN"/>
              </w:rPr>
              <w:t xml:space="preserve">   F2: 1cao, đỏ (AaBb) + 1cao, trắng (Aabb) + 1thấp đỏ (aaBb) + 1 thấp, trắng (aabb). Xác suất: 2/3 x 2/3 x ¼ =  1/9 (4) . </w:t>
            </w:r>
          </w:p>
          <w:p w14:paraId="120F7B64" w14:textId="77777777" w:rsidR="00943A61" w:rsidRPr="00676DDE" w:rsidRDefault="00943A61" w:rsidP="001A5F82">
            <w:pPr>
              <w:jc w:val="both"/>
              <w:rPr>
                <w:lang w:bidi="vi-VN"/>
              </w:rPr>
            </w:pPr>
            <w:r w:rsidRPr="00676DDE">
              <w:rPr>
                <w:lang w:bidi="vi-VN"/>
              </w:rPr>
              <w:t xml:space="preserve">Từ (1); (2); (3) và (4) thì xác suất xuất </w:t>
            </w:r>
          </w:p>
          <w:p w14:paraId="76FD5D4D" w14:textId="77777777" w:rsidR="00943A61" w:rsidRPr="00676DDE" w:rsidRDefault="00943A61" w:rsidP="001A5F82">
            <w:pPr>
              <w:jc w:val="both"/>
              <w:rPr>
                <w:lang w:bidi="vi-VN"/>
              </w:rPr>
            </w:pPr>
            <w:r w:rsidRPr="00676DDE">
              <w:rPr>
                <w:lang w:bidi="vi-VN"/>
              </w:rPr>
              <w:t xml:space="preserve">hiện cây thân cao, hoa đỏ ở F2 là   1/9 x 4 =  4/9   </w:t>
            </w:r>
          </w:p>
          <w:p w14:paraId="70F15917" w14:textId="77777777" w:rsidR="00943A61" w:rsidRPr="00676DDE" w:rsidRDefault="00943A61" w:rsidP="001A5F82">
            <w:pPr>
              <w:jc w:val="both"/>
              <w:rPr>
                <w:lang w:bidi="vi-VN"/>
              </w:rPr>
            </w:pPr>
            <w:r w:rsidRPr="00676DDE">
              <w:rPr>
                <w:lang w:bidi="vi-VN"/>
              </w:rPr>
              <w:t xml:space="preserve">               ( Thí  sinh giải theo cách khác, nếu hợp lý, đúng vẫn cho tối đa)</w:t>
            </w:r>
          </w:p>
        </w:tc>
        <w:tc>
          <w:tcPr>
            <w:tcW w:w="856" w:type="dxa"/>
          </w:tcPr>
          <w:p w14:paraId="75F3CCF3" w14:textId="77777777" w:rsidR="00943A61" w:rsidRPr="00676DDE" w:rsidRDefault="00943A61" w:rsidP="001A5F82">
            <w:pPr>
              <w:rPr>
                <w:lang w:eastAsia="vi-VN" w:bidi="vi-VN"/>
              </w:rPr>
            </w:pPr>
            <w:r w:rsidRPr="00676DDE">
              <w:rPr>
                <w:lang w:eastAsia="vi-VN" w:bidi="vi-VN"/>
              </w:rPr>
              <w:lastRenderedPageBreak/>
              <w:t>0,25</w:t>
            </w:r>
          </w:p>
          <w:p w14:paraId="250A8163" w14:textId="77777777" w:rsidR="00943A61" w:rsidRPr="00676DDE" w:rsidRDefault="00943A61" w:rsidP="001A5F82">
            <w:pPr>
              <w:rPr>
                <w:lang w:eastAsia="vi-VN" w:bidi="vi-VN"/>
              </w:rPr>
            </w:pPr>
            <w:r w:rsidRPr="00676DDE">
              <w:rPr>
                <w:lang w:eastAsia="vi-VN" w:bidi="vi-VN"/>
              </w:rPr>
              <w:t xml:space="preserve">0,25 </w:t>
            </w:r>
          </w:p>
          <w:p w14:paraId="1F12773A" w14:textId="77777777" w:rsidR="00943A61" w:rsidRPr="00676DDE" w:rsidRDefault="00943A61" w:rsidP="001A5F82">
            <w:pPr>
              <w:rPr>
                <w:lang w:eastAsia="vi-VN" w:bidi="vi-VN"/>
              </w:rPr>
            </w:pPr>
          </w:p>
          <w:p w14:paraId="2274B1C1" w14:textId="77777777" w:rsidR="00943A61" w:rsidRPr="00676DDE" w:rsidRDefault="00943A61" w:rsidP="001A5F82">
            <w:pPr>
              <w:rPr>
                <w:lang w:eastAsia="vi-VN" w:bidi="vi-VN"/>
              </w:rPr>
            </w:pPr>
          </w:p>
          <w:p w14:paraId="71D4101A" w14:textId="77777777" w:rsidR="00943A61" w:rsidRPr="00676DDE" w:rsidRDefault="00943A61" w:rsidP="001A5F82">
            <w:pPr>
              <w:rPr>
                <w:lang w:eastAsia="vi-VN" w:bidi="vi-VN"/>
              </w:rPr>
            </w:pPr>
          </w:p>
          <w:p w14:paraId="6F7AB139" w14:textId="77777777" w:rsidR="00943A61" w:rsidRPr="00676DDE" w:rsidRDefault="00943A61" w:rsidP="001A5F82">
            <w:pPr>
              <w:rPr>
                <w:lang w:eastAsia="vi-VN" w:bidi="vi-VN"/>
              </w:rPr>
            </w:pPr>
          </w:p>
          <w:p w14:paraId="50EDDA9B" w14:textId="77777777" w:rsidR="00943A61" w:rsidRPr="00676DDE" w:rsidRDefault="00943A61" w:rsidP="001A5F82">
            <w:pPr>
              <w:rPr>
                <w:lang w:eastAsia="vi-VN" w:bidi="vi-VN"/>
              </w:rPr>
            </w:pPr>
            <w:r w:rsidRPr="00676DDE">
              <w:rPr>
                <w:lang w:eastAsia="vi-VN" w:bidi="vi-VN"/>
              </w:rPr>
              <w:t xml:space="preserve">0,25 </w:t>
            </w:r>
          </w:p>
          <w:p w14:paraId="4FE852BC" w14:textId="77777777" w:rsidR="00943A61" w:rsidRPr="00676DDE" w:rsidRDefault="00943A61" w:rsidP="001A5F82">
            <w:pPr>
              <w:rPr>
                <w:lang w:eastAsia="vi-VN" w:bidi="vi-VN"/>
              </w:rPr>
            </w:pPr>
          </w:p>
          <w:p w14:paraId="1EBADBC1" w14:textId="77777777" w:rsidR="00943A61" w:rsidRPr="00676DDE" w:rsidRDefault="00943A61" w:rsidP="001A5F82">
            <w:pPr>
              <w:rPr>
                <w:lang w:eastAsia="vi-VN" w:bidi="vi-VN"/>
              </w:rPr>
            </w:pPr>
          </w:p>
          <w:p w14:paraId="018D2C58" w14:textId="77777777" w:rsidR="00943A61" w:rsidRPr="00676DDE" w:rsidRDefault="00943A61" w:rsidP="001A5F82">
            <w:pPr>
              <w:rPr>
                <w:lang w:eastAsia="vi-VN" w:bidi="vi-VN"/>
              </w:rPr>
            </w:pPr>
          </w:p>
          <w:p w14:paraId="1FEAEC69" w14:textId="77777777" w:rsidR="00943A61" w:rsidRPr="00676DDE" w:rsidRDefault="00943A61" w:rsidP="001A5F82">
            <w:pPr>
              <w:rPr>
                <w:lang w:eastAsia="vi-VN" w:bidi="vi-VN"/>
              </w:rPr>
            </w:pPr>
            <w:r w:rsidRPr="00676DDE">
              <w:rPr>
                <w:lang w:eastAsia="vi-VN" w:bidi="vi-VN"/>
              </w:rPr>
              <w:t xml:space="preserve">0,25 </w:t>
            </w:r>
          </w:p>
          <w:p w14:paraId="127C33B8" w14:textId="77777777" w:rsidR="00943A61" w:rsidRPr="00676DDE" w:rsidRDefault="00943A61" w:rsidP="001A5F82">
            <w:pPr>
              <w:rPr>
                <w:lang w:eastAsia="vi-VN" w:bidi="vi-VN"/>
              </w:rPr>
            </w:pPr>
          </w:p>
          <w:p w14:paraId="41D8C1F8" w14:textId="77777777" w:rsidR="00943A61" w:rsidRPr="00676DDE" w:rsidRDefault="00943A61" w:rsidP="001A5F82">
            <w:pPr>
              <w:rPr>
                <w:lang w:eastAsia="vi-VN" w:bidi="vi-VN"/>
              </w:rPr>
            </w:pPr>
          </w:p>
          <w:p w14:paraId="3396180E" w14:textId="77777777" w:rsidR="00943A61" w:rsidRPr="00676DDE" w:rsidRDefault="00943A61" w:rsidP="001A5F82">
            <w:pPr>
              <w:rPr>
                <w:lang w:eastAsia="vi-VN" w:bidi="vi-VN"/>
              </w:rPr>
            </w:pPr>
            <w:r w:rsidRPr="00676DDE">
              <w:rPr>
                <w:lang w:eastAsia="vi-VN" w:bidi="vi-VN"/>
              </w:rPr>
              <w:t xml:space="preserve">0,25 </w:t>
            </w:r>
          </w:p>
          <w:p w14:paraId="2025A1DC" w14:textId="77777777" w:rsidR="00943A61" w:rsidRPr="00676DDE" w:rsidRDefault="00943A61" w:rsidP="001A5F82">
            <w:pPr>
              <w:rPr>
                <w:lang w:eastAsia="vi-VN" w:bidi="vi-VN"/>
              </w:rPr>
            </w:pPr>
          </w:p>
          <w:p w14:paraId="5EBF476B" w14:textId="77777777" w:rsidR="00943A61" w:rsidRPr="00676DDE" w:rsidRDefault="00943A61" w:rsidP="001A5F82">
            <w:pPr>
              <w:rPr>
                <w:lang w:eastAsia="vi-VN" w:bidi="vi-VN"/>
              </w:rPr>
            </w:pPr>
          </w:p>
          <w:p w14:paraId="6B23AD2F" w14:textId="77777777" w:rsidR="00943A61" w:rsidRPr="00676DDE" w:rsidRDefault="00943A61" w:rsidP="001A5F82">
            <w:pPr>
              <w:rPr>
                <w:lang w:eastAsia="vi-VN" w:bidi="vi-VN"/>
              </w:rPr>
            </w:pPr>
            <w:r w:rsidRPr="00676DDE">
              <w:rPr>
                <w:lang w:eastAsia="vi-VN" w:bidi="vi-VN"/>
              </w:rPr>
              <w:t xml:space="preserve">0,25 </w:t>
            </w:r>
          </w:p>
          <w:p w14:paraId="52B7D1B2" w14:textId="77777777" w:rsidR="00943A61" w:rsidRPr="00676DDE" w:rsidRDefault="00943A61" w:rsidP="001A5F82">
            <w:pPr>
              <w:rPr>
                <w:lang w:eastAsia="vi-VN" w:bidi="vi-VN"/>
              </w:rPr>
            </w:pPr>
          </w:p>
          <w:p w14:paraId="70F4699C" w14:textId="77777777" w:rsidR="00943A61" w:rsidRPr="00676DDE" w:rsidRDefault="00943A61" w:rsidP="001A5F82">
            <w:pPr>
              <w:rPr>
                <w:lang w:eastAsia="vi-VN" w:bidi="vi-VN"/>
              </w:rPr>
            </w:pPr>
            <w:r w:rsidRPr="00676DDE">
              <w:rPr>
                <w:lang w:eastAsia="vi-VN" w:bidi="vi-VN"/>
              </w:rPr>
              <w:t>0,25</w:t>
            </w:r>
          </w:p>
          <w:p w14:paraId="6B847E9B" w14:textId="77777777" w:rsidR="00943A61" w:rsidRPr="00676DDE" w:rsidRDefault="00943A61" w:rsidP="001A5F82">
            <w:pPr>
              <w:rPr>
                <w:lang w:eastAsia="vi-VN" w:bidi="vi-VN"/>
              </w:rPr>
            </w:pPr>
          </w:p>
          <w:p w14:paraId="54F9E0BE" w14:textId="77777777" w:rsidR="00943A61" w:rsidRPr="00676DDE" w:rsidRDefault="00943A61" w:rsidP="001A5F82">
            <w:pPr>
              <w:rPr>
                <w:lang w:eastAsia="vi-VN" w:bidi="vi-VN"/>
              </w:rPr>
            </w:pPr>
            <w:r w:rsidRPr="00676DDE">
              <w:rPr>
                <w:lang w:eastAsia="vi-VN" w:bidi="vi-VN"/>
              </w:rPr>
              <w:t>0,25</w:t>
            </w:r>
          </w:p>
        </w:tc>
      </w:tr>
    </w:tbl>
    <w:p w14:paraId="6CA028F5" w14:textId="77777777" w:rsidR="00943A61" w:rsidRPr="00676DDE" w:rsidRDefault="00943A61" w:rsidP="00943A61">
      <w:pPr>
        <w:tabs>
          <w:tab w:val="left" w:pos="284"/>
        </w:tabs>
        <w:spacing w:after="0" w:line="240" w:lineRule="auto"/>
        <w:jc w:val="both"/>
        <w:rPr>
          <w:i/>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0"/>
        <w:gridCol w:w="6000"/>
      </w:tblGrid>
      <w:tr w:rsidR="00943A61" w:rsidRPr="00676DDE" w14:paraId="7ACCDA8B" w14:textId="77777777" w:rsidTr="001A5F82">
        <w:tc>
          <w:tcPr>
            <w:tcW w:w="3681" w:type="dxa"/>
          </w:tcPr>
          <w:p w14:paraId="57502A13" w14:textId="77777777" w:rsidR="00943A61" w:rsidRPr="00676DDE" w:rsidRDefault="00943A61" w:rsidP="001A5F82">
            <w:pPr>
              <w:tabs>
                <w:tab w:val="left" w:pos="284"/>
              </w:tabs>
              <w:jc w:val="center"/>
              <w:rPr>
                <w:b/>
                <w:szCs w:val="24"/>
              </w:rPr>
            </w:pPr>
            <w:r w:rsidRPr="00676DDE">
              <w:rPr>
                <w:b/>
                <w:szCs w:val="24"/>
              </w:rPr>
              <w:t>SỞ GIÁO DỤC VÀ ĐÀO TẠO</w:t>
            </w:r>
          </w:p>
          <w:p w14:paraId="396B0A79" w14:textId="77777777" w:rsidR="00943A61" w:rsidRPr="00676DDE" w:rsidRDefault="00943A61" w:rsidP="001A5F82">
            <w:pPr>
              <w:tabs>
                <w:tab w:val="left" w:pos="284"/>
              </w:tabs>
              <w:jc w:val="center"/>
              <w:rPr>
                <w:b/>
                <w:szCs w:val="24"/>
              </w:rPr>
            </w:pPr>
            <w:r w:rsidRPr="00676DDE">
              <w:rPr>
                <w:b/>
                <w:szCs w:val="24"/>
              </w:rPr>
              <w:t>KIÊN GIANG</w:t>
            </w:r>
          </w:p>
          <w:p w14:paraId="5A7D8931" w14:textId="77777777" w:rsidR="00943A61" w:rsidRPr="00676DDE" w:rsidRDefault="00943A61" w:rsidP="001A5F82">
            <w:pPr>
              <w:tabs>
                <w:tab w:val="left" w:pos="284"/>
              </w:tabs>
              <w:jc w:val="center"/>
              <w:rPr>
                <w:b/>
                <w:szCs w:val="24"/>
              </w:rPr>
            </w:pPr>
            <w:r w:rsidRPr="00676DDE">
              <w:rPr>
                <w:b/>
                <w:szCs w:val="24"/>
              </w:rPr>
              <w:t>-------------------</w:t>
            </w:r>
          </w:p>
          <w:p w14:paraId="1D04F059" w14:textId="77777777" w:rsidR="00943A61" w:rsidRPr="00676DDE" w:rsidRDefault="00943A61" w:rsidP="001A5F82">
            <w:pPr>
              <w:tabs>
                <w:tab w:val="left" w:pos="284"/>
              </w:tabs>
              <w:jc w:val="center"/>
              <w:rPr>
                <w:b/>
                <w:szCs w:val="24"/>
              </w:rPr>
            </w:pPr>
            <w:r w:rsidRPr="00676DDE">
              <w:rPr>
                <w:b/>
                <w:szCs w:val="24"/>
              </w:rPr>
              <w:t>ĐỀ THI CHÍNH THỨC</w:t>
            </w:r>
          </w:p>
          <w:p w14:paraId="61854E1D" w14:textId="77777777" w:rsidR="00943A61" w:rsidRPr="00676DDE" w:rsidRDefault="00943A61" w:rsidP="001A5F82">
            <w:pPr>
              <w:tabs>
                <w:tab w:val="left" w:pos="284"/>
              </w:tabs>
              <w:jc w:val="center"/>
              <w:rPr>
                <w:i/>
                <w:szCs w:val="24"/>
              </w:rPr>
            </w:pPr>
            <w:r w:rsidRPr="00676DDE">
              <w:rPr>
                <w:szCs w:val="24"/>
              </w:rPr>
              <w:t>(Đề thi gồm 02 trang)</w:t>
            </w:r>
          </w:p>
        </w:tc>
        <w:tc>
          <w:tcPr>
            <w:tcW w:w="6645" w:type="dxa"/>
          </w:tcPr>
          <w:p w14:paraId="521288D3" w14:textId="77777777" w:rsidR="00943A61" w:rsidRPr="00676DDE" w:rsidRDefault="00943A61" w:rsidP="001A5F82">
            <w:pPr>
              <w:tabs>
                <w:tab w:val="left" w:pos="284"/>
              </w:tabs>
              <w:jc w:val="center"/>
              <w:rPr>
                <w:b/>
                <w:szCs w:val="24"/>
              </w:rPr>
            </w:pPr>
            <w:r w:rsidRPr="00676DDE">
              <w:rPr>
                <w:b/>
                <w:szCs w:val="24"/>
              </w:rPr>
              <w:t>KỲ THI CHỌN CHỌN ĐỘI TUYỂN THI HSG QUỐC GIA</w:t>
            </w:r>
          </w:p>
          <w:p w14:paraId="2C17DBC6" w14:textId="77777777" w:rsidR="00943A61" w:rsidRPr="00676DDE" w:rsidRDefault="00943A61" w:rsidP="001A5F82">
            <w:pPr>
              <w:tabs>
                <w:tab w:val="left" w:pos="284"/>
              </w:tabs>
              <w:jc w:val="center"/>
              <w:rPr>
                <w:b/>
                <w:szCs w:val="24"/>
              </w:rPr>
            </w:pPr>
            <w:r w:rsidRPr="00676DDE">
              <w:rPr>
                <w:b/>
                <w:szCs w:val="24"/>
              </w:rPr>
              <w:t>NĂM 2015</w:t>
            </w:r>
          </w:p>
          <w:p w14:paraId="2A56FB98" w14:textId="77777777" w:rsidR="00943A61" w:rsidRPr="00676DDE" w:rsidRDefault="00943A61" w:rsidP="001A5F82">
            <w:pPr>
              <w:tabs>
                <w:tab w:val="left" w:pos="284"/>
              </w:tabs>
              <w:jc w:val="center"/>
              <w:rPr>
                <w:b/>
                <w:szCs w:val="24"/>
              </w:rPr>
            </w:pPr>
            <w:r w:rsidRPr="00676DDE">
              <w:rPr>
                <w:b/>
                <w:szCs w:val="24"/>
              </w:rPr>
              <w:t>---------------</w:t>
            </w:r>
          </w:p>
          <w:p w14:paraId="65FEC6B1" w14:textId="77777777" w:rsidR="00943A61" w:rsidRPr="00676DDE" w:rsidRDefault="00943A61" w:rsidP="001A5F82">
            <w:pPr>
              <w:tabs>
                <w:tab w:val="left" w:pos="284"/>
              </w:tabs>
              <w:jc w:val="center"/>
              <w:rPr>
                <w:b/>
                <w:szCs w:val="24"/>
              </w:rPr>
            </w:pPr>
            <w:r w:rsidRPr="00676DDE">
              <w:rPr>
                <w:b/>
                <w:szCs w:val="24"/>
              </w:rPr>
              <w:t>MÔN THI: SINH HỌC</w:t>
            </w:r>
          </w:p>
          <w:p w14:paraId="7A195149" w14:textId="77777777" w:rsidR="00943A61" w:rsidRPr="00676DDE" w:rsidRDefault="00943A61" w:rsidP="001A5F82">
            <w:pPr>
              <w:tabs>
                <w:tab w:val="left" w:pos="284"/>
              </w:tabs>
              <w:jc w:val="center"/>
              <w:rPr>
                <w:szCs w:val="24"/>
              </w:rPr>
            </w:pPr>
            <w:r w:rsidRPr="00676DDE">
              <w:rPr>
                <w:szCs w:val="24"/>
              </w:rPr>
              <w:t xml:space="preserve">Thời gian: </w:t>
            </w:r>
            <w:r w:rsidRPr="00676DDE">
              <w:rPr>
                <w:b/>
                <w:szCs w:val="24"/>
              </w:rPr>
              <w:t>180</w:t>
            </w:r>
            <w:r w:rsidRPr="00676DDE">
              <w:rPr>
                <w:szCs w:val="24"/>
              </w:rPr>
              <w:t xml:space="preserve"> phút (không kề thời gian giao đề)</w:t>
            </w:r>
          </w:p>
          <w:p w14:paraId="38504752" w14:textId="77777777" w:rsidR="00943A61" w:rsidRPr="00676DDE" w:rsidRDefault="00943A61" w:rsidP="001A5F82">
            <w:pPr>
              <w:tabs>
                <w:tab w:val="left" w:pos="284"/>
              </w:tabs>
              <w:jc w:val="center"/>
              <w:rPr>
                <w:b/>
                <w:szCs w:val="24"/>
              </w:rPr>
            </w:pPr>
            <w:r w:rsidRPr="00676DDE">
              <w:rPr>
                <w:szCs w:val="24"/>
              </w:rPr>
              <w:t xml:space="preserve">Ngày thi: </w:t>
            </w:r>
            <w:r w:rsidRPr="00676DDE">
              <w:rPr>
                <w:b/>
                <w:szCs w:val="24"/>
              </w:rPr>
              <w:t>25/10/2014</w:t>
            </w:r>
          </w:p>
        </w:tc>
      </w:tr>
    </w:tbl>
    <w:p w14:paraId="1FE90AD2"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1. (2,0 đỉểm)</w:t>
      </w:r>
    </w:p>
    <w:p w14:paraId="4A50EBBC"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Cấu tạo và chức năng của bào quan lizôxôm? Tại sao bình thường lizôxôm không tự phân hủy chính mình? Điều gì sẽ xảy ra nếu vì lý do nào đó mà lizôxôm của tể bào bị vỡ ra?</w:t>
      </w:r>
    </w:p>
    <w:p w14:paraId="1D707626"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Một bạn học sinh đã dùng dung dịch KI để nhận biết 2 ống nghiệm, một ống đựng dung dịch hồ tinh bột, một ống đựng dung dịch glycôgen. Hãy cho biết bạn đó đã làm như thế nào để phân biệt được 2 ống nghiệm nói trên? Giải thích?</w:t>
      </w:r>
    </w:p>
    <w:p w14:paraId="7E714407"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2. (2,0 điểm)</w:t>
      </w:r>
    </w:p>
    <w:p w14:paraId="5A4BB18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Chứng minh rằng: Màng sinh chất có cấu tạo phù hợp với chức năng vận chuyển các chất qua màng?</w:t>
      </w:r>
    </w:p>
    <w:p w14:paraId="24E6AB50"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Những phát biểu nào sau đây là đúng hay sai? Giải thích.</w:t>
      </w:r>
    </w:p>
    <w:p w14:paraId="4046EE0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1/ Pha sáng của quang hợp diễn ra ở cơ chất của lục lạp.</w:t>
      </w:r>
    </w:p>
    <w:p w14:paraId="7C269E2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2/ Electron được tách ra từ glucôzơ trong hô hấp nội bào cuối cùng có mặt ở NADH và FADH</w:t>
      </w:r>
      <w:r w:rsidRPr="00676DDE">
        <w:rPr>
          <w:szCs w:val="24"/>
          <w:vertAlign w:val="subscript"/>
          <w:lang w:val="en-US"/>
        </w:rPr>
        <w:t>2</w:t>
      </w:r>
      <w:r w:rsidRPr="00676DDE">
        <w:rPr>
          <w:szCs w:val="24"/>
          <w:lang w:val="en-US"/>
        </w:rPr>
        <w:t>.</w:t>
      </w:r>
    </w:p>
    <w:p w14:paraId="708EBBB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3/ Các tế bào của cùng một cơ thể có thể nhận biết nhau và nhận biết các tế bào lạ của cơ thể khác nhờ màng sinh chất có prôtêin thụ thể.</w:t>
      </w:r>
    </w:p>
    <w:p w14:paraId="2EC49BD3"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3. (3,0 điểm)</w:t>
      </w:r>
    </w:p>
    <w:p w14:paraId="479AAB9E"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Một loài có bộ nhiễm sắc thể lưỡng bội 2n = 14. Một nhóm tế bào sinh dục sơ khai của một cơ thể thuộc loài này nguyên phân liên tiếp với số lần bằng nhau, môi trường nội bào đã cung cấp nguyên liệu để tạo ra 2170 NST đơn. Các tế bào con sinh ra từ lần nguyên phân cuôi cùng đều giảm phân tạo giao tử, môi trường nội bào đã cung cấp nguyên liệu tạo ra 2240 NST đơn. Biết rằng hiệu suất thụ tinh của giao tử là 2,5% , đã hình thành nên 16 hợp tử.</w:t>
      </w:r>
    </w:p>
    <w:p w14:paraId="13B6AE8F"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lastRenderedPageBreak/>
        <w:tab/>
        <w:t>a) Xác định số tế bào của nhóm và số lần nguyên phân của mỗi tế bào sinh dục sơ khai.</w:t>
      </w:r>
    </w:p>
    <w:p w14:paraId="6253557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Xác định giới tính của cơ thể đã tạo ra các giao tử đó.</w:t>
      </w:r>
    </w:p>
    <w:p w14:paraId="320305A2"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c) Giả sử các NST trong các cặp tương đồng đều có cấu trúc khác nhau thì một tế bào của cơ thê nói trên khi giảm phân sẽ tạo ra tôi đa bao nhiêu loại giao tử xét vê mặt lý thuyết? Xác suất xuất hiện loại giao tử chứa 3 nhiễm NST có nguồn gốc từ đời ông nội là bao nhiêu?</w:t>
      </w:r>
    </w:p>
    <w:p w14:paraId="38FBE94D"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4. (1,0 điểm)</w:t>
      </w:r>
    </w:p>
    <w:p w14:paraId="3331F375"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Nếu loại bỏ thành tế bào của các loài vi khuẩn có hình dạng khác nhau, sau đó cho các tế bào này vào môi trường đẳng trương rồi làm tiêu bản và quan sát bằng kính hiển vi ta sẽ quan sát thấy tế bào có hình gì? Giải thích?</w:t>
      </w:r>
    </w:p>
    <w:p w14:paraId="1E55AA18"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5. (2,0 điểm)</w:t>
      </w:r>
    </w:p>
    <w:p w14:paraId="576B2559"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Hãy nêu cơ chế hình thành lớp vỏ ngoài của một số virut ở người và vai trò của lớp vỏ này đối với virut. Các loại virut có thể gây bệnh cho người bằng những cách nào?</w:t>
      </w:r>
    </w:p>
    <w:p w14:paraId="44849DE0"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Những nhóm vi sinh vật nào có khả năng cố định nitơ không khí? Vì sao chúng có khả năng đó?</w:t>
      </w:r>
    </w:p>
    <w:p w14:paraId="2EA96C59"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6. (2,0 điểm)</w:t>
      </w:r>
    </w:p>
    <w:p w14:paraId="34AE613C"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Có 2 ống nghiệm đựng dung dịch huyền phù G</w:t>
      </w:r>
      <w:r w:rsidRPr="00676DDE">
        <w:rPr>
          <w:szCs w:val="24"/>
          <w:vertAlign w:val="superscript"/>
          <w:lang w:val="en-US"/>
        </w:rPr>
        <w:t>+</w:t>
      </w:r>
      <w:r w:rsidRPr="00676DDE">
        <w:rPr>
          <w:szCs w:val="24"/>
          <w:lang w:val="en-US"/>
        </w:rPr>
        <w:t xml:space="preserve"> (vi khuẩn G</w:t>
      </w:r>
      <w:r w:rsidRPr="00676DDE">
        <w:rPr>
          <w:szCs w:val="24"/>
          <w:vertAlign w:val="superscript"/>
          <w:lang w:val="en-US"/>
        </w:rPr>
        <w:t>+</w:t>
      </w:r>
      <w:r w:rsidRPr="00676DDE">
        <w:rPr>
          <w:szCs w:val="24"/>
          <w:lang w:val="en-US"/>
        </w:rPr>
        <w:t>). Cho lizôzim vào ống 1; cho pênixilin vào ống 2. Biết môi trường của 2 ống nghiệm là môi trường đẳng trương. Hiện tượng gì sẽ xảy ra sau đó? Từ đó có thể rút ra nhận xét gì về tác dụng của 2 chất nói trên đối với vi khuẩn G</w:t>
      </w:r>
      <w:r w:rsidRPr="00676DDE">
        <w:rPr>
          <w:szCs w:val="24"/>
          <w:vertAlign w:val="superscript"/>
          <w:lang w:val="en-US"/>
        </w:rPr>
        <w:t>+</w:t>
      </w:r>
      <w:r w:rsidRPr="00676DDE">
        <w:rPr>
          <w:szCs w:val="24"/>
          <w:lang w:val="en-US"/>
        </w:rPr>
        <w:t xml:space="preserve"> ?</w:t>
      </w:r>
    </w:p>
    <w:p w14:paraId="20D4F88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Người ta thường nói: “Nấm men vừa là bạn đồng hành, vừa là kẻ thù trong sản xuất và đời sống của con người’'. Bằng những hiểu biết về nấm men, em hãy giải thích câu nói trên.</w:t>
      </w:r>
    </w:p>
    <w:p w14:paraId="254F9363"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7. (2,0 điểm)</w:t>
      </w:r>
    </w:p>
    <w:p w14:paraId="78D5FADA"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Nhịp tim là gì? Giả sử nhịp tim của ếch là 50 lần/phút và thời gian các pha của chu kì tim lần lượt theo tỉ lệ 1 : 3 : 4. Hãy tính thời gian tâm thất, tâm nhĩ được nghỉ ngơi?</w:t>
      </w:r>
    </w:p>
    <w:p w14:paraId="44057EBF"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Giải thích tại sao tim ếch nói riêng và tim của các loàỉ động vật nói chung hoạt động suốt đời mà không mệt mỏi?</w:t>
      </w:r>
    </w:p>
    <w:p w14:paraId="21DC417A"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8. (2,0 điểm)</w:t>
      </w:r>
    </w:p>
    <w:p w14:paraId="19C8A1DD"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Bệnh hở van tim hai lá và hẹp van tim hai lá khác nhau như thế nào?</w:t>
      </w:r>
    </w:p>
    <w:p w14:paraId="40F66C22"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Nêu khái niệm xỉnáp? Nêu cấu tạo của xináp hoá học? Quá trình chuyển giao xung thần kinh qua xináp diễn ra như thế nào ?</w:t>
      </w:r>
    </w:p>
    <w:p w14:paraId="489F2DD1"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9. (2,0 điểm)</w:t>
      </w:r>
    </w:p>
    <w:p w14:paraId="1DAD801F"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Để tối ưu hóa hiệu quả trao đổi khí thì bề mặt hô hấp phải có những đặc điểm gì? Đặc điếm cấu tạo cơ quan hô hấp của chim thích nghi với đời sống bay lượn như thế nào?</w:t>
      </w:r>
    </w:p>
    <w:p w14:paraId="2418ECE5"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Cho biết những ưu điểm của tiêu hoá thức ăn trong ống tiêu hoá so với trong túi tiêu hoá?</w:t>
      </w:r>
    </w:p>
    <w:p w14:paraId="6B44D98B"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Câu 10. (2,0 điểm)</w:t>
      </w:r>
    </w:p>
    <w:p w14:paraId="4B5A86DB"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a) Hãy nêu chiều hướng tiến hoá của các hình thức cảm ứng ở động vật?</w:t>
      </w:r>
    </w:p>
    <w:p w14:paraId="6AF465FC"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ab/>
        <w:t>b) Ở một số loài chó sói, các cả thể thường sống thành từng đàn chiếm cứ một vùng lãnh thổ nhất định, chúng cùng nhau săn mồi vả báo vệ lãnh thổ, mỗi đàn đều có một con chó sói đầu dàn. Con đầu đàn nảy có đầy quyền lực như được ăn con mồi trước sau đó còn thừa mới đến con có thứ bậc kế tiếp. Không những thế, chỉ con đầu đàn mới được quyền sinh sản. Khi con đầu đàn chết đi hoặc quá già yếu thì con khoẻ mạnh thứ 2 đứng kế tiếp con đầu đàn sẽ lên thay thế. Các hiện tượng trên mô tả hai loại tập tính xã hội quan trọng của loài sói. Hãy cho biết đó là những loại tập tính gì và những tập tính này mang lại lợi ích gì cho loài?</w:t>
      </w:r>
    </w:p>
    <w:p w14:paraId="3CF95A00" w14:textId="77777777" w:rsidR="00943A61" w:rsidRPr="00676DDE" w:rsidRDefault="00943A61" w:rsidP="00943A61">
      <w:pPr>
        <w:tabs>
          <w:tab w:val="left" w:pos="284"/>
        </w:tabs>
        <w:spacing w:after="0" w:line="240" w:lineRule="auto"/>
        <w:jc w:val="center"/>
        <w:rPr>
          <w:b/>
          <w:szCs w:val="24"/>
          <w:lang w:val="en-US"/>
        </w:rPr>
      </w:pPr>
      <w:r w:rsidRPr="00676DDE">
        <w:rPr>
          <w:b/>
          <w:szCs w:val="24"/>
          <w:lang w:val="en-US"/>
        </w:rPr>
        <w:t>-----------HẾT-----------</w:t>
      </w:r>
    </w:p>
    <w:p w14:paraId="44FE89BE" w14:textId="77777777" w:rsidR="00943A61" w:rsidRPr="00676DDE" w:rsidRDefault="00943A61" w:rsidP="00943A61">
      <w:pPr>
        <w:tabs>
          <w:tab w:val="left" w:pos="284"/>
        </w:tabs>
        <w:spacing w:after="0" w:line="240" w:lineRule="auto"/>
        <w:jc w:val="both"/>
        <w:rPr>
          <w:b/>
          <w:szCs w:val="24"/>
          <w:lang w:val="en-US"/>
        </w:rPr>
      </w:pPr>
      <w:r w:rsidRPr="00676DDE">
        <w:rPr>
          <w:b/>
          <w:szCs w:val="24"/>
          <w:lang w:val="en-US"/>
        </w:rPr>
        <w:t>Ghi chú:</w:t>
      </w:r>
    </w:p>
    <w:p w14:paraId="73F70C65"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t>•</w:t>
      </w:r>
      <w:r w:rsidRPr="00676DDE">
        <w:rPr>
          <w:szCs w:val="24"/>
          <w:lang w:val="en-US"/>
        </w:rPr>
        <w:tab/>
        <w:t>Thí sinh không được sử dụng tài liệu.</w:t>
      </w:r>
    </w:p>
    <w:p w14:paraId="67A37EBE" w14:textId="77777777" w:rsidR="00943A61" w:rsidRPr="00676DDE" w:rsidRDefault="00943A61" w:rsidP="00943A61">
      <w:pPr>
        <w:tabs>
          <w:tab w:val="left" w:pos="284"/>
        </w:tabs>
        <w:spacing w:after="0" w:line="240" w:lineRule="auto"/>
        <w:jc w:val="both"/>
        <w:rPr>
          <w:szCs w:val="24"/>
          <w:lang w:val="en-US"/>
        </w:rPr>
      </w:pPr>
      <w:r w:rsidRPr="00676DDE">
        <w:rPr>
          <w:szCs w:val="24"/>
          <w:lang w:val="en-US"/>
        </w:rPr>
        <w:lastRenderedPageBreak/>
        <w:t>•</w:t>
      </w:r>
      <w:r w:rsidRPr="00676DDE">
        <w:rPr>
          <w:szCs w:val="24"/>
          <w:lang w:val="en-US"/>
        </w:rPr>
        <w:tab/>
        <w:t>Giám thị coi thi không giải thích gì thêm.</w:t>
      </w:r>
    </w:p>
    <w:p w14:paraId="06422933" w14:textId="77777777" w:rsidR="00943A61" w:rsidRPr="00676DDE" w:rsidRDefault="00943A61" w:rsidP="00943A61">
      <w:pPr>
        <w:tabs>
          <w:tab w:val="left" w:pos="284"/>
        </w:tabs>
        <w:spacing w:after="0" w:line="240" w:lineRule="auto"/>
        <w:jc w:val="both"/>
        <w:rPr>
          <w:i/>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6"/>
        <w:gridCol w:w="6124"/>
      </w:tblGrid>
      <w:tr w:rsidR="00943A61" w:rsidRPr="00676DDE" w14:paraId="4B4B26D3" w14:textId="77777777" w:rsidTr="001A5F82">
        <w:tc>
          <w:tcPr>
            <w:tcW w:w="3539" w:type="dxa"/>
          </w:tcPr>
          <w:p w14:paraId="33334BC4" w14:textId="77777777" w:rsidR="00943A61" w:rsidRPr="00676DDE" w:rsidRDefault="00943A61" w:rsidP="001A5F82">
            <w:pPr>
              <w:tabs>
                <w:tab w:val="left" w:pos="284"/>
              </w:tabs>
              <w:jc w:val="center"/>
              <w:rPr>
                <w:b/>
                <w:szCs w:val="24"/>
              </w:rPr>
            </w:pPr>
            <w:r>
              <w:rPr>
                <w:b/>
                <w:szCs w:val="24"/>
              </w:rPr>
              <w:t xml:space="preserve"> </w:t>
            </w:r>
            <w:r w:rsidRPr="00676DDE">
              <w:rPr>
                <w:b/>
                <w:szCs w:val="24"/>
              </w:rPr>
              <w:t>SỞ GIÁO DỤC VÀ ĐÀO TẠO</w:t>
            </w:r>
          </w:p>
          <w:p w14:paraId="51EE678F" w14:textId="77777777" w:rsidR="00943A61" w:rsidRPr="00676DDE" w:rsidRDefault="00943A61" w:rsidP="001A5F82">
            <w:pPr>
              <w:tabs>
                <w:tab w:val="left" w:pos="284"/>
              </w:tabs>
              <w:jc w:val="center"/>
              <w:rPr>
                <w:b/>
                <w:szCs w:val="24"/>
              </w:rPr>
            </w:pPr>
            <w:r w:rsidRPr="00676DDE">
              <w:rPr>
                <w:b/>
                <w:szCs w:val="24"/>
              </w:rPr>
              <w:t>KIÊN GIANG</w:t>
            </w:r>
          </w:p>
          <w:p w14:paraId="4207AC1F" w14:textId="77777777" w:rsidR="00943A61" w:rsidRPr="00676DDE" w:rsidRDefault="00943A61" w:rsidP="001A5F82">
            <w:pPr>
              <w:tabs>
                <w:tab w:val="left" w:pos="284"/>
              </w:tabs>
              <w:jc w:val="center"/>
              <w:rPr>
                <w:b/>
                <w:szCs w:val="24"/>
              </w:rPr>
            </w:pPr>
          </w:p>
          <w:p w14:paraId="3B62EC91" w14:textId="77777777" w:rsidR="00943A61" w:rsidRPr="00676DDE" w:rsidRDefault="00943A61" w:rsidP="001A5F82">
            <w:pPr>
              <w:tabs>
                <w:tab w:val="left" w:pos="284"/>
              </w:tabs>
              <w:jc w:val="center"/>
              <w:rPr>
                <w:b/>
                <w:szCs w:val="24"/>
              </w:rPr>
            </w:pPr>
            <w:r w:rsidRPr="00676DDE">
              <w:rPr>
                <w:b/>
                <w:szCs w:val="24"/>
              </w:rPr>
              <w:t>ĐỀ CHÍNH THỨC</w:t>
            </w:r>
          </w:p>
        </w:tc>
        <w:tc>
          <w:tcPr>
            <w:tcW w:w="6787" w:type="dxa"/>
          </w:tcPr>
          <w:p w14:paraId="5D1A3F34" w14:textId="77777777" w:rsidR="00943A61" w:rsidRPr="00676DDE" w:rsidRDefault="00943A61" w:rsidP="001A5F82">
            <w:pPr>
              <w:tabs>
                <w:tab w:val="left" w:pos="284"/>
              </w:tabs>
              <w:jc w:val="center"/>
              <w:rPr>
                <w:b/>
                <w:szCs w:val="24"/>
              </w:rPr>
            </w:pPr>
            <w:r w:rsidRPr="00676DDE">
              <w:rPr>
                <w:b/>
                <w:szCs w:val="24"/>
              </w:rPr>
              <w:t>KỲ THI CHỌN ĐỘI TUYỀN DỰ THI HSG QUỐC GIA</w:t>
            </w:r>
          </w:p>
          <w:p w14:paraId="52F7A780" w14:textId="77777777" w:rsidR="00943A61" w:rsidRPr="00676DDE" w:rsidRDefault="00943A61" w:rsidP="001A5F82">
            <w:pPr>
              <w:tabs>
                <w:tab w:val="left" w:pos="284"/>
              </w:tabs>
              <w:jc w:val="center"/>
              <w:rPr>
                <w:b/>
                <w:szCs w:val="24"/>
              </w:rPr>
            </w:pPr>
            <w:r w:rsidRPr="00676DDE">
              <w:rPr>
                <w:b/>
                <w:szCs w:val="24"/>
              </w:rPr>
              <w:t>NĂM 2015</w:t>
            </w:r>
          </w:p>
          <w:p w14:paraId="01E1ABC6" w14:textId="77777777" w:rsidR="00943A61" w:rsidRPr="00676DDE" w:rsidRDefault="00943A61" w:rsidP="001A5F82">
            <w:pPr>
              <w:tabs>
                <w:tab w:val="left" w:pos="284"/>
              </w:tabs>
              <w:jc w:val="center"/>
              <w:rPr>
                <w:b/>
                <w:szCs w:val="24"/>
              </w:rPr>
            </w:pPr>
            <w:r w:rsidRPr="00676DDE">
              <w:rPr>
                <w:b/>
                <w:szCs w:val="24"/>
              </w:rPr>
              <w:t>HƯỚNG DẪN CHẤM VÀ BIỂU ĐIỂM MÔN : SINH HỌC</w:t>
            </w:r>
          </w:p>
          <w:p w14:paraId="49878F57"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5/10/2014</w:t>
            </w:r>
          </w:p>
          <w:p w14:paraId="7092D03A" w14:textId="77777777" w:rsidR="00943A61" w:rsidRPr="00676DDE" w:rsidRDefault="00943A61" w:rsidP="001A5F82">
            <w:pPr>
              <w:tabs>
                <w:tab w:val="left" w:pos="284"/>
              </w:tabs>
              <w:jc w:val="center"/>
              <w:rPr>
                <w:szCs w:val="24"/>
              </w:rPr>
            </w:pPr>
            <w:r w:rsidRPr="00676DDE">
              <w:rPr>
                <w:szCs w:val="24"/>
              </w:rPr>
              <w:t>(Đáp án có 05 trang)</w:t>
            </w:r>
          </w:p>
        </w:tc>
      </w:tr>
    </w:tbl>
    <w:p w14:paraId="1D1D39E8" w14:textId="77777777" w:rsidR="00943A61" w:rsidRPr="00676DDE" w:rsidRDefault="00943A61" w:rsidP="00943A61">
      <w:pPr>
        <w:tabs>
          <w:tab w:val="left" w:pos="284"/>
        </w:tabs>
        <w:spacing w:after="0" w:line="240" w:lineRule="auto"/>
        <w:jc w:val="both"/>
        <w:rPr>
          <w:b/>
          <w:szCs w:val="24"/>
          <w:lang w:val="en-US"/>
        </w:rPr>
      </w:pPr>
    </w:p>
    <w:tbl>
      <w:tblPr>
        <w:tblStyle w:val="TableGrid"/>
        <w:tblW w:w="0" w:type="auto"/>
        <w:tblLook w:val="04A0" w:firstRow="1" w:lastRow="0" w:firstColumn="1" w:lastColumn="0" w:noHBand="0" w:noVBand="1"/>
      </w:tblPr>
      <w:tblGrid>
        <w:gridCol w:w="1100"/>
        <w:gridCol w:w="7347"/>
        <w:gridCol w:w="903"/>
      </w:tblGrid>
      <w:tr w:rsidR="00943A61" w:rsidRPr="00676DDE" w14:paraId="31CA3793" w14:textId="77777777" w:rsidTr="001A5F82">
        <w:tc>
          <w:tcPr>
            <w:tcW w:w="1129" w:type="dxa"/>
          </w:tcPr>
          <w:p w14:paraId="0543372D"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Câu</w:t>
            </w:r>
          </w:p>
        </w:tc>
        <w:tc>
          <w:tcPr>
            <w:tcW w:w="8294" w:type="dxa"/>
          </w:tcPr>
          <w:p w14:paraId="7EA86E2B"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Nội dung</w:t>
            </w:r>
          </w:p>
        </w:tc>
        <w:tc>
          <w:tcPr>
            <w:tcW w:w="903" w:type="dxa"/>
          </w:tcPr>
          <w:p w14:paraId="1E976A00" w14:textId="77777777" w:rsidR="00943A61" w:rsidRPr="00676DDE" w:rsidRDefault="00943A61" w:rsidP="001A5F82">
            <w:pPr>
              <w:widowControl w:val="0"/>
              <w:ind w:left="140"/>
              <w:rPr>
                <w:rFonts w:eastAsia="Times New Roman" w:cs="Times New Roman"/>
                <w:b/>
                <w:color w:val="000000"/>
                <w:szCs w:val="24"/>
                <w:lang w:eastAsia="vi-VN" w:bidi="vi-VN"/>
              </w:rPr>
            </w:pPr>
            <w:r w:rsidRPr="00676DDE">
              <w:rPr>
                <w:rFonts w:eastAsia="Times New Roman" w:cs="Times New Roman"/>
                <w:b/>
                <w:color w:val="000000"/>
                <w:szCs w:val="24"/>
                <w:lang w:eastAsia="vi-VN" w:bidi="vi-VN"/>
              </w:rPr>
              <w:t>Điểm</w:t>
            </w:r>
          </w:p>
        </w:tc>
      </w:tr>
      <w:tr w:rsidR="00943A61" w:rsidRPr="00676DDE" w14:paraId="1673302F" w14:textId="77777777" w:rsidTr="001A5F82">
        <w:tc>
          <w:tcPr>
            <w:tcW w:w="1129" w:type="dxa"/>
          </w:tcPr>
          <w:p w14:paraId="35C2D75F" w14:textId="77777777" w:rsidR="00943A61" w:rsidRPr="00676DDE" w:rsidRDefault="00943A61" w:rsidP="001A5F82">
            <w:pPr>
              <w:widowControl w:val="0"/>
              <w:jc w:val="center"/>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 xml:space="preserve">Câu 1a </w:t>
            </w:r>
          </w:p>
          <w:p w14:paraId="0ECD309B" w14:textId="77777777" w:rsidR="00943A61" w:rsidRPr="00676DDE" w:rsidRDefault="00943A61" w:rsidP="001A5F82">
            <w:pPr>
              <w:widowControl w:val="0"/>
              <w:jc w:val="center"/>
              <w:rPr>
                <w:rFonts w:eastAsia="Times New Roman" w:cs="Times New Roman"/>
                <w:color w:val="000000"/>
                <w:sz w:val="26"/>
                <w:szCs w:val="26"/>
                <w:lang w:eastAsia="vi-VN" w:bidi="vi-VN"/>
              </w:rPr>
            </w:pPr>
            <w:r w:rsidRPr="00676DDE">
              <w:rPr>
                <w:rFonts w:eastAsia="Times New Roman" w:cs="Times New Roman"/>
                <w:b/>
                <w:bCs/>
                <w:color w:val="000000"/>
                <w:szCs w:val="24"/>
                <w:lang w:eastAsia="vi-VN" w:bidi="vi-VN"/>
              </w:rPr>
              <w:t>(lđ)</w:t>
            </w:r>
          </w:p>
        </w:tc>
        <w:tc>
          <w:tcPr>
            <w:tcW w:w="8294" w:type="dxa"/>
            <w:vAlign w:val="bottom"/>
          </w:tcPr>
          <w:p w14:paraId="70CE5CA8" w14:textId="77777777" w:rsidR="00943A61" w:rsidRPr="00676DDE" w:rsidRDefault="00943A61" w:rsidP="001A5F82">
            <w:pPr>
              <w:jc w:val="both"/>
              <w:rPr>
                <w:lang w:eastAsia="vi-VN" w:bidi="vi-VN"/>
              </w:rPr>
            </w:pPr>
            <w:r w:rsidRPr="00676DDE">
              <w:rPr>
                <w:b/>
                <w:bCs/>
                <w:lang w:eastAsia="vi-VN" w:bidi="vi-VN"/>
              </w:rPr>
              <w:t xml:space="preserve">- Cấu tạo: </w:t>
            </w:r>
            <w:r w:rsidRPr="00676DDE">
              <w:rPr>
                <w:lang w:eastAsia="vi-VN" w:bidi="vi-VN"/>
              </w:rPr>
              <w:t xml:space="preserve">Lizôxôm có cấu trúc màng đơn, trong chứa nhiều </w:t>
            </w:r>
            <w:r w:rsidRPr="00676DDE">
              <w:rPr>
                <w:lang w:bidi="en-US"/>
              </w:rPr>
              <w:t xml:space="preserve">enzim </w:t>
            </w:r>
            <w:r w:rsidRPr="00676DDE">
              <w:rPr>
                <w:lang w:eastAsia="vi-VN" w:bidi="vi-VN"/>
              </w:rPr>
              <w:t>thủy phân tiêu hóa nội bào</w:t>
            </w:r>
          </w:p>
          <w:p w14:paraId="37C59BA2" w14:textId="77777777" w:rsidR="00943A61" w:rsidRPr="00676DDE" w:rsidRDefault="00943A61" w:rsidP="001A5F82">
            <w:pPr>
              <w:jc w:val="both"/>
              <w:rPr>
                <w:lang w:eastAsia="vi-VN" w:bidi="vi-VN"/>
              </w:rPr>
            </w:pPr>
            <w:r w:rsidRPr="00676DDE">
              <w:rPr>
                <w:b/>
                <w:bCs/>
                <w:lang w:eastAsia="vi-VN" w:bidi="vi-VN"/>
              </w:rPr>
              <w:t xml:space="preserve">- Chức năng: </w:t>
            </w:r>
            <w:r w:rsidRPr="00676DDE">
              <w:rPr>
                <w:lang w:eastAsia="vi-VN" w:bidi="vi-VN"/>
              </w:rPr>
              <w:t>Phân hủy các chất hữu cơ giúp tiêu hóa nội bào, phá hủy các tế bào già, các tế bào bị tổn thương</w:t>
            </w:r>
          </w:p>
          <w:p w14:paraId="32F06068" w14:textId="77777777" w:rsidR="00943A61" w:rsidRPr="00676DDE" w:rsidRDefault="00943A61" w:rsidP="001A5F82">
            <w:pPr>
              <w:jc w:val="both"/>
              <w:rPr>
                <w:lang w:eastAsia="vi-VN" w:bidi="vi-VN"/>
              </w:rPr>
            </w:pPr>
            <w:r w:rsidRPr="00676DDE">
              <w:rPr>
                <w:lang w:bidi="en-US"/>
              </w:rPr>
              <w:t xml:space="preserve">- </w:t>
            </w:r>
            <w:r w:rsidRPr="00676DDE">
              <w:rPr>
                <w:b/>
                <w:lang w:bidi="en-US"/>
              </w:rPr>
              <w:t xml:space="preserve">Lizôxôm </w:t>
            </w:r>
            <w:r w:rsidRPr="00676DDE">
              <w:rPr>
                <w:b/>
                <w:bCs/>
                <w:lang w:eastAsia="vi-VN" w:bidi="vi-VN"/>
              </w:rPr>
              <w:t xml:space="preserve">không </w:t>
            </w:r>
            <w:r w:rsidRPr="00676DDE">
              <w:rPr>
                <w:b/>
                <w:lang w:eastAsia="vi-VN" w:bidi="vi-VN"/>
              </w:rPr>
              <w:t xml:space="preserve">tự </w:t>
            </w:r>
            <w:r w:rsidRPr="00676DDE">
              <w:rPr>
                <w:b/>
                <w:bCs/>
                <w:lang w:eastAsia="vi-VN" w:bidi="vi-VN"/>
              </w:rPr>
              <w:t xml:space="preserve">phá hũy mình </w:t>
            </w:r>
            <w:r w:rsidRPr="00676DDE">
              <w:rPr>
                <w:lang w:eastAsia="vi-VN" w:bidi="vi-VN"/>
              </w:rPr>
              <w:t xml:space="preserve">vi lúc bình thường các </w:t>
            </w:r>
            <w:r w:rsidRPr="00676DDE">
              <w:rPr>
                <w:lang w:bidi="en-US"/>
              </w:rPr>
              <w:t xml:space="preserve">enzim </w:t>
            </w:r>
            <w:r w:rsidRPr="00676DDE">
              <w:rPr>
                <w:lang w:eastAsia="vi-VN" w:bidi="vi-VN"/>
              </w:rPr>
              <w:t xml:space="preserve">trong lizôxôm tồn tại dưới dạng bất hoạt, khi có nhu cầu sử dụng thì nó mới được hoạt hóa nhờ sự hạ thấp độ </w:t>
            </w:r>
            <w:r w:rsidRPr="00676DDE">
              <w:rPr>
                <w:lang w:bidi="en-US"/>
              </w:rPr>
              <w:t xml:space="preserve">pH </w:t>
            </w:r>
            <w:r w:rsidRPr="00676DDE">
              <w:rPr>
                <w:lang w:eastAsia="vi-VN" w:bidi="vi-VN"/>
              </w:rPr>
              <w:t>trong lizôxôm.</w:t>
            </w:r>
          </w:p>
          <w:p w14:paraId="4AAF455B" w14:textId="77777777" w:rsidR="00943A61" w:rsidRPr="00676DDE" w:rsidRDefault="00943A61" w:rsidP="001A5F82">
            <w:pPr>
              <w:jc w:val="both"/>
              <w:rPr>
                <w:lang w:eastAsia="vi-VN" w:bidi="vi-VN"/>
              </w:rPr>
            </w:pPr>
            <w:r w:rsidRPr="00676DDE">
              <w:rPr>
                <w:b/>
                <w:bCs/>
                <w:lang w:eastAsia="vi-VN" w:bidi="vi-VN"/>
              </w:rPr>
              <w:t xml:space="preserve">- Nếu </w:t>
            </w:r>
            <w:r w:rsidRPr="00676DDE">
              <w:rPr>
                <w:b/>
                <w:lang w:eastAsia="vi-VN" w:bidi="vi-VN"/>
              </w:rPr>
              <w:t>lizôxôm bị vỡ</w:t>
            </w:r>
            <w:r w:rsidRPr="00676DDE">
              <w:rPr>
                <w:lang w:eastAsia="vi-VN" w:bidi="vi-VN"/>
              </w:rPr>
              <w:t xml:space="preserve"> ra thì tế bào sẽ bị phân hủy.</w:t>
            </w:r>
          </w:p>
        </w:tc>
        <w:tc>
          <w:tcPr>
            <w:tcW w:w="903" w:type="dxa"/>
          </w:tcPr>
          <w:p w14:paraId="41048A27" w14:textId="77777777" w:rsidR="00943A61" w:rsidRPr="00676DDE" w:rsidRDefault="00943A61" w:rsidP="001A5F82">
            <w:pPr>
              <w:jc w:val="both"/>
              <w:rPr>
                <w:b/>
                <w:bCs/>
                <w:lang w:eastAsia="vi-VN" w:bidi="vi-VN"/>
              </w:rPr>
            </w:pPr>
            <w:r w:rsidRPr="00676DDE">
              <w:rPr>
                <w:b/>
                <w:bCs/>
                <w:lang w:eastAsia="vi-VN" w:bidi="vi-VN"/>
              </w:rPr>
              <w:t>0,25</w:t>
            </w:r>
          </w:p>
          <w:p w14:paraId="6634C8B1" w14:textId="77777777" w:rsidR="00943A61" w:rsidRPr="00676DDE" w:rsidRDefault="00943A61" w:rsidP="001A5F82">
            <w:pPr>
              <w:jc w:val="both"/>
              <w:rPr>
                <w:lang w:eastAsia="vi-VN" w:bidi="vi-VN"/>
              </w:rPr>
            </w:pPr>
          </w:p>
          <w:p w14:paraId="120415EE" w14:textId="77777777" w:rsidR="00943A61" w:rsidRPr="00676DDE" w:rsidRDefault="00943A61" w:rsidP="001A5F82">
            <w:pPr>
              <w:jc w:val="both"/>
              <w:rPr>
                <w:b/>
                <w:bCs/>
                <w:lang w:eastAsia="vi-VN" w:bidi="vi-VN"/>
              </w:rPr>
            </w:pPr>
            <w:r w:rsidRPr="00676DDE">
              <w:rPr>
                <w:b/>
                <w:bCs/>
                <w:lang w:eastAsia="vi-VN" w:bidi="vi-VN"/>
              </w:rPr>
              <w:t>0,25</w:t>
            </w:r>
          </w:p>
          <w:p w14:paraId="41CA06F4" w14:textId="77777777" w:rsidR="00943A61" w:rsidRPr="00676DDE" w:rsidRDefault="00943A61" w:rsidP="001A5F82">
            <w:pPr>
              <w:jc w:val="both"/>
              <w:rPr>
                <w:lang w:eastAsia="vi-VN" w:bidi="vi-VN"/>
              </w:rPr>
            </w:pPr>
          </w:p>
          <w:p w14:paraId="7E79A105" w14:textId="77777777" w:rsidR="00943A61" w:rsidRPr="00676DDE" w:rsidRDefault="00943A61" w:rsidP="001A5F82">
            <w:pPr>
              <w:jc w:val="both"/>
              <w:rPr>
                <w:b/>
                <w:bCs/>
                <w:lang w:eastAsia="vi-VN" w:bidi="vi-VN"/>
              </w:rPr>
            </w:pPr>
            <w:r w:rsidRPr="00676DDE">
              <w:rPr>
                <w:b/>
                <w:bCs/>
                <w:lang w:eastAsia="vi-VN" w:bidi="vi-VN"/>
              </w:rPr>
              <w:t>0,25</w:t>
            </w:r>
          </w:p>
          <w:p w14:paraId="1B23299D" w14:textId="77777777" w:rsidR="00943A61" w:rsidRPr="00676DDE" w:rsidRDefault="00943A61" w:rsidP="001A5F82">
            <w:pPr>
              <w:jc w:val="both"/>
              <w:rPr>
                <w:b/>
                <w:bCs/>
                <w:lang w:eastAsia="vi-VN" w:bidi="vi-VN"/>
              </w:rPr>
            </w:pPr>
          </w:p>
          <w:p w14:paraId="2F003BFC" w14:textId="77777777" w:rsidR="00943A61" w:rsidRPr="00676DDE" w:rsidRDefault="00943A61" w:rsidP="001A5F82">
            <w:pPr>
              <w:jc w:val="both"/>
              <w:rPr>
                <w:lang w:eastAsia="vi-VN" w:bidi="vi-VN"/>
              </w:rPr>
            </w:pPr>
          </w:p>
          <w:p w14:paraId="370A051E" w14:textId="77777777" w:rsidR="00943A61" w:rsidRPr="00676DDE" w:rsidRDefault="00943A61" w:rsidP="001A5F82">
            <w:pPr>
              <w:jc w:val="both"/>
              <w:rPr>
                <w:lang w:eastAsia="vi-VN" w:bidi="vi-VN"/>
              </w:rPr>
            </w:pPr>
            <w:r w:rsidRPr="00676DDE">
              <w:rPr>
                <w:b/>
                <w:bCs/>
                <w:lang w:eastAsia="vi-VN" w:bidi="vi-VN"/>
              </w:rPr>
              <w:t>0,25</w:t>
            </w:r>
          </w:p>
        </w:tc>
      </w:tr>
      <w:tr w:rsidR="00943A61" w:rsidRPr="00676DDE" w14:paraId="72A6B48B" w14:textId="77777777" w:rsidTr="001A5F82">
        <w:tc>
          <w:tcPr>
            <w:tcW w:w="1129" w:type="dxa"/>
          </w:tcPr>
          <w:p w14:paraId="5C0C3E35" w14:textId="77777777" w:rsidR="00943A61" w:rsidRPr="00676DDE" w:rsidRDefault="00943A61" w:rsidP="001A5F82">
            <w:pPr>
              <w:jc w:val="center"/>
              <w:rPr>
                <w:b/>
                <w:lang w:eastAsia="vi-VN" w:bidi="vi-VN"/>
              </w:rPr>
            </w:pPr>
            <w:r w:rsidRPr="00676DDE">
              <w:rPr>
                <w:b/>
                <w:lang w:eastAsia="vi-VN" w:bidi="vi-VN"/>
              </w:rPr>
              <w:t>Câu 1b</w:t>
            </w:r>
          </w:p>
          <w:p w14:paraId="5CBB6DDD" w14:textId="77777777" w:rsidR="00943A61" w:rsidRPr="00676DDE" w:rsidRDefault="00943A61" w:rsidP="001A5F82">
            <w:pPr>
              <w:jc w:val="center"/>
              <w:rPr>
                <w:lang w:eastAsia="vi-VN" w:bidi="vi-VN"/>
              </w:rPr>
            </w:pPr>
            <w:r w:rsidRPr="00676DDE">
              <w:rPr>
                <w:b/>
                <w:lang w:eastAsia="vi-VN" w:bidi="vi-VN"/>
              </w:rPr>
              <w:t>(lđ)</w:t>
            </w:r>
          </w:p>
        </w:tc>
        <w:tc>
          <w:tcPr>
            <w:tcW w:w="8294" w:type="dxa"/>
            <w:vAlign w:val="bottom"/>
          </w:tcPr>
          <w:p w14:paraId="1D72A5BB" w14:textId="77777777" w:rsidR="00943A61" w:rsidRPr="00676DDE" w:rsidRDefault="00943A61" w:rsidP="001A5F82">
            <w:pPr>
              <w:jc w:val="both"/>
              <w:rPr>
                <w:b/>
                <w:lang w:eastAsia="vi-VN" w:bidi="vi-VN"/>
              </w:rPr>
            </w:pPr>
            <w:r w:rsidRPr="00676DDE">
              <w:rPr>
                <w:b/>
                <w:lang w:eastAsia="vi-VN" w:bidi="vi-VN"/>
              </w:rPr>
              <w:t>* Phương pháp nhận biết:</w:t>
            </w:r>
          </w:p>
          <w:p w14:paraId="524CC6BB" w14:textId="77777777" w:rsidR="00943A61" w:rsidRPr="00676DDE" w:rsidRDefault="00943A61" w:rsidP="001A5F82">
            <w:pPr>
              <w:jc w:val="both"/>
              <w:rPr>
                <w:lang w:eastAsia="vi-VN" w:bidi="vi-VN"/>
              </w:rPr>
            </w:pPr>
            <w:r w:rsidRPr="00676DDE">
              <w:rPr>
                <w:lang w:eastAsia="vi-VN" w:bidi="vi-VN"/>
              </w:rPr>
              <w:t>- Thuốc thử tinh bột và glycôgen đều là KI.</w:t>
            </w:r>
          </w:p>
          <w:p w14:paraId="6670DEEE" w14:textId="77777777" w:rsidR="00943A61" w:rsidRPr="00676DDE" w:rsidRDefault="00943A61" w:rsidP="001A5F82">
            <w:pPr>
              <w:jc w:val="both"/>
              <w:rPr>
                <w:lang w:eastAsia="vi-VN" w:bidi="vi-VN"/>
              </w:rPr>
            </w:pPr>
            <w:r w:rsidRPr="00676DDE">
              <w:rPr>
                <w:lang w:eastAsia="vi-VN" w:bidi="vi-VN"/>
              </w:rPr>
              <w:t>- Nhỏ ít giọt KI vào 2 ống nghiệm đựng các dung dịch nói trên, dùng tay lắc nhẹ 2 ống nghiệm và quan sát sẽ thấy một ống có màu xanh, một ống có màu đỏ tím =&gt; nhận biết được hai ống.</w:t>
            </w:r>
          </w:p>
          <w:p w14:paraId="132538FD" w14:textId="77777777" w:rsidR="00943A61" w:rsidRPr="00676DDE" w:rsidRDefault="00943A61" w:rsidP="001A5F82">
            <w:pPr>
              <w:jc w:val="both"/>
              <w:rPr>
                <w:b/>
                <w:lang w:eastAsia="vi-VN" w:bidi="vi-VN"/>
              </w:rPr>
            </w:pPr>
            <w:r w:rsidRPr="00676DDE">
              <w:rPr>
                <w:b/>
                <w:lang w:eastAsia="vi-VN" w:bidi="vi-VN"/>
              </w:rPr>
              <w:t>*Giải thích:</w:t>
            </w:r>
          </w:p>
          <w:p w14:paraId="1608044D" w14:textId="77777777" w:rsidR="00943A61" w:rsidRPr="00676DDE" w:rsidRDefault="00943A61" w:rsidP="001A5F82">
            <w:pPr>
              <w:jc w:val="both"/>
              <w:rPr>
                <w:lang w:eastAsia="vi-VN" w:bidi="vi-VN"/>
              </w:rPr>
            </w:pPr>
            <w:r w:rsidRPr="00676DDE">
              <w:rPr>
                <w:lang w:eastAsia="vi-VN" w:bidi="vi-VN"/>
              </w:rPr>
              <w:t>- Cấu trúc phân tử tinh bột gồm 70% là amilôpectin có mạch phân nhánh và 30% là amilôzơ có dạng không phân nhánh mà xoắn lại. Khi iốt tan trong dung dịch chứa hồ tinh bột chúng sẽ kết hợp với amilôzơ ở bên trong vòng xoắn tạo thành phức màu xanh.</w:t>
            </w:r>
          </w:p>
          <w:p w14:paraId="4C99AEE7" w14:textId="77777777" w:rsidR="00943A61" w:rsidRPr="00676DDE" w:rsidRDefault="00943A61" w:rsidP="001A5F82">
            <w:pPr>
              <w:jc w:val="both"/>
              <w:rPr>
                <w:lang w:eastAsia="vi-VN" w:bidi="vi-VN"/>
              </w:rPr>
            </w:pPr>
            <w:r w:rsidRPr="00676DDE">
              <w:rPr>
                <w:lang w:eastAsia="vi-VN" w:bidi="vi-VN"/>
              </w:rPr>
              <w:t>- Phân tử glycôgen có dạng cấu trúc tương tự như amilôpectin nhưng mức độ phân nhánh nhiều hơn. Khi iốt tan trong dung dịch có glycôgen chúng sẽ kết hợp với các mạch phân nhiều nhánh tạo thành phức màu đỏ tím.</w:t>
            </w:r>
          </w:p>
          <w:p w14:paraId="3ED79ED9" w14:textId="77777777" w:rsidR="00943A61" w:rsidRPr="00676DDE" w:rsidRDefault="00943A61" w:rsidP="001A5F82">
            <w:pPr>
              <w:jc w:val="both"/>
              <w:rPr>
                <w:lang w:eastAsia="vi-VN" w:bidi="vi-VN"/>
              </w:rPr>
            </w:pPr>
            <w:r w:rsidRPr="00676DDE">
              <w:rPr>
                <w:i/>
                <w:iCs/>
                <w:lang w:eastAsia="vi-VN" w:bidi="vi-VN"/>
              </w:rPr>
              <w:t xml:space="preserve">(Lưu ý: Nếu chỉ nói ống nghiệm cho phức màu xanh là ống chứa dd hồ tình bột và ống nghiệm chứa glycôgen </w:t>
            </w:r>
            <w:r w:rsidRPr="00676DDE">
              <w:rPr>
                <w:i/>
                <w:iCs/>
                <w:szCs w:val="24"/>
                <w:lang w:eastAsia="vi-VN" w:bidi="vi-VN"/>
              </w:rPr>
              <w:t xml:space="preserve">sẽ </w:t>
            </w:r>
            <w:r w:rsidRPr="00676DDE">
              <w:rPr>
                <w:i/>
                <w:iCs/>
                <w:lang w:eastAsia="vi-VN" w:bidi="vi-VN"/>
              </w:rPr>
              <w:t>cho phức màu đỗ tím thì cho 0,25đ)</w:t>
            </w:r>
          </w:p>
        </w:tc>
        <w:tc>
          <w:tcPr>
            <w:tcW w:w="903" w:type="dxa"/>
          </w:tcPr>
          <w:p w14:paraId="70F5B6E2" w14:textId="77777777" w:rsidR="00943A61" w:rsidRPr="00676DDE" w:rsidRDefault="00943A61" w:rsidP="001A5F82">
            <w:pPr>
              <w:jc w:val="center"/>
              <w:rPr>
                <w:lang w:eastAsia="vi-VN" w:bidi="vi-VN"/>
              </w:rPr>
            </w:pPr>
          </w:p>
          <w:p w14:paraId="1D75E3F4" w14:textId="77777777" w:rsidR="00943A61" w:rsidRPr="00676DDE" w:rsidRDefault="00943A61" w:rsidP="001A5F82">
            <w:pPr>
              <w:jc w:val="center"/>
              <w:rPr>
                <w:lang w:eastAsia="vi-VN" w:bidi="vi-VN"/>
              </w:rPr>
            </w:pPr>
            <w:r w:rsidRPr="00676DDE">
              <w:rPr>
                <w:lang w:eastAsia="vi-VN" w:bidi="vi-VN"/>
              </w:rPr>
              <w:t>0,25</w:t>
            </w:r>
          </w:p>
          <w:p w14:paraId="4EB6D830" w14:textId="77777777" w:rsidR="00943A61" w:rsidRPr="00676DDE" w:rsidRDefault="00943A61" w:rsidP="001A5F82">
            <w:pPr>
              <w:jc w:val="center"/>
              <w:rPr>
                <w:lang w:eastAsia="vi-VN" w:bidi="vi-VN"/>
              </w:rPr>
            </w:pPr>
            <w:r w:rsidRPr="00676DDE">
              <w:rPr>
                <w:lang w:eastAsia="vi-VN" w:bidi="vi-VN"/>
              </w:rPr>
              <w:t>0,25</w:t>
            </w:r>
          </w:p>
          <w:p w14:paraId="57908D64" w14:textId="77777777" w:rsidR="00943A61" w:rsidRPr="00676DDE" w:rsidRDefault="00943A61" w:rsidP="001A5F82">
            <w:pPr>
              <w:jc w:val="center"/>
              <w:rPr>
                <w:lang w:eastAsia="vi-VN" w:bidi="vi-VN"/>
              </w:rPr>
            </w:pPr>
          </w:p>
          <w:p w14:paraId="5F8D1B01" w14:textId="77777777" w:rsidR="00943A61" w:rsidRPr="00676DDE" w:rsidRDefault="00943A61" w:rsidP="001A5F82">
            <w:pPr>
              <w:jc w:val="center"/>
              <w:rPr>
                <w:lang w:eastAsia="vi-VN" w:bidi="vi-VN"/>
              </w:rPr>
            </w:pPr>
          </w:p>
          <w:p w14:paraId="4351E1DC" w14:textId="77777777" w:rsidR="00943A61" w:rsidRPr="00676DDE" w:rsidRDefault="00943A61" w:rsidP="001A5F82">
            <w:pPr>
              <w:jc w:val="center"/>
              <w:rPr>
                <w:lang w:eastAsia="vi-VN" w:bidi="vi-VN"/>
              </w:rPr>
            </w:pPr>
          </w:p>
          <w:p w14:paraId="37528F5C" w14:textId="77777777" w:rsidR="00943A61" w:rsidRPr="00676DDE" w:rsidRDefault="00943A61" w:rsidP="001A5F82">
            <w:pPr>
              <w:jc w:val="center"/>
              <w:rPr>
                <w:lang w:eastAsia="vi-VN" w:bidi="vi-VN"/>
              </w:rPr>
            </w:pPr>
            <w:r w:rsidRPr="00676DDE">
              <w:rPr>
                <w:lang w:eastAsia="vi-VN" w:bidi="vi-VN"/>
              </w:rPr>
              <w:t>0,25</w:t>
            </w:r>
          </w:p>
          <w:p w14:paraId="75529F79" w14:textId="77777777" w:rsidR="00943A61" w:rsidRPr="00676DDE" w:rsidRDefault="00943A61" w:rsidP="001A5F82">
            <w:pPr>
              <w:jc w:val="center"/>
              <w:rPr>
                <w:lang w:eastAsia="vi-VN" w:bidi="vi-VN"/>
              </w:rPr>
            </w:pPr>
          </w:p>
          <w:p w14:paraId="7DBCEA1A" w14:textId="77777777" w:rsidR="00943A61" w:rsidRPr="00676DDE" w:rsidRDefault="00943A61" w:rsidP="001A5F82">
            <w:pPr>
              <w:jc w:val="center"/>
              <w:rPr>
                <w:lang w:eastAsia="vi-VN" w:bidi="vi-VN"/>
              </w:rPr>
            </w:pPr>
          </w:p>
          <w:p w14:paraId="536DDF1B" w14:textId="77777777" w:rsidR="00943A61" w:rsidRPr="00676DDE" w:rsidRDefault="00943A61" w:rsidP="001A5F82">
            <w:pPr>
              <w:jc w:val="center"/>
              <w:rPr>
                <w:lang w:eastAsia="vi-VN" w:bidi="vi-VN"/>
              </w:rPr>
            </w:pPr>
          </w:p>
          <w:p w14:paraId="3914EBCC" w14:textId="77777777" w:rsidR="00943A61" w:rsidRPr="00676DDE" w:rsidRDefault="00943A61" w:rsidP="001A5F82">
            <w:pPr>
              <w:jc w:val="center"/>
              <w:rPr>
                <w:lang w:eastAsia="vi-VN" w:bidi="vi-VN"/>
              </w:rPr>
            </w:pPr>
            <w:r w:rsidRPr="00676DDE">
              <w:rPr>
                <w:lang w:eastAsia="vi-VN" w:bidi="vi-VN"/>
              </w:rPr>
              <w:t>0,25</w:t>
            </w:r>
          </w:p>
        </w:tc>
      </w:tr>
      <w:tr w:rsidR="00943A61" w:rsidRPr="00676DDE" w14:paraId="7A0C77B5" w14:textId="77777777" w:rsidTr="001A5F82">
        <w:tc>
          <w:tcPr>
            <w:tcW w:w="1129" w:type="dxa"/>
          </w:tcPr>
          <w:p w14:paraId="0069249F" w14:textId="77777777" w:rsidR="00943A61" w:rsidRPr="00676DDE" w:rsidRDefault="00943A61" w:rsidP="001A5F82">
            <w:pPr>
              <w:jc w:val="center"/>
              <w:rPr>
                <w:b/>
                <w:lang w:eastAsia="vi-VN" w:bidi="vi-VN"/>
              </w:rPr>
            </w:pPr>
            <w:r w:rsidRPr="00676DDE">
              <w:rPr>
                <w:b/>
                <w:lang w:eastAsia="vi-VN" w:bidi="vi-VN"/>
              </w:rPr>
              <w:t>Câu 2a (l,25đ )</w:t>
            </w:r>
          </w:p>
        </w:tc>
        <w:tc>
          <w:tcPr>
            <w:tcW w:w="8294" w:type="dxa"/>
          </w:tcPr>
          <w:p w14:paraId="5CAE9F6F" w14:textId="77777777" w:rsidR="00943A61" w:rsidRPr="00676DDE" w:rsidRDefault="00943A61" w:rsidP="001A5F82">
            <w:pPr>
              <w:jc w:val="both"/>
              <w:rPr>
                <w:lang w:eastAsia="vi-VN" w:bidi="vi-VN"/>
              </w:rPr>
            </w:pPr>
            <w:r w:rsidRPr="00676DDE">
              <w:rPr>
                <w:lang w:eastAsia="vi-VN" w:bidi="vi-VN"/>
              </w:rPr>
              <w:t>- Màng sinh chất có cấu tạo theo cấu trúc khảm - động nên rất phù hợp với chức năng vận chuyển các chất qua màng.</w:t>
            </w:r>
          </w:p>
          <w:p w14:paraId="32273D98" w14:textId="77777777" w:rsidR="00943A61" w:rsidRPr="00676DDE" w:rsidRDefault="00943A61" w:rsidP="001A5F82">
            <w:pPr>
              <w:jc w:val="both"/>
              <w:rPr>
                <w:lang w:eastAsia="vi-VN" w:bidi="vi-VN"/>
              </w:rPr>
            </w:pPr>
            <w:r w:rsidRPr="00676DDE">
              <w:rPr>
                <w:lang w:eastAsia="vi-VN" w:bidi="vi-VN"/>
              </w:rPr>
              <w:t>- Màng kép phôtpholipit: mỗi phân tử phôtpholipit có một đầu ưa nước và một đầu kị nước; các đuôi kị nước luôn hướng vào nhau. =&gt; Các chất kích thước phân tử nhỏ, tan được trong lipit được khuyếch tán trực tiếp qua lớp này.</w:t>
            </w:r>
          </w:p>
          <w:p w14:paraId="2672B109" w14:textId="77777777" w:rsidR="00943A61" w:rsidRPr="00676DDE" w:rsidRDefault="00943A61" w:rsidP="001A5F82">
            <w:pPr>
              <w:jc w:val="both"/>
              <w:rPr>
                <w:lang w:eastAsia="vi-VN" w:bidi="vi-VN"/>
              </w:rPr>
            </w:pPr>
            <w:r w:rsidRPr="00676DDE">
              <w:rPr>
                <w:lang w:eastAsia="vi-VN" w:bidi="vi-VN"/>
              </w:rPr>
              <w:t xml:space="preserve">- Khảm các phân tử prôtêin bám màng </w:t>
            </w:r>
            <w:r w:rsidRPr="00676DDE">
              <w:rPr>
                <w:i/>
                <w:iCs/>
                <w:lang w:eastAsia="vi-VN" w:bidi="vi-VN"/>
              </w:rPr>
              <w:t>(nằm rải rác trên màng)</w:t>
            </w:r>
            <w:r w:rsidRPr="00676DDE">
              <w:rPr>
                <w:lang w:eastAsia="vi-VN" w:bidi="vi-VN"/>
              </w:rPr>
              <w:t xml:space="preserve"> =&gt; Giúp các chất khuyếch tán qua "kênh” prôtêin dễ dàng.</w:t>
            </w:r>
          </w:p>
          <w:p w14:paraId="18FE5E52" w14:textId="77777777" w:rsidR="00943A61" w:rsidRPr="00676DDE" w:rsidRDefault="00943A61" w:rsidP="001A5F82">
            <w:pPr>
              <w:jc w:val="both"/>
              <w:rPr>
                <w:lang w:eastAsia="vi-VN" w:bidi="vi-VN"/>
              </w:rPr>
            </w:pPr>
            <w:r w:rsidRPr="00676DDE">
              <w:rPr>
                <w:lang w:eastAsia="vi-VN" w:bidi="vi-VN"/>
              </w:rPr>
              <w:t>- Khảm các prôtêin xuyên màng =&gt; Vận chuyển chủ động các chất có kích thước lớn, không tan trong lớp photpholipit, các ion,...</w:t>
            </w:r>
          </w:p>
          <w:p w14:paraId="71751E2B" w14:textId="77777777" w:rsidR="00943A61" w:rsidRPr="00676DDE" w:rsidRDefault="00943A61" w:rsidP="001A5F82">
            <w:pPr>
              <w:jc w:val="both"/>
              <w:rPr>
                <w:lang w:eastAsia="vi-VN" w:bidi="vi-VN"/>
              </w:rPr>
            </w:pPr>
            <w:r w:rsidRPr="00676DDE">
              <w:rPr>
                <w:lang w:eastAsia="vi-VN" w:bidi="vi-VN"/>
              </w:rPr>
              <w:t xml:space="preserve">- Lipit và prôtêin </w:t>
            </w:r>
            <w:r w:rsidRPr="00676DDE">
              <w:rPr>
                <w:i/>
                <w:iCs/>
                <w:lang w:eastAsia="vi-VN" w:bidi="vi-VN"/>
              </w:rPr>
              <w:t>(xuyên màng)</w:t>
            </w:r>
            <w:r w:rsidRPr="00676DDE">
              <w:rPr>
                <w:lang w:eastAsia="vi-VN" w:bidi="vi-VN"/>
              </w:rPr>
              <w:t xml:space="preserve"> của màng di chuyển không ngừng </w:t>
            </w:r>
            <w:r w:rsidRPr="00676DDE">
              <w:rPr>
                <w:i/>
                <w:iCs/>
                <w:lang w:eastAsia="vi-VN" w:bidi="vi-VN"/>
              </w:rPr>
              <w:t>(do liên kết giữa các photpholipit là liên kết yếu) =&gt;</w:t>
            </w:r>
            <w:r w:rsidRPr="00676DDE">
              <w:rPr>
                <w:lang w:eastAsia="vi-VN" w:bidi="vi-VN"/>
              </w:rPr>
              <w:t xml:space="preserve"> Biến dạng màng tế bào để thực hiện quá</w:t>
            </w:r>
            <w:r w:rsidRPr="00676DDE">
              <w:rPr>
                <w:rFonts w:eastAsia="Times New Roman" w:cs="Times New Roman"/>
                <w:color w:val="000000"/>
                <w:szCs w:val="24"/>
                <w:lang w:eastAsia="vi-VN" w:bidi="vi-VN"/>
              </w:rPr>
              <w:t>trình thực bào, ẩm bào, xuất bào.</w:t>
            </w:r>
          </w:p>
        </w:tc>
        <w:tc>
          <w:tcPr>
            <w:tcW w:w="903" w:type="dxa"/>
          </w:tcPr>
          <w:p w14:paraId="3513422C" w14:textId="77777777" w:rsidR="00943A61" w:rsidRPr="00676DDE" w:rsidRDefault="00943A61" w:rsidP="001A5F82">
            <w:pPr>
              <w:jc w:val="both"/>
              <w:rPr>
                <w:lang w:eastAsia="vi-VN" w:bidi="vi-VN"/>
              </w:rPr>
            </w:pPr>
            <w:r w:rsidRPr="00676DDE">
              <w:rPr>
                <w:lang w:eastAsia="vi-VN" w:bidi="vi-VN"/>
              </w:rPr>
              <w:t>0,25</w:t>
            </w:r>
          </w:p>
          <w:p w14:paraId="3EDE50DA" w14:textId="77777777" w:rsidR="00943A61" w:rsidRPr="00676DDE" w:rsidRDefault="00943A61" w:rsidP="001A5F82">
            <w:pPr>
              <w:jc w:val="both"/>
              <w:rPr>
                <w:lang w:eastAsia="vi-VN" w:bidi="vi-VN"/>
              </w:rPr>
            </w:pPr>
          </w:p>
          <w:p w14:paraId="71D07DE1" w14:textId="77777777" w:rsidR="00943A61" w:rsidRPr="00676DDE" w:rsidRDefault="00943A61" w:rsidP="001A5F82">
            <w:pPr>
              <w:jc w:val="both"/>
              <w:rPr>
                <w:lang w:eastAsia="vi-VN" w:bidi="vi-VN"/>
              </w:rPr>
            </w:pPr>
            <w:r w:rsidRPr="00676DDE">
              <w:rPr>
                <w:lang w:eastAsia="vi-VN" w:bidi="vi-VN"/>
              </w:rPr>
              <w:t>0,25</w:t>
            </w:r>
          </w:p>
          <w:p w14:paraId="667A13E7" w14:textId="77777777" w:rsidR="00943A61" w:rsidRPr="00676DDE" w:rsidRDefault="00943A61" w:rsidP="001A5F82">
            <w:pPr>
              <w:jc w:val="both"/>
              <w:rPr>
                <w:lang w:eastAsia="vi-VN" w:bidi="vi-VN"/>
              </w:rPr>
            </w:pPr>
          </w:p>
          <w:p w14:paraId="745A65CC" w14:textId="77777777" w:rsidR="00943A61" w:rsidRPr="00676DDE" w:rsidRDefault="00943A61" w:rsidP="001A5F82">
            <w:pPr>
              <w:jc w:val="both"/>
              <w:rPr>
                <w:lang w:eastAsia="vi-VN" w:bidi="vi-VN"/>
              </w:rPr>
            </w:pPr>
          </w:p>
          <w:p w14:paraId="4B003DFE" w14:textId="77777777" w:rsidR="00943A61" w:rsidRPr="00676DDE" w:rsidRDefault="00943A61" w:rsidP="001A5F82">
            <w:pPr>
              <w:jc w:val="both"/>
              <w:rPr>
                <w:lang w:eastAsia="vi-VN" w:bidi="vi-VN"/>
              </w:rPr>
            </w:pPr>
            <w:r w:rsidRPr="00676DDE">
              <w:rPr>
                <w:lang w:eastAsia="vi-VN" w:bidi="vi-VN"/>
              </w:rPr>
              <w:t>0,25</w:t>
            </w:r>
          </w:p>
          <w:p w14:paraId="63570EEA" w14:textId="77777777" w:rsidR="00943A61" w:rsidRPr="00676DDE" w:rsidRDefault="00943A61" w:rsidP="001A5F82">
            <w:pPr>
              <w:jc w:val="both"/>
              <w:rPr>
                <w:lang w:eastAsia="vi-VN" w:bidi="vi-VN"/>
              </w:rPr>
            </w:pPr>
          </w:p>
          <w:p w14:paraId="1DE41874" w14:textId="77777777" w:rsidR="00943A61" w:rsidRPr="00676DDE" w:rsidRDefault="00943A61" w:rsidP="001A5F82">
            <w:pPr>
              <w:jc w:val="both"/>
              <w:rPr>
                <w:lang w:eastAsia="vi-VN" w:bidi="vi-VN"/>
              </w:rPr>
            </w:pPr>
            <w:r w:rsidRPr="00676DDE">
              <w:rPr>
                <w:lang w:eastAsia="vi-VN" w:bidi="vi-VN"/>
              </w:rPr>
              <w:t>0,25</w:t>
            </w:r>
          </w:p>
          <w:p w14:paraId="528ACDC4" w14:textId="77777777" w:rsidR="00943A61" w:rsidRPr="00676DDE" w:rsidRDefault="00943A61" w:rsidP="001A5F82">
            <w:pPr>
              <w:jc w:val="both"/>
              <w:rPr>
                <w:lang w:eastAsia="vi-VN" w:bidi="vi-VN"/>
              </w:rPr>
            </w:pPr>
          </w:p>
          <w:p w14:paraId="3204B7D0" w14:textId="77777777" w:rsidR="00943A61" w:rsidRPr="00676DDE" w:rsidRDefault="00943A61" w:rsidP="001A5F82">
            <w:pPr>
              <w:jc w:val="both"/>
              <w:rPr>
                <w:lang w:eastAsia="vi-VN" w:bidi="vi-VN"/>
              </w:rPr>
            </w:pPr>
            <w:r w:rsidRPr="00676DDE">
              <w:rPr>
                <w:lang w:eastAsia="vi-VN" w:bidi="vi-VN"/>
              </w:rPr>
              <w:t>0,25</w:t>
            </w:r>
          </w:p>
        </w:tc>
      </w:tr>
      <w:tr w:rsidR="00943A61" w:rsidRPr="00676DDE" w14:paraId="154610D7" w14:textId="77777777" w:rsidTr="001A5F82">
        <w:trPr>
          <w:trHeight w:val="1494"/>
        </w:trPr>
        <w:tc>
          <w:tcPr>
            <w:tcW w:w="1129" w:type="dxa"/>
          </w:tcPr>
          <w:p w14:paraId="4B595017"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lastRenderedPageBreak/>
              <w:t>Câu 2b (0,75đ</w:t>
            </w:r>
            <w:r w:rsidRPr="00676DDE">
              <w:rPr>
                <w:rFonts w:eastAsia="Times New Roman" w:cs="Times New Roman"/>
                <w:color w:val="000000"/>
                <w:szCs w:val="24"/>
                <w:lang w:eastAsia="vi-VN" w:bidi="vi-VN"/>
              </w:rPr>
              <w:t>)</w:t>
            </w:r>
          </w:p>
        </w:tc>
        <w:tc>
          <w:tcPr>
            <w:tcW w:w="8294" w:type="dxa"/>
          </w:tcPr>
          <w:p w14:paraId="3C626D94" w14:textId="77777777" w:rsidR="00943A61" w:rsidRPr="00676DDE" w:rsidRDefault="00943A61" w:rsidP="001A5F82">
            <w:pPr>
              <w:jc w:val="both"/>
              <w:rPr>
                <w:szCs w:val="24"/>
                <w:lang w:eastAsia="vi-VN" w:bidi="vi-VN"/>
              </w:rPr>
            </w:pPr>
            <w:r w:rsidRPr="00676DDE">
              <w:rPr>
                <w:szCs w:val="24"/>
                <w:lang w:eastAsia="vi-VN" w:bidi="vi-VN"/>
              </w:rPr>
              <w:t xml:space="preserve">1) </w:t>
            </w:r>
            <w:r w:rsidRPr="00676DDE">
              <w:rPr>
                <w:b/>
                <w:bCs/>
                <w:szCs w:val="24"/>
                <w:lang w:eastAsia="vi-VN" w:bidi="vi-VN"/>
              </w:rPr>
              <w:t xml:space="preserve">Sai. </w:t>
            </w:r>
            <w:r w:rsidRPr="00676DDE">
              <w:rPr>
                <w:szCs w:val="24"/>
                <w:lang w:eastAsia="vi-VN" w:bidi="vi-VN"/>
              </w:rPr>
              <w:t>Vì pha sáng của quang hợp diễn ra ở các hạt (grana) của lục lạp.</w:t>
            </w:r>
          </w:p>
          <w:p w14:paraId="27129DD6" w14:textId="77777777" w:rsidR="00943A61" w:rsidRPr="00676DDE" w:rsidRDefault="00943A61" w:rsidP="001A5F82">
            <w:pPr>
              <w:jc w:val="both"/>
              <w:rPr>
                <w:szCs w:val="24"/>
                <w:lang w:eastAsia="vi-VN" w:bidi="vi-VN"/>
              </w:rPr>
            </w:pPr>
            <w:r w:rsidRPr="00676DDE">
              <w:rPr>
                <w:szCs w:val="24"/>
                <w:lang w:eastAsia="vi-VN" w:bidi="vi-VN"/>
              </w:rPr>
              <w:t xml:space="preserve">2) </w:t>
            </w:r>
            <w:r w:rsidRPr="00676DDE">
              <w:rPr>
                <w:b/>
                <w:bCs/>
                <w:szCs w:val="24"/>
                <w:lang w:eastAsia="vi-VN" w:bidi="vi-VN"/>
              </w:rPr>
              <w:t xml:space="preserve">Sai. </w:t>
            </w:r>
            <w:r w:rsidRPr="00676DDE">
              <w:rPr>
                <w:szCs w:val="24"/>
                <w:lang w:eastAsia="vi-VN" w:bidi="vi-VN"/>
              </w:rPr>
              <w:t>Vì trong chuỗi truyền điện tử, êlectron sẽ được truyền từ NADH và FADH</w:t>
            </w:r>
            <w:r w:rsidRPr="00676DDE">
              <w:rPr>
                <w:szCs w:val="24"/>
                <w:vertAlign w:val="subscript"/>
                <w:lang w:eastAsia="vi-VN" w:bidi="vi-VN"/>
              </w:rPr>
              <w:t>2</w:t>
            </w:r>
            <w:r w:rsidRPr="00676DDE">
              <w:rPr>
                <w:szCs w:val="24"/>
                <w:lang w:eastAsia="vi-VN" w:bidi="vi-VN"/>
              </w:rPr>
              <w:t xml:space="preserve"> tới oxi và giải phóng ra nước (H</w:t>
            </w:r>
            <w:r w:rsidRPr="00676DDE">
              <w:rPr>
                <w:szCs w:val="24"/>
                <w:vertAlign w:val="subscript"/>
                <w:lang w:eastAsia="vi-VN" w:bidi="vi-VN"/>
              </w:rPr>
              <w:t>2</w:t>
            </w:r>
            <w:r w:rsidRPr="00676DDE">
              <w:rPr>
                <w:szCs w:val="24"/>
                <w:lang w:eastAsia="vi-VN" w:bidi="vi-VN"/>
              </w:rPr>
              <w:t>O)</w:t>
            </w:r>
          </w:p>
          <w:p w14:paraId="103DD0C5" w14:textId="77777777" w:rsidR="00943A61" w:rsidRPr="00676DDE" w:rsidRDefault="00943A61" w:rsidP="001A5F82">
            <w:pPr>
              <w:jc w:val="both"/>
              <w:rPr>
                <w:szCs w:val="24"/>
                <w:lang w:eastAsia="vi-VN" w:bidi="vi-VN"/>
              </w:rPr>
            </w:pPr>
            <w:r w:rsidRPr="00676DDE">
              <w:rPr>
                <w:szCs w:val="24"/>
                <w:lang w:eastAsia="vi-VN" w:bidi="vi-VN"/>
              </w:rPr>
              <w:t xml:space="preserve">3) </w:t>
            </w:r>
            <w:r w:rsidRPr="00676DDE">
              <w:rPr>
                <w:b/>
                <w:bCs/>
                <w:szCs w:val="24"/>
                <w:lang w:eastAsia="vi-VN" w:bidi="vi-VN"/>
              </w:rPr>
              <w:t xml:space="preserve">Sai. </w:t>
            </w:r>
            <w:r w:rsidRPr="00676DDE">
              <w:rPr>
                <w:szCs w:val="24"/>
                <w:lang w:eastAsia="vi-VN" w:bidi="vi-VN"/>
              </w:rPr>
              <w:t>Vì Các tế bào của cùng một co thể cỏ thể nhận biết nhau và nhận biết các tế bào lạ của cơ thể khác nhờ màng sinh chất có “dấu chuẩn” là glicôprôtêin.</w:t>
            </w:r>
          </w:p>
        </w:tc>
        <w:tc>
          <w:tcPr>
            <w:tcW w:w="903" w:type="dxa"/>
          </w:tcPr>
          <w:p w14:paraId="2E7EC79F" w14:textId="77777777" w:rsidR="00943A61" w:rsidRPr="00676DDE" w:rsidRDefault="00943A61" w:rsidP="001A5F82">
            <w:pPr>
              <w:jc w:val="both"/>
              <w:rPr>
                <w:szCs w:val="24"/>
                <w:lang w:eastAsia="vi-VN" w:bidi="vi-VN"/>
              </w:rPr>
            </w:pPr>
            <w:r w:rsidRPr="00676DDE">
              <w:rPr>
                <w:szCs w:val="24"/>
                <w:lang w:eastAsia="vi-VN" w:bidi="vi-VN"/>
              </w:rPr>
              <w:t>0,25</w:t>
            </w:r>
          </w:p>
          <w:p w14:paraId="50BCDF20" w14:textId="77777777" w:rsidR="00943A61" w:rsidRPr="00676DDE" w:rsidRDefault="00943A61" w:rsidP="001A5F82">
            <w:pPr>
              <w:jc w:val="both"/>
              <w:rPr>
                <w:szCs w:val="24"/>
                <w:lang w:eastAsia="vi-VN" w:bidi="vi-VN"/>
              </w:rPr>
            </w:pPr>
          </w:p>
          <w:p w14:paraId="78C8A996" w14:textId="77777777" w:rsidR="00943A61" w:rsidRPr="00676DDE" w:rsidRDefault="00943A61" w:rsidP="001A5F82">
            <w:pPr>
              <w:jc w:val="both"/>
              <w:rPr>
                <w:szCs w:val="24"/>
                <w:lang w:eastAsia="vi-VN" w:bidi="vi-VN"/>
              </w:rPr>
            </w:pPr>
            <w:r w:rsidRPr="00676DDE">
              <w:rPr>
                <w:szCs w:val="24"/>
                <w:lang w:eastAsia="vi-VN" w:bidi="vi-VN"/>
              </w:rPr>
              <w:t>0,25</w:t>
            </w:r>
          </w:p>
          <w:p w14:paraId="451ECCF6" w14:textId="77777777" w:rsidR="00943A61" w:rsidRPr="00676DDE" w:rsidRDefault="00943A61" w:rsidP="001A5F82">
            <w:pPr>
              <w:jc w:val="both"/>
              <w:rPr>
                <w:szCs w:val="24"/>
                <w:lang w:eastAsia="vi-VN" w:bidi="vi-VN"/>
              </w:rPr>
            </w:pPr>
          </w:p>
          <w:p w14:paraId="49A9E1BE" w14:textId="77777777" w:rsidR="00943A61" w:rsidRPr="00676DDE" w:rsidRDefault="00943A61" w:rsidP="001A5F82">
            <w:pPr>
              <w:jc w:val="both"/>
              <w:rPr>
                <w:szCs w:val="24"/>
                <w:lang w:eastAsia="vi-VN" w:bidi="vi-VN"/>
              </w:rPr>
            </w:pPr>
            <w:r w:rsidRPr="00676DDE">
              <w:rPr>
                <w:szCs w:val="24"/>
                <w:lang w:eastAsia="vi-VN" w:bidi="vi-VN"/>
              </w:rPr>
              <w:t>0,25</w:t>
            </w:r>
          </w:p>
        </w:tc>
      </w:tr>
      <w:tr w:rsidR="00943A61" w:rsidRPr="00676DDE" w14:paraId="02D6E454" w14:textId="77777777" w:rsidTr="001A5F82">
        <w:trPr>
          <w:trHeight w:val="1494"/>
        </w:trPr>
        <w:tc>
          <w:tcPr>
            <w:tcW w:w="1129" w:type="dxa"/>
          </w:tcPr>
          <w:p w14:paraId="3C00C147" w14:textId="77777777" w:rsidR="00943A61" w:rsidRPr="00676DDE" w:rsidRDefault="00943A61" w:rsidP="001A5F82">
            <w:pPr>
              <w:jc w:val="center"/>
              <w:rPr>
                <w:b/>
                <w:lang w:eastAsia="vi-VN" w:bidi="vi-VN"/>
              </w:rPr>
            </w:pPr>
            <w:r w:rsidRPr="00676DDE">
              <w:rPr>
                <w:b/>
                <w:lang w:eastAsia="vi-VN" w:bidi="vi-VN"/>
              </w:rPr>
              <w:t>Câu 3</w:t>
            </w:r>
          </w:p>
          <w:p w14:paraId="04038AFA" w14:textId="77777777" w:rsidR="00943A61" w:rsidRPr="00676DDE" w:rsidRDefault="00943A61" w:rsidP="001A5F82">
            <w:pPr>
              <w:jc w:val="center"/>
              <w:rPr>
                <w:b/>
                <w:lang w:eastAsia="vi-VN" w:bidi="vi-VN"/>
              </w:rPr>
            </w:pPr>
            <w:r w:rsidRPr="00676DDE">
              <w:rPr>
                <w:b/>
                <w:lang w:eastAsia="vi-VN" w:bidi="vi-VN"/>
              </w:rPr>
              <w:t>(3đ)</w:t>
            </w:r>
          </w:p>
        </w:tc>
        <w:tc>
          <w:tcPr>
            <w:tcW w:w="8294" w:type="dxa"/>
          </w:tcPr>
          <w:p w14:paraId="16F7458E" w14:textId="77777777" w:rsidR="00943A61" w:rsidRPr="00676DDE" w:rsidRDefault="00943A61" w:rsidP="001A5F82">
            <w:pPr>
              <w:jc w:val="both"/>
              <w:rPr>
                <w:b/>
                <w:lang w:eastAsia="vi-VN" w:bidi="vi-VN"/>
              </w:rPr>
            </w:pPr>
            <w:r w:rsidRPr="00676DDE">
              <w:rPr>
                <w:b/>
                <w:lang w:eastAsia="vi-VN" w:bidi="vi-VN"/>
              </w:rPr>
              <w:t>a. Xác định số tế bào của nhóm và số lần nguyên phân:</w:t>
            </w:r>
          </w:p>
          <w:p w14:paraId="27341CEC" w14:textId="77777777" w:rsidR="00943A61" w:rsidRPr="00676DDE" w:rsidRDefault="00943A61" w:rsidP="001A5F82">
            <w:pPr>
              <w:jc w:val="both"/>
              <w:rPr>
                <w:lang w:eastAsia="vi-VN" w:bidi="vi-VN"/>
              </w:rPr>
            </w:pPr>
            <w:r w:rsidRPr="00676DDE">
              <w:rPr>
                <w:lang w:eastAsia="vi-VN" w:bidi="vi-VN"/>
              </w:rPr>
              <w:t xml:space="preserve">- Gọi a là số tế bào sinh dục sơ khai của nhóm </w:t>
            </w:r>
            <w:r w:rsidRPr="00676DDE">
              <w:rPr>
                <w:i/>
                <w:iCs/>
                <w:lang w:eastAsia="vi-VN" w:bidi="vi-VN"/>
              </w:rPr>
              <w:t>(a nguyên, dương).</w:t>
            </w:r>
          </w:p>
          <w:p w14:paraId="15465664" w14:textId="77777777" w:rsidR="00943A61" w:rsidRPr="00676DDE" w:rsidRDefault="00943A61" w:rsidP="001A5F82">
            <w:pPr>
              <w:jc w:val="both"/>
              <w:rPr>
                <w:lang w:eastAsia="vi-VN" w:bidi="vi-VN"/>
              </w:rPr>
            </w:pPr>
            <w:r w:rsidRPr="00676DDE">
              <w:rPr>
                <w:lang w:eastAsia="vi-VN" w:bidi="vi-VN"/>
              </w:rPr>
              <w:t xml:space="preserve">- Gọi k là số lần nguyên phân cửa mỗi tế bào sinh dục </w:t>
            </w:r>
            <w:r w:rsidRPr="00676DDE">
              <w:rPr>
                <w:i/>
                <w:iCs/>
                <w:lang w:eastAsia="vi-VN" w:bidi="vi-VN"/>
              </w:rPr>
              <w:t>(k nguyên, dương).</w:t>
            </w:r>
          </w:p>
          <w:p w14:paraId="466CE6D6" w14:textId="77777777" w:rsidR="00943A61" w:rsidRPr="00676DDE" w:rsidRDefault="00943A61" w:rsidP="001A5F82">
            <w:pPr>
              <w:jc w:val="both"/>
              <w:rPr>
                <w:lang w:eastAsia="vi-VN" w:bidi="vi-VN"/>
              </w:rPr>
            </w:pPr>
            <w:r w:rsidRPr="00676DDE">
              <w:rPr>
                <w:lang w:val="de-DE" w:eastAsia="de-DE" w:bidi="de-DE"/>
              </w:rPr>
              <w:t xml:space="preserve">- Số </w:t>
            </w:r>
            <w:r w:rsidRPr="00676DDE">
              <w:rPr>
                <w:lang w:eastAsia="vi-VN" w:bidi="vi-VN"/>
              </w:rPr>
              <w:t xml:space="preserve">NST đơn cung cấp cho k lần nguyên phân của nhóm tế bào trên ở vùng sinh sản lả: </w:t>
            </w:r>
            <w:r w:rsidRPr="00676DDE">
              <w:rPr>
                <w:spacing w:val="30"/>
                <w:lang w:eastAsia="vi-VN" w:bidi="vi-VN"/>
              </w:rPr>
              <w:t>14a(2</w:t>
            </w:r>
            <w:r w:rsidRPr="00676DDE">
              <w:rPr>
                <w:spacing w:val="30"/>
                <w:vertAlign w:val="superscript"/>
                <w:lang w:eastAsia="vi-VN" w:bidi="vi-VN"/>
              </w:rPr>
              <w:t xml:space="preserve">k </w:t>
            </w:r>
            <w:r w:rsidRPr="00676DDE">
              <w:rPr>
                <w:spacing w:val="30"/>
                <w:lang w:eastAsia="vi-VN" w:bidi="vi-VN"/>
              </w:rPr>
              <w:t>-1)</w:t>
            </w:r>
            <w:r w:rsidRPr="00676DDE">
              <w:rPr>
                <w:lang w:eastAsia="vi-VN" w:bidi="vi-VN"/>
              </w:rPr>
              <w:t xml:space="preserve"> = 2170 (1)</w:t>
            </w:r>
          </w:p>
          <w:p w14:paraId="5AE07589" w14:textId="77777777" w:rsidR="00943A61" w:rsidRPr="00676DDE" w:rsidRDefault="00943A61" w:rsidP="001A5F82">
            <w:pPr>
              <w:jc w:val="both"/>
              <w:rPr>
                <w:lang w:eastAsia="vi-VN" w:bidi="vi-VN"/>
              </w:rPr>
            </w:pPr>
            <w:r w:rsidRPr="00676DDE">
              <w:rPr>
                <w:lang w:eastAsia="vi-VN" w:bidi="vi-VN"/>
              </w:rPr>
              <w:t>- Số NST đơn cung cấp cho tất cả các tế bào con sinh ra ở lần nguyên phân cuối cùng giảm phân ở vùng chín là: 14.a.2</w:t>
            </w:r>
            <w:r w:rsidRPr="00676DDE">
              <w:rPr>
                <w:vertAlign w:val="superscript"/>
                <w:lang w:eastAsia="vi-VN" w:bidi="vi-VN"/>
              </w:rPr>
              <w:t>k</w:t>
            </w:r>
            <w:r w:rsidRPr="00676DDE">
              <w:rPr>
                <w:lang w:eastAsia="vi-VN" w:bidi="vi-VN"/>
              </w:rPr>
              <w:t xml:space="preserve"> = 2240 (2)</w:t>
            </w:r>
          </w:p>
          <w:p w14:paraId="7009E1C8" w14:textId="77777777" w:rsidR="00943A61" w:rsidRPr="00676DDE" w:rsidRDefault="00943A61" w:rsidP="001A5F82">
            <w:pPr>
              <w:jc w:val="both"/>
              <w:rPr>
                <w:lang w:eastAsia="vi-VN" w:bidi="vi-VN"/>
              </w:rPr>
            </w:pPr>
            <w:r w:rsidRPr="00676DDE">
              <w:rPr>
                <w:lang w:eastAsia="vi-VN" w:bidi="vi-VN"/>
              </w:rPr>
              <w:t>- Từ (1) và (2) suy ra: 14a = 70 =&gt; a = 5. Vậy số tế bào sinh dục sơ khai của nhóm là 5 tế bào.</w:t>
            </w:r>
          </w:p>
          <w:p w14:paraId="4627ADC4" w14:textId="77777777" w:rsidR="00943A61" w:rsidRPr="00676DDE" w:rsidRDefault="00943A61" w:rsidP="001A5F82">
            <w:pPr>
              <w:jc w:val="both"/>
              <w:rPr>
                <w:lang w:eastAsia="vi-VN" w:bidi="vi-VN"/>
              </w:rPr>
            </w:pPr>
            <w:r w:rsidRPr="00676DDE">
              <w:rPr>
                <w:lang w:eastAsia="vi-VN" w:bidi="vi-VN"/>
              </w:rPr>
              <w:t>- Thay a bằng 5 vào (2) ta có: 14.5. 2</w:t>
            </w:r>
            <w:r w:rsidRPr="00676DDE">
              <w:rPr>
                <w:vertAlign w:val="superscript"/>
                <w:lang w:eastAsia="vi-VN" w:bidi="vi-VN"/>
              </w:rPr>
              <w:t>k</w:t>
            </w:r>
            <w:r w:rsidRPr="00676DDE">
              <w:rPr>
                <w:lang w:eastAsia="vi-VN" w:bidi="vi-VN"/>
              </w:rPr>
              <w:t xml:space="preserve"> = 2240 =&gt;2</w:t>
            </w:r>
            <w:r w:rsidRPr="00676DDE">
              <w:rPr>
                <w:vertAlign w:val="superscript"/>
                <w:lang w:eastAsia="vi-VN" w:bidi="vi-VN"/>
              </w:rPr>
              <w:t>k</w:t>
            </w:r>
            <w:r w:rsidRPr="00676DDE">
              <w:rPr>
                <w:lang w:eastAsia="vi-VN" w:bidi="vi-VN"/>
              </w:rPr>
              <w:t xml:space="preserve"> = 32 =&gt;k= 5. Vậy số lần nguyên phân của mỗi tế bào sinh dục sơ khai của nhóm tế bào nói trên là 5 lần.</w:t>
            </w:r>
          </w:p>
          <w:p w14:paraId="7B4218A2" w14:textId="77777777" w:rsidR="00943A61" w:rsidRPr="00676DDE" w:rsidRDefault="00943A61" w:rsidP="001A5F82">
            <w:pPr>
              <w:jc w:val="both"/>
              <w:rPr>
                <w:b/>
                <w:lang w:eastAsia="vi-VN" w:bidi="vi-VN"/>
              </w:rPr>
            </w:pPr>
            <w:r w:rsidRPr="00676DDE">
              <w:rPr>
                <w:b/>
                <w:lang w:eastAsia="vi-VN" w:bidi="vi-VN"/>
              </w:rPr>
              <w:t>b. Xác định giới tính của cơ thể:</w:t>
            </w:r>
          </w:p>
          <w:p w14:paraId="31B7F64A" w14:textId="77777777" w:rsidR="00943A61" w:rsidRPr="00676DDE" w:rsidRDefault="00943A61" w:rsidP="001A5F82">
            <w:pPr>
              <w:jc w:val="both"/>
              <w:rPr>
                <w:lang w:eastAsia="vi-VN" w:bidi="vi-VN"/>
              </w:rPr>
            </w:pPr>
            <w:r w:rsidRPr="00676DDE">
              <w:rPr>
                <w:lang w:eastAsia="vi-VN" w:bidi="vi-VN"/>
              </w:rPr>
              <w:t>- Tổng số tể bào con tham gia giảm phân là: 5. 2</w:t>
            </w:r>
            <w:r w:rsidRPr="00676DDE">
              <w:rPr>
                <w:vertAlign w:val="superscript"/>
                <w:lang w:eastAsia="vi-VN" w:bidi="vi-VN"/>
              </w:rPr>
              <w:t>5</w:t>
            </w:r>
            <w:r w:rsidRPr="00676DDE">
              <w:rPr>
                <w:lang w:eastAsia="vi-VN" w:bidi="vi-VN"/>
              </w:rPr>
              <w:t xml:space="preserve"> = 160</w:t>
            </w:r>
          </w:p>
          <w:p w14:paraId="79703D09" w14:textId="77777777" w:rsidR="00943A61" w:rsidRPr="00676DDE" w:rsidRDefault="00943A61" w:rsidP="001A5F82">
            <w:pPr>
              <w:jc w:val="both"/>
              <w:rPr>
                <w:lang w:eastAsia="vi-VN" w:bidi="vi-VN"/>
              </w:rPr>
            </w:pPr>
            <w:r w:rsidRPr="00676DDE">
              <w:rPr>
                <w:lang w:eastAsia="vi-VN" w:bidi="vi-VN"/>
              </w:rPr>
              <w:t xml:space="preserve">- Tổng số giao tử được sinh ra là: (16 </w:t>
            </w:r>
            <w:r w:rsidRPr="00676DDE">
              <w:rPr>
                <w:sz w:val="16"/>
                <w:szCs w:val="16"/>
                <w:lang w:eastAsia="vi-VN" w:bidi="vi-VN"/>
              </w:rPr>
              <w:t xml:space="preserve">X </w:t>
            </w:r>
            <w:r w:rsidRPr="00676DDE">
              <w:rPr>
                <w:lang w:eastAsia="vi-VN" w:bidi="vi-VN"/>
              </w:rPr>
              <w:t>100): 2,5 = 640</w:t>
            </w:r>
          </w:p>
          <w:p w14:paraId="61E27F66" w14:textId="77777777" w:rsidR="00943A61" w:rsidRPr="00676DDE" w:rsidRDefault="00943A61" w:rsidP="001A5F82">
            <w:pPr>
              <w:jc w:val="both"/>
              <w:rPr>
                <w:lang w:eastAsia="vi-VN" w:bidi="vi-VN"/>
              </w:rPr>
            </w:pPr>
            <w:r w:rsidRPr="00676DDE">
              <w:rPr>
                <w:lang w:eastAsia="vi-VN" w:bidi="vi-VN"/>
              </w:rPr>
              <w:t>- Số giao tử do 1 tế bào sinh giao tử giảm phân tạo thành là: 640 : 160 = 4.</w:t>
            </w:r>
          </w:p>
          <w:p w14:paraId="493E5315" w14:textId="77777777" w:rsidR="00943A61" w:rsidRPr="00676DDE" w:rsidRDefault="00943A61" w:rsidP="001A5F82">
            <w:pPr>
              <w:jc w:val="both"/>
              <w:rPr>
                <w:lang w:eastAsia="vi-VN" w:bidi="vi-VN"/>
              </w:rPr>
            </w:pPr>
            <w:r w:rsidRPr="00676DDE">
              <w:rPr>
                <w:lang w:eastAsia="vi-VN" w:bidi="vi-VN"/>
              </w:rPr>
              <w:t>- Mỗi tế bảo sinh giao tử qua giảm phân tạo ra 4 giao tử nên suy ra giới tính của cơ thể đã tạo ra các giao tử nói trên là giới đực.</w:t>
            </w:r>
          </w:p>
          <w:p w14:paraId="77061D19" w14:textId="77777777" w:rsidR="00943A61" w:rsidRPr="00676DDE" w:rsidRDefault="00943A61" w:rsidP="001A5F82">
            <w:pPr>
              <w:jc w:val="both"/>
              <w:rPr>
                <w:b/>
                <w:lang w:eastAsia="vi-VN" w:bidi="vi-VN"/>
              </w:rPr>
            </w:pPr>
            <w:r w:rsidRPr="00676DDE">
              <w:rPr>
                <w:b/>
                <w:lang w:eastAsia="vi-VN" w:bidi="vi-VN"/>
              </w:rPr>
              <w:t>c. Xác định số giao tử và tổ hợp nguồn gốc NST.</w:t>
            </w:r>
          </w:p>
          <w:p w14:paraId="40974B6E" w14:textId="77777777" w:rsidR="00943A61" w:rsidRPr="00676DDE" w:rsidRDefault="00943A61" w:rsidP="001A5F82">
            <w:pPr>
              <w:jc w:val="both"/>
              <w:rPr>
                <w:lang w:eastAsia="vi-VN" w:bidi="vi-VN"/>
              </w:rPr>
            </w:pPr>
            <w:r w:rsidRPr="00676DDE">
              <w:rPr>
                <w:lang w:eastAsia="vi-VN" w:bidi="vi-VN"/>
              </w:rPr>
              <w:t>- Mỗi tế bào sinh tinh khi giảm phân chỉ cho ra 2 loại giao tử.</w:t>
            </w:r>
          </w:p>
          <w:p w14:paraId="0735A4D7" w14:textId="77777777" w:rsidR="00943A61" w:rsidRPr="00676DDE" w:rsidRDefault="00943A61" w:rsidP="001A5F82">
            <w:pPr>
              <w:jc w:val="both"/>
              <w:rPr>
                <w:lang w:eastAsia="vi-VN" w:bidi="vi-VN"/>
              </w:rPr>
            </w:pPr>
            <w:r w:rsidRPr="00676DDE">
              <w:rPr>
                <w:lang w:eastAsia="vi-VN" w:bidi="vi-VN"/>
              </w:rPr>
              <w:t xml:space="preserve">- Xác suẩt xuất hiện loại giao tử chứa 3 nhiễm NST có nguồn gốc từ ông nội là: </w:t>
            </w:r>
            <w:r w:rsidRPr="00676DDE">
              <w:rPr>
                <w:position w:val="-12"/>
                <w:lang w:eastAsia="vi-VN" w:bidi="vi-VN"/>
              </w:rPr>
              <w:object w:dxaOrig="320" w:dyaOrig="380" w14:anchorId="13C9B8C5">
                <v:shape id="_x0000_i1089" type="#_x0000_t75" style="width:14.5pt;height:22pt" o:ole="">
                  <v:imagedata r:id="rId21" o:title=""/>
                </v:shape>
                <o:OLEObject Type="Embed" ProgID="Equation.DSMT4" ShapeID="_x0000_i1089" DrawAspect="Content" ObjectID="_1691820095" r:id="rId22"/>
              </w:object>
            </w:r>
            <w:r w:rsidRPr="00676DDE">
              <w:rPr>
                <w:lang w:eastAsia="vi-VN" w:bidi="vi-VN"/>
              </w:rPr>
              <w:t>: 2</w:t>
            </w:r>
            <w:r w:rsidRPr="00676DDE">
              <w:rPr>
                <w:vertAlign w:val="superscript"/>
                <w:lang w:eastAsia="vi-VN" w:bidi="vi-VN"/>
              </w:rPr>
              <w:t>7</w:t>
            </w:r>
            <w:r w:rsidRPr="00676DDE">
              <w:rPr>
                <w:lang w:eastAsia="vi-VN" w:bidi="vi-VN"/>
              </w:rPr>
              <w:t xml:space="preserve"> = 35/128 </w:t>
            </w:r>
            <w:r w:rsidRPr="00676DDE">
              <w:rPr>
                <w:i/>
                <w:iCs/>
                <w:lang w:eastAsia="vi-VN" w:bidi="vi-VN"/>
              </w:rPr>
              <w:t xml:space="preserve">(Nếu chỉ tính số giao tử chứa 3 NST có nguồn gốc từ ông nội = </w:t>
            </w:r>
            <w:r w:rsidRPr="00676DDE">
              <w:rPr>
                <w:rFonts w:ascii="Corbel" w:eastAsia="Corbel" w:hAnsi="Corbel" w:cs="Corbel"/>
                <w:position w:val="-12"/>
                <w:sz w:val="32"/>
                <w:szCs w:val="32"/>
                <w:lang w:eastAsia="vi-VN" w:bidi="vi-VN"/>
              </w:rPr>
              <w:object w:dxaOrig="320" w:dyaOrig="380" w14:anchorId="3CC222F3">
                <v:shape id="_x0000_i1090" type="#_x0000_t75" style="width:14.5pt;height:22pt" o:ole="">
                  <v:imagedata r:id="rId23" o:title=""/>
                </v:shape>
                <o:OLEObject Type="Embed" ProgID="Equation.DSMT4" ShapeID="_x0000_i1090" DrawAspect="Content" ObjectID="_1691820096" r:id="rId24"/>
              </w:object>
            </w:r>
            <w:r w:rsidRPr="00676DDE">
              <w:rPr>
                <w:lang w:eastAsia="vi-VN" w:bidi="vi-VN"/>
              </w:rPr>
              <w:t xml:space="preserve">= </w:t>
            </w:r>
            <w:r w:rsidRPr="00676DDE">
              <w:rPr>
                <w:i/>
                <w:iCs/>
                <w:lang w:eastAsia="vi-VN" w:bidi="vi-VN"/>
              </w:rPr>
              <w:t>35 thì cho 0,25đ)</w:t>
            </w:r>
          </w:p>
        </w:tc>
        <w:tc>
          <w:tcPr>
            <w:tcW w:w="903" w:type="dxa"/>
          </w:tcPr>
          <w:p w14:paraId="30017278" w14:textId="77777777" w:rsidR="00943A61" w:rsidRPr="00676DDE" w:rsidRDefault="00943A61" w:rsidP="001A5F82">
            <w:pPr>
              <w:jc w:val="both"/>
              <w:rPr>
                <w:lang w:eastAsia="vi-VN" w:bidi="vi-VN"/>
              </w:rPr>
            </w:pPr>
            <w:r w:rsidRPr="00676DDE">
              <w:rPr>
                <w:lang w:eastAsia="vi-VN" w:bidi="vi-VN"/>
              </w:rPr>
              <w:t>0,25</w:t>
            </w:r>
          </w:p>
          <w:p w14:paraId="42913F6F" w14:textId="77777777" w:rsidR="00943A61" w:rsidRPr="00676DDE" w:rsidRDefault="00943A61" w:rsidP="001A5F82">
            <w:pPr>
              <w:jc w:val="both"/>
              <w:rPr>
                <w:lang w:eastAsia="vi-VN" w:bidi="vi-VN"/>
              </w:rPr>
            </w:pPr>
          </w:p>
          <w:p w14:paraId="593B56FF" w14:textId="77777777" w:rsidR="00943A61" w:rsidRPr="00676DDE" w:rsidRDefault="00943A61" w:rsidP="001A5F82">
            <w:pPr>
              <w:jc w:val="both"/>
              <w:rPr>
                <w:lang w:eastAsia="vi-VN" w:bidi="vi-VN"/>
              </w:rPr>
            </w:pPr>
          </w:p>
          <w:p w14:paraId="54854E06" w14:textId="77777777" w:rsidR="00943A61" w:rsidRPr="00676DDE" w:rsidRDefault="00943A61" w:rsidP="001A5F82">
            <w:pPr>
              <w:jc w:val="both"/>
              <w:rPr>
                <w:lang w:eastAsia="vi-VN" w:bidi="vi-VN"/>
              </w:rPr>
            </w:pPr>
            <w:r w:rsidRPr="00676DDE">
              <w:rPr>
                <w:lang w:eastAsia="vi-VN" w:bidi="vi-VN"/>
              </w:rPr>
              <w:t>0,25</w:t>
            </w:r>
          </w:p>
          <w:p w14:paraId="190F30C5" w14:textId="77777777" w:rsidR="00943A61" w:rsidRPr="00676DDE" w:rsidRDefault="00943A61" w:rsidP="001A5F82">
            <w:pPr>
              <w:jc w:val="both"/>
              <w:rPr>
                <w:lang w:eastAsia="vi-VN" w:bidi="vi-VN"/>
              </w:rPr>
            </w:pPr>
          </w:p>
          <w:p w14:paraId="76CEC151" w14:textId="77777777" w:rsidR="00943A61" w:rsidRPr="00676DDE" w:rsidRDefault="00943A61" w:rsidP="001A5F82">
            <w:pPr>
              <w:jc w:val="both"/>
              <w:rPr>
                <w:lang w:eastAsia="vi-VN" w:bidi="vi-VN"/>
              </w:rPr>
            </w:pPr>
            <w:r w:rsidRPr="00676DDE">
              <w:rPr>
                <w:lang w:eastAsia="vi-VN" w:bidi="vi-VN"/>
              </w:rPr>
              <w:t>0,25</w:t>
            </w:r>
          </w:p>
          <w:p w14:paraId="74DB32C3" w14:textId="77777777" w:rsidR="00943A61" w:rsidRPr="00676DDE" w:rsidRDefault="00943A61" w:rsidP="001A5F82">
            <w:pPr>
              <w:jc w:val="both"/>
              <w:rPr>
                <w:lang w:eastAsia="vi-VN" w:bidi="vi-VN"/>
              </w:rPr>
            </w:pPr>
          </w:p>
          <w:p w14:paraId="18376A3D" w14:textId="77777777" w:rsidR="00943A61" w:rsidRPr="00676DDE" w:rsidRDefault="00943A61" w:rsidP="001A5F82">
            <w:pPr>
              <w:jc w:val="both"/>
              <w:rPr>
                <w:lang w:eastAsia="vi-VN" w:bidi="vi-VN"/>
              </w:rPr>
            </w:pPr>
          </w:p>
          <w:p w14:paraId="20F36254" w14:textId="77777777" w:rsidR="00943A61" w:rsidRPr="00676DDE" w:rsidRDefault="00943A61" w:rsidP="001A5F82">
            <w:pPr>
              <w:jc w:val="both"/>
              <w:rPr>
                <w:lang w:eastAsia="vi-VN" w:bidi="vi-VN"/>
              </w:rPr>
            </w:pPr>
            <w:r w:rsidRPr="00676DDE">
              <w:rPr>
                <w:lang w:eastAsia="vi-VN" w:bidi="vi-VN"/>
              </w:rPr>
              <w:t>0,25</w:t>
            </w:r>
          </w:p>
          <w:p w14:paraId="341004E3" w14:textId="77777777" w:rsidR="00943A61" w:rsidRPr="00676DDE" w:rsidRDefault="00943A61" w:rsidP="001A5F82">
            <w:pPr>
              <w:jc w:val="both"/>
              <w:rPr>
                <w:lang w:eastAsia="vi-VN" w:bidi="vi-VN"/>
              </w:rPr>
            </w:pPr>
          </w:p>
          <w:p w14:paraId="6598402B" w14:textId="77777777" w:rsidR="00943A61" w:rsidRPr="00676DDE" w:rsidRDefault="00943A61" w:rsidP="001A5F82">
            <w:pPr>
              <w:jc w:val="both"/>
              <w:rPr>
                <w:lang w:eastAsia="vi-VN" w:bidi="vi-VN"/>
              </w:rPr>
            </w:pPr>
            <w:r w:rsidRPr="00676DDE">
              <w:rPr>
                <w:lang w:eastAsia="vi-VN" w:bidi="vi-VN"/>
              </w:rPr>
              <w:t>0,25</w:t>
            </w:r>
          </w:p>
          <w:p w14:paraId="1CE2AB4F" w14:textId="77777777" w:rsidR="00943A61" w:rsidRPr="00676DDE" w:rsidRDefault="00943A61" w:rsidP="001A5F82">
            <w:pPr>
              <w:jc w:val="both"/>
              <w:rPr>
                <w:lang w:eastAsia="vi-VN" w:bidi="vi-VN"/>
              </w:rPr>
            </w:pPr>
          </w:p>
          <w:p w14:paraId="3ED2A893" w14:textId="77777777" w:rsidR="00943A61" w:rsidRPr="00676DDE" w:rsidRDefault="00943A61" w:rsidP="001A5F82">
            <w:pPr>
              <w:jc w:val="both"/>
              <w:rPr>
                <w:lang w:eastAsia="vi-VN" w:bidi="vi-VN"/>
              </w:rPr>
            </w:pPr>
          </w:p>
          <w:p w14:paraId="3299F60E" w14:textId="77777777" w:rsidR="00943A61" w:rsidRPr="00676DDE" w:rsidRDefault="00943A61" w:rsidP="001A5F82">
            <w:pPr>
              <w:jc w:val="both"/>
              <w:rPr>
                <w:lang w:eastAsia="vi-VN" w:bidi="vi-VN"/>
              </w:rPr>
            </w:pPr>
            <w:r w:rsidRPr="00676DDE">
              <w:rPr>
                <w:lang w:eastAsia="vi-VN" w:bidi="vi-VN"/>
              </w:rPr>
              <w:t>0,25</w:t>
            </w:r>
          </w:p>
          <w:p w14:paraId="57814B14" w14:textId="77777777" w:rsidR="00943A61" w:rsidRPr="00676DDE" w:rsidRDefault="00943A61" w:rsidP="001A5F82">
            <w:pPr>
              <w:jc w:val="both"/>
              <w:rPr>
                <w:lang w:eastAsia="vi-VN" w:bidi="vi-VN"/>
              </w:rPr>
            </w:pPr>
            <w:r w:rsidRPr="00676DDE">
              <w:rPr>
                <w:lang w:eastAsia="vi-VN" w:bidi="vi-VN"/>
              </w:rPr>
              <w:t>0,25</w:t>
            </w:r>
          </w:p>
          <w:p w14:paraId="162A2FDC" w14:textId="77777777" w:rsidR="00943A61" w:rsidRPr="00676DDE" w:rsidRDefault="00943A61" w:rsidP="001A5F82">
            <w:pPr>
              <w:jc w:val="both"/>
              <w:rPr>
                <w:lang w:eastAsia="vi-VN" w:bidi="vi-VN"/>
              </w:rPr>
            </w:pPr>
            <w:r w:rsidRPr="00676DDE">
              <w:rPr>
                <w:lang w:eastAsia="vi-VN" w:bidi="vi-VN"/>
              </w:rPr>
              <w:t>0,25</w:t>
            </w:r>
          </w:p>
          <w:p w14:paraId="6B7ACC7B" w14:textId="77777777" w:rsidR="00943A61" w:rsidRPr="00676DDE" w:rsidRDefault="00943A61" w:rsidP="001A5F82">
            <w:pPr>
              <w:jc w:val="both"/>
              <w:rPr>
                <w:lang w:eastAsia="vi-VN" w:bidi="vi-VN"/>
              </w:rPr>
            </w:pPr>
            <w:r w:rsidRPr="00676DDE">
              <w:rPr>
                <w:lang w:eastAsia="vi-VN" w:bidi="vi-VN"/>
              </w:rPr>
              <w:t>0,25</w:t>
            </w:r>
          </w:p>
          <w:p w14:paraId="61038869" w14:textId="77777777" w:rsidR="00943A61" w:rsidRPr="00676DDE" w:rsidRDefault="00943A61" w:rsidP="001A5F82">
            <w:pPr>
              <w:jc w:val="both"/>
              <w:rPr>
                <w:lang w:eastAsia="vi-VN" w:bidi="vi-VN"/>
              </w:rPr>
            </w:pPr>
          </w:p>
          <w:p w14:paraId="5F951C8D" w14:textId="77777777" w:rsidR="00943A61" w:rsidRPr="00676DDE" w:rsidRDefault="00943A61" w:rsidP="001A5F82">
            <w:pPr>
              <w:jc w:val="both"/>
              <w:rPr>
                <w:lang w:eastAsia="vi-VN" w:bidi="vi-VN"/>
              </w:rPr>
            </w:pPr>
          </w:p>
          <w:p w14:paraId="76754973" w14:textId="77777777" w:rsidR="00943A61" w:rsidRPr="00676DDE" w:rsidRDefault="00943A61" w:rsidP="001A5F82">
            <w:pPr>
              <w:jc w:val="both"/>
              <w:rPr>
                <w:lang w:eastAsia="vi-VN" w:bidi="vi-VN"/>
              </w:rPr>
            </w:pPr>
            <w:r w:rsidRPr="00676DDE">
              <w:rPr>
                <w:lang w:eastAsia="vi-VN" w:bidi="vi-VN"/>
              </w:rPr>
              <w:t>0,25</w:t>
            </w:r>
          </w:p>
          <w:p w14:paraId="0C8FC721" w14:textId="77777777" w:rsidR="00943A61" w:rsidRPr="00676DDE" w:rsidRDefault="00943A61" w:rsidP="001A5F82">
            <w:pPr>
              <w:jc w:val="both"/>
              <w:rPr>
                <w:lang w:eastAsia="vi-VN" w:bidi="vi-VN"/>
              </w:rPr>
            </w:pPr>
            <w:r w:rsidRPr="00676DDE">
              <w:rPr>
                <w:lang w:eastAsia="vi-VN" w:bidi="vi-VN"/>
              </w:rPr>
              <w:t>0,50</w:t>
            </w:r>
          </w:p>
        </w:tc>
      </w:tr>
      <w:tr w:rsidR="00943A61" w:rsidRPr="00676DDE" w14:paraId="6802D4B4" w14:textId="77777777" w:rsidTr="001A5F82">
        <w:trPr>
          <w:trHeight w:val="263"/>
        </w:trPr>
        <w:tc>
          <w:tcPr>
            <w:tcW w:w="1129" w:type="dxa"/>
          </w:tcPr>
          <w:p w14:paraId="09022BDB" w14:textId="77777777" w:rsidR="00943A61" w:rsidRPr="00676DDE" w:rsidRDefault="00943A61" w:rsidP="001A5F82">
            <w:pPr>
              <w:jc w:val="center"/>
              <w:rPr>
                <w:b/>
                <w:lang w:eastAsia="vi-VN" w:bidi="vi-VN"/>
              </w:rPr>
            </w:pPr>
            <w:r w:rsidRPr="00676DDE">
              <w:rPr>
                <w:b/>
                <w:lang w:eastAsia="vi-VN" w:bidi="vi-VN"/>
              </w:rPr>
              <w:t>Câu 4</w:t>
            </w:r>
          </w:p>
          <w:p w14:paraId="33593306" w14:textId="77777777" w:rsidR="00943A61" w:rsidRPr="00676DDE" w:rsidRDefault="00943A61" w:rsidP="001A5F82">
            <w:pPr>
              <w:jc w:val="center"/>
              <w:rPr>
                <w:lang w:eastAsia="vi-VN" w:bidi="vi-VN"/>
              </w:rPr>
            </w:pPr>
            <w:r w:rsidRPr="00676DDE">
              <w:rPr>
                <w:b/>
                <w:spacing w:val="30"/>
                <w:lang w:eastAsia="vi-VN" w:bidi="vi-VN"/>
              </w:rPr>
              <w:t>(lđ)</w:t>
            </w:r>
          </w:p>
        </w:tc>
        <w:tc>
          <w:tcPr>
            <w:tcW w:w="8294" w:type="dxa"/>
          </w:tcPr>
          <w:p w14:paraId="00073C13" w14:textId="77777777" w:rsidR="00943A61" w:rsidRPr="00676DDE" w:rsidRDefault="00943A61" w:rsidP="001A5F82">
            <w:pPr>
              <w:jc w:val="both"/>
              <w:rPr>
                <w:lang w:eastAsia="vi-VN" w:bidi="vi-VN"/>
              </w:rPr>
            </w:pPr>
            <w:r w:rsidRPr="00676DDE">
              <w:rPr>
                <w:i/>
                <w:iCs/>
                <w:szCs w:val="24"/>
                <w:lang w:eastAsia="vi-VN" w:bidi="vi-VN"/>
              </w:rPr>
              <w:t>+</w:t>
            </w:r>
            <w:r w:rsidRPr="00676DDE">
              <w:rPr>
                <w:lang w:eastAsia="vi-VN" w:bidi="vi-VN"/>
              </w:rPr>
              <w:t xml:space="preserve"> Nếu loại bỏ thành tế bào của các loài vi khuẩn có hình dạng khác nhau, sau đó cho các tế bào này vào môi trường đẳng trương rồi làm tiêu bản và quan sát bằng kinh hiển vi quang học, ta sẽ quan sát thấy các tế bào có hình cầu.</w:t>
            </w:r>
          </w:p>
          <w:p w14:paraId="30985366" w14:textId="77777777" w:rsidR="00943A61" w:rsidRPr="00676DDE" w:rsidRDefault="00943A61" w:rsidP="001A5F82">
            <w:pPr>
              <w:jc w:val="both"/>
              <w:rPr>
                <w:lang w:eastAsia="vi-VN" w:bidi="vi-VN"/>
              </w:rPr>
            </w:pPr>
            <w:r w:rsidRPr="00676DDE">
              <w:rPr>
                <w:lang w:eastAsia="vi-VN" w:bidi="vi-VN"/>
              </w:rPr>
              <w:t>+ Giải thích: Vi thành tế bào có chức năng cố định hình dạng tế bào, khi mất thành</w:t>
            </w:r>
          </w:p>
          <w:p w14:paraId="5EC42B83" w14:textId="77777777" w:rsidR="00943A61" w:rsidRPr="00676DDE" w:rsidRDefault="00943A61" w:rsidP="001A5F82">
            <w:pPr>
              <w:jc w:val="both"/>
              <w:rPr>
                <w:lang w:eastAsia="vi-VN" w:bidi="vi-VN"/>
              </w:rPr>
            </w:pPr>
            <w:r w:rsidRPr="00676DDE">
              <w:rPr>
                <w:lang w:eastAsia="vi-VN" w:bidi="vi-VN"/>
              </w:rPr>
              <w:t xml:space="preserve"> tế bào áp suất thẩm thấu tác động đều lên bề mặt màng sinh chất làm cho chúng căng tròn =&gt; tế bào có hình cầu.</w:t>
            </w:r>
          </w:p>
        </w:tc>
        <w:tc>
          <w:tcPr>
            <w:tcW w:w="903" w:type="dxa"/>
          </w:tcPr>
          <w:p w14:paraId="26C619F2" w14:textId="77777777" w:rsidR="00943A61" w:rsidRPr="00676DDE" w:rsidRDefault="00943A61" w:rsidP="001A5F82">
            <w:pPr>
              <w:jc w:val="both"/>
              <w:rPr>
                <w:lang w:eastAsia="vi-VN" w:bidi="vi-VN"/>
              </w:rPr>
            </w:pPr>
            <w:r w:rsidRPr="00676DDE">
              <w:rPr>
                <w:lang w:eastAsia="vi-VN" w:bidi="vi-VN"/>
              </w:rPr>
              <w:t>0,50</w:t>
            </w:r>
          </w:p>
          <w:p w14:paraId="18DE1083" w14:textId="77777777" w:rsidR="00943A61" w:rsidRPr="00676DDE" w:rsidRDefault="00943A61" w:rsidP="001A5F82">
            <w:pPr>
              <w:jc w:val="both"/>
              <w:rPr>
                <w:lang w:eastAsia="vi-VN" w:bidi="vi-VN"/>
              </w:rPr>
            </w:pPr>
          </w:p>
          <w:p w14:paraId="1A2C42E4" w14:textId="77777777" w:rsidR="00943A61" w:rsidRPr="00676DDE" w:rsidRDefault="00943A61" w:rsidP="001A5F82">
            <w:pPr>
              <w:jc w:val="both"/>
              <w:rPr>
                <w:lang w:eastAsia="vi-VN" w:bidi="vi-VN"/>
              </w:rPr>
            </w:pPr>
          </w:p>
          <w:p w14:paraId="2F0EDB61" w14:textId="77777777" w:rsidR="00943A61" w:rsidRPr="00676DDE" w:rsidRDefault="00943A61" w:rsidP="001A5F82">
            <w:pPr>
              <w:jc w:val="both"/>
              <w:rPr>
                <w:lang w:eastAsia="vi-VN" w:bidi="vi-VN"/>
              </w:rPr>
            </w:pPr>
            <w:r w:rsidRPr="00676DDE">
              <w:rPr>
                <w:lang w:eastAsia="vi-VN" w:bidi="vi-VN"/>
              </w:rPr>
              <w:t>0,50</w:t>
            </w:r>
          </w:p>
        </w:tc>
      </w:tr>
      <w:tr w:rsidR="00943A61" w:rsidRPr="00676DDE" w14:paraId="14BD08ED" w14:textId="77777777" w:rsidTr="001A5F82">
        <w:trPr>
          <w:trHeight w:val="2999"/>
        </w:trPr>
        <w:tc>
          <w:tcPr>
            <w:tcW w:w="1129" w:type="dxa"/>
          </w:tcPr>
          <w:p w14:paraId="4FA6EDA2" w14:textId="77777777" w:rsidR="00943A61" w:rsidRPr="00676DDE" w:rsidRDefault="00943A61" w:rsidP="001A5F82">
            <w:pPr>
              <w:jc w:val="center"/>
              <w:rPr>
                <w:b/>
                <w:lang w:eastAsia="vi-VN" w:bidi="vi-VN"/>
              </w:rPr>
            </w:pPr>
            <w:r w:rsidRPr="00676DDE">
              <w:rPr>
                <w:b/>
                <w:lang w:eastAsia="vi-VN" w:bidi="vi-VN"/>
              </w:rPr>
              <w:lastRenderedPageBreak/>
              <w:t>Câu 5a</w:t>
            </w:r>
          </w:p>
          <w:p w14:paraId="51F73D70" w14:textId="77777777" w:rsidR="00943A61" w:rsidRPr="00676DDE" w:rsidRDefault="00943A61" w:rsidP="001A5F82">
            <w:pPr>
              <w:jc w:val="center"/>
              <w:rPr>
                <w:lang w:eastAsia="vi-VN" w:bidi="vi-VN"/>
              </w:rPr>
            </w:pPr>
            <w:r w:rsidRPr="00676DDE">
              <w:rPr>
                <w:b/>
                <w:lang w:eastAsia="vi-VN" w:bidi="vi-VN"/>
              </w:rPr>
              <w:t>(l,25đ)</w:t>
            </w:r>
          </w:p>
        </w:tc>
        <w:tc>
          <w:tcPr>
            <w:tcW w:w="8294" w:type="dxa"/>
          </w:tcPr>
          <w:p w14:paraId="14FCC682" w14:textId="77777777" w:rsidR="00943A61" w:rsidRPr="00676DDE" w:rsidRDefault="00943A61" w:rsidP="001A5F82">
            <w:pPr>
              <w:jc w:val="both"/>
              <w:rPr>
                <w:lang w:eastAsia="vi-VN" w:bidi="vi-VN"/>
              </w:rPr>
            </w:pPr>
            <w:r w:rsidRPr="00676DDE">
              <w:rPr>
                <w:lang w:eastAsia="vi-VN" w:bidi="vi-VN"/>
              </w:rPr>
              <w:t xml:space="preserve">- Nguồn gốc của lớp màng (vỏ </w:t>
            </w:r>
            <w:r w:rsidRPr="00676DDE">
              <w:rPr>
                <w:i/>
                <w:iCs/>
                <w:lang w:eastAsia="vi-VN" w:bidi="vi-VN"/>
              </w:rPr>
              <w:t>ngoài)</w:t>
            </w:r>
            <w:r w:rsidRPr="00676DDE">
              <w:rPr>
                <w:lang w:eastAsia="vi-VN" w:bidi="vi-VN"/>
              </w:rPr>
              <w:t xml:space="preserve"> của virut hình thành tuỳ thuộc vảo loài virut, có thể từ màng ngoài của tế bào hoặc màng nhân hoặc mạng lưới nội chất của tế bào chủ. Màng bọc của virut đã bị biến đổi so với màng của tế bào chủ do một số prôtêin của tể bào chủ sẽ bị thay thế bởi một số prôtêin của chính virut, các prôtêin này được tổng hợp trong tế bảo chủ nhờ hệ gen của virut.</w:t>
            </w:r>
          </w:p>
          <w:p w14:paraId="40583461" w14:textId="77777777" w:rsidR="00943A61" w:rsidRPr="00676DDE" w:rsidRDefault="00943A61" w:rsidP="001A5F82">
            <w:pPr>
              <w:jc w:val="both"/>
              <w:rPr>
                <w:lang w:eastAsia="vi-VN" w:bidi="vi-VN"/>
              </w:rPr>
            </w:pPr>
            <w:r w:rsidRPr="00676DDE">
              <w:rPr>
                <w:lang w:eastAsia="vi-VN" w:bidi="vi-VN"/>
              </w:rPr>
              <w:t xml:space="preserve">- Lớp màng có chức năng bảo vệ virut khỏi bị tấn công bởi các </w:t>
            </w:r>
            <w:r w:rsidRPr="00676DDE">
              <w:rPr>
                <w:lang w:val="de-DE" w:eastAsia="de-DE" w:bidi="de-DE"/>
              </w:rPr>
              <w:t xml:space="preserve">enzim </w:t>
            </w:r>
            <w:r w:rsidRPr="00676DDE">
              <w:rPr>
                <w:lang w:eastAsia="vi-VN" w:bidi="vi-VN"/>
              </w:rPr>
              <w:t xml:space="preserve">và các chất hoá học khác khi nó tấn công vào tế bào cơ thể người (VD: nhờ có lớp màng mà virut bại liệt khi ở trong đường ruột của người chúng không bị </w:t>
            </w:r>
            <w:r w:rsidRPr="00676DDE">
              <w:rPr>
                <w:lang w:val="de-DE" w:eastAsia="de-DE" w:bidi="de-DE"/>
              </w:rPr>
              <w:t xml:space="preserve">enzim </w:t>
            </w:r>
            <w:r w:rsidRPr="00676DDE">
              <w:rPr>
                <w:lang w:eastAsia="vi-VN" w:bidi="vi-VN"/>
              </w:rPr>
              <w:t>của hệ tiêu hoá phá huỷ.)</w:t>
            </w:r>
          </w:p>
          <w:p w14:paraId="12DE4E33" w14:textId="77777777" w:rsidR="00943A61" w:rsidRPr="00676DDE" w:rsidRDefault="00943A61" w:rsidP="001A5F82">
            <w:pPr>
              <w:jc w:val="both"/>
              <w:rPr>
                <w:lang w:eastAsia="vi-VN" w:bidi="vi-VN"/>
              </w:rPr>
            </w:pPr>
            <w:r w:rsidRPr="00676DDE">
              <w:rPr>
                <w:bCs/>
                <w:lang w:eastAsia="vi-VN" w:bidi="vi-VN"/>
              </w:rPr>
              <w:t xml:space="preserve">- Lớp màng giúp cho vỉrut nhận biết </w:t>
            </w:r>
            <w:r w:rsidRPr="00676DDE">
              <w:rPr>
                <w:lang w:eastAsia="vi-VN" w:bidi="vi-VN"/>
              </w:rPr>
              <w:t>tế bào chủ thông qua các thụ thể đặc hiệu nhờ đó mà chúng lại tấn công sang các tế bào khác.</w:t>
            </w:r>
          </w:p>
          <w:p w14:paraId="756AAFA6" w14:textId="77777777" w:rsidR="00943A61" w:rsidRPr="00676DDE" w:rsidRDefault="00943A61" w:rsidP="001A5F82">
            <w:pPr>
              <w:jc w:val="both"/>
              <w:rPr>
                <w:lang w:eastAsia="vi-VN" w:bidi="vi-VN"/>
              </w:rPr>
            </w:pPr>
            <w:r w:rsidRPr="00676DDE">
              <w:rPr>
                <w:bCs/>
                <w:lang w:eastAsia="vi-VN" w:bidi="vi-VN"/>
              </w:rPr>
              <w:t>- Gây đột biến, phá buỷ tế bào làm tổn thương các mô và gây sốt cao...</w:t>
            </w:r>
          </w:p>
        </w:tc>
        <w:tc>
          <w:tcPr>
            <w:tcW w:w="903" w:type="dxa"/>
          </w:tcPr>
          <w:p w14:paraId="18E16B31" w14:textId="77777777" w:rsidR="00943A61" w:rsidRPr="00676DDE" w:rsidRDefault="00943A61" w:rsidP="001A5F82">
            <w:pPr>
              <w:jc w:val="both"/>
              <w:rPr>
                <w:lang w:eastAsia="vi-VN" w:bidi="vi-VN"/>
              </w:rPr>
            </w:pPr>
            <w:r w:rsidRPr="00676DDE">
              <w:rPr>
                <w:lang w:eastAsia="vi-VN" w:bidi="vi-VN"/>
              </w:rPr>
              <w:t>0,5</w:t>
            </w:r>
          </w:p>
          <w:p w14:paraId="1ADA0242" w14:textId="77777777" w:rsidR="00943A61" w:rsidRPr="00676DDE" w:rsidRDefault="00943A61" w:rsidP="001A5F82">
            <w:pPr>
              <w:jc w:val="both"/>
              <w:rPr>
                <w:lang w:eastAsia="vi-VN" w:bidi="vi-VN"/>
              </w:rPr>
            </w:pPr>
          </w:p>
          <w:p w14:paraId="38954E15" w14:textId="77777777" w:rsidR="00943A61" w:rsidRPr="00676DDE" w:rsidRDefault="00943A61" w:rsidP="001A5F82">
            <w:pPr>
              <w:jc w:val="both"/>
              <w:rPr>
                <w:lang w:eastAsia="vi-VN" w:bidi="vi-VN"/>
              </w:rPr>
            </w:pPr>
          </w:p>
          <w:p w14:paraId="52E146A2" w14:textId="77777777" w:rsidR="00943A61" w:rsidRPr="00676DDE" w:rsidRDefault="00943A61" w:rsidP="001A5F82">
            <w:pPr>
              <w:jc w:val="both"/>
              <w:rPr>
                <w:lang w:eastAsia="vi-VN" w:bidi="vi-VN"/>
              </w:rPr>
            </w:pPr>
          </w:p>
          <w:p w14:paraId="275F87E0" w14:textId="77777777" w:rsidR="00943A61" w:rsidRPr="00676DDE" w:rsidRDefault="00943A61" w:rsidP="001A5F82">
            <w:pPr>
              <w:jc w:val="both"/>
              <w:rPr>
                <w:lang w:eastAsia="vi-VN" w:bidi="vi-VN"/>
              </w:rPr>
            </w:pPr>
          </w:p>
          <w:p w14:paraId="16EC59BE" w14:textId="77777777" w:rsidR="00943A61" w:rsidRPr="00676DDE" w:rsidRDefault="00943A61" w:rsidP="001A5F82">
            <w:pPr>
              <w:jc w:val="both"/>
              <w:rPr>
                <w:lang w:eastAsia="vi-VN" w:bidi="vi-VN"/>
              </w:rPr>
            </w:pPr>
          </w:p>
          <w:p w14:paraId="043B9ECD" w14:textId="77777777" w:rsidR="00943A61" w:rsidRPr="00676DDE" w:rsidRDefault="00943A61" w:rsidP="001A5F82">
            <w:pPr>
              <w:jc w:val="both"/>
              <w:rPr>
                <w:lang w:eastAsia="vi-VN" w:bidi="vi-VN"/>
              </w:rPr>
            </w:pPr>
            <w:r w:rsidRPr="00676DDE">
              <w:rPr>
                <w:lang w:eastAsia="vi-VN" w:bidi="vi-VN"/>
              </w:rPr>
              <w:t>0,25</w:t>
            </w:r>
          </w:p>
          <w:p w14:paraId="7E47CA9A" w14:textId="77777777" w:rsidR="00943A61" w:rsidRPr="00676DDE" w:rsidRDefault="00943A61" w:rsidP="001A5F82">
            <w:pPr>
              <w:jc w:val="both"/>
              <w:rPr>
                <w:lang w:eastAsia="vi-VN" w:bidi="vi-VN"/>
              </w:rPr>
            </w:pPr>
          </w:p>
          <w:p w14:paraId="233475A0" w14:textId="77777777" w:rsidR="00943A61" w:rsidRPr="00676DDE" w:rsidRDefault="00943A61" w:rsidP="001A5F82">
            <w:pPr>
              <w:jc w:val="both"/>
              <w:rPr>
                <w:bCs/>
                <w:lang w:eastAsia="vi-VN" w:bidi="vi-VN"/>
              </w:rPr>
            </w:pPr>
            <w:r w:rsidRPr="00676DDE">
              <w:rPr>
                <w:bCs/>
                <w:lang w:eastAsia="vi-VN" w:bidi="vi-VN"/>
              </w:rPr>
              <w:t>0,25</w:t>
            </w:r>
          </w:p>
          <w:p w14:paraId="2E914262" w14:textId="77777777" w:rsidR="00943A61" w:rsidRPr="00676DDE" w:rsidRDefault="00943A61" w:rsidP="001A5F82">
            <w:pPr>
              <w:jc w:val="both"/>
              <w:rPr>
                <w:lang w:eastAsia="vi-VN" w:bidi="vi-VN"/>
              </w:rPr>
            </w:pPr>
          </w:p>
          <w:p w14:paraId="15AC797A" w14:textId="77777777" w:rsidR="00943A61" w:rsidRPr="00676DDE" w:rsidRDefault="00943A61" w:rsidP="001A5F82">
            <w:pPr>
              <w:jc w:val="both"/>
              <w:rPr>
                <w:lang w:eastAsia="vi-VN" w:bidi="vi-VN"/>
              </w:rPr>
            </w:pPr>
            <w:r w:rsidRPr="00676DDE">
              <w:rPr>
                <w:bCs/>
                <w:lang w:eastAsia="vi-VN" w:bidi="vi-VN"/>
              </w:rPr>
              <w:t>0,25</w:t>
            </w:r>
          </w:p>
        </w:tc>
      </w:tr>
      <w:tr w:rsidR="00943A61" w:rsidRPr="00676DDE" w14:paraId="634C001B" w14:textId="77777777" w:rsidTr="001A5F82">
        <w:trPr>
          <w:trHeight w:val="1656"/>
        </w:trPr>
        <w:tc>
          <w:tcPr>
            <w:tcW w:w="1129" w:type="dxa"/>
          </w:tcPr>
          <w:p w14:paraId="330C2A24" w14:textId="77777777" w:rsidR="00943A61" w:rsidRPr="00676DDE" w:rsidRDefault="00943A61" w:rsidP="001A5F82">
            <w:pPr>
              <w:jc w:val="center"/>
              <w:rPr>
                <w:b/>
                <w:lang w:eastAsia="vi-VN" w:bidi="vi-VN"/>
              </w:rPr>
            </w:pPr>
            <w:r w:rsidRPr="00676DDE">
              <w:rPr>
                <w:b/>
                <w:lang w:eastAsia="vi-VN" w:bidi="vi-VN"/>
              </w:rPr>
              <w:t>Câu 5b</w:t>
            </w:r>
          </w:p>
          <w:p w14:paraId="74B969D6" w14:textId="77777777" w:rsidR="00943A61" w:rsidRPr="00676DDE" w:rsidRDefault="00943A61" w:rsidP="001A5F82">
            <w:pPr>
              <w:jc w:val="center"/>
              <w:rPr>
                <w:lang w:eastAsia="vi-VN" w:bidi="vi-VN"/>
              </w:rPr>
            </w:pPr>
            <w:r w:rsidRPr="00676DDE">
              <w:rPr>
                <w:b/>
                <w:lang w:eastAsia="vi-VN" w:bidi="vi-VN"/>
              </w:rPr>
              <w:t>(0,75đ</w:t>
            </w:r>
            <w:r w:rsidRPr="00676DDE">
              <w:rPr>
                <w:lang w:eastAsia="vi-VN" w:bidi="vi-VN"/>
              </w:rPr>
              <w:t>)</w:t>
            </w:r>
          </w:p>
        </w:tc>
        <w:tc>
          <w:tcPr>
            <w:tcW w:w="8294" w:type="dxa"/>
          </w:tcPr>
          <w:p w14:paraId="081E30E1" w14:textId="77777777" w:rsidR="00943A61" w:rsidRPr="00676DDE" w:rsidRDefault="00943A61" w:rsidP="001A5F82">
            <w:pPr>
              <w:jc w:val="both"/>
              <w:rPr>
                <w:lang w:eastAsia="vi-VN" w:bidi="vi-VN"/>
              </w:rPr>
            </w:pPr>
            <w:r w:rsidRPr="00676DDE">
              <w:rPr>
                <w:lang w:eastAsia="vi-VN" w:bidi="vi-VN"/>
              </w:rPr>
              <w:t>* Những vỉ sinh vật có khả năng cố định nitơ không khí:</w:t>
            </w:r>
          </w:p>
          <w:p w14:paraId="0945DE37" w14:textId="77777777" w:rsidR="00943A61" w:rsidRPr="00676DDE" w:rsidRDefault="00943A61" w:rsidP="001A5F82">
            <w:pPr>
              <w:jc w:val="both"/>
              <w:rPr>
                <w:lang w:eastAsia="vi-VN" w:bidi="vi-VN"/>
              </w:rPr>
            </w:pPr>
            <w:r w:rsidRPr="00676DDE">
              <w:rPr>
                <w:lang w:eastAsia="vi-VN" w:bidi="vi-VN"/>
              </w:rPr>
              <w:t xml:space="preserve">- Nhóm vi khuẩn cố định nitơ sống tự </w:t>
            </w:r>
            <w:r w:rsidRPr="00676DDE">
              <w:rPr>
                <w:lang w:bidi="en-US"/>
              </w:rPr>
              <w:t>do: Cyanobacteria....</w:t>
            </w:r>
          </w:p>
          <w:p w14:paraId="586A997A" w14:textId="77777777" w:rsidR="00943A61" w:rsidRPr="00676DDE" w:rsidRDefault="00943A61" w:rsidP="001A5F82">
            <w:pPr>
              <w:jc w:val="both"/>
              <w:rPr>
                <w:lang w:eastAsia="vi-VN" w:bidi="vi-VN"/>
              </w:rPr>
            </w:pPr>
            <w:r w:rsidRPr="00676DDE">
              <w:rPr>
                <w:lang w:eastAsia="vi-VN" w:bidi="vi-VN"/>
              </w:rPr>
              <w:t xml:space="preserve">- Nhóm vỉ khuẩn cố định nitơ sống cộng sinh: </w:t>
            </w:r>
            <w:r w:rsidRPr="00676DDE">
              <w:rPr>
                <w:lang w:bidi="en-US"/>
              </w:rPr>
              <w:t xml:space="preserve">Rhizobium </w:t>
            </w:r>
            <w:r w:rsidRPr="00676DDE">
              <w:rPr>
                <w:lang w:eastAsia="vi-VN" w:bidi="vi-VN"/>
              </w:rPr>
              <w:t>sống cộng sinh trong rễ cây họ đậu....</w:t>
            </w:r>
          </w:p>
          <w:p w14:paraId="0C8ED1B0" w14:textId="77777777" w:rsidR="00943A61" w:rsidRPr="00676DDE" w:rsidRDefault="00943A61" w:rsidP="001A5F82">
            <w:pPr>
              <w:jc w:val="both"/>
              <w:rPr>
                <w:lang w:eastAsia="vi-VN" w:bidi="vi-VN"/>
              </w:rPr>
            </w:pPr>
            <w:r w:rsidRPr="00676DDE">
              <w:rPr>
                <w:lang w:eastAsia="vi-VN" w:bidi="vi-VN"/>
              </w:rPr>
              <w:t xml:space="preserve">* Chúng có khả năng đó vì có các </w:t>
            </w:r>
            <w:r w:rsidRPr="00676DDE">
              <w:rPr>
                <w:lang w:bidi="en-US"/>
              </w:rPr>
              <w:t xml:space="preserve">enzim nitrogenaza </w:t>
            </w:r>
            <w:r w:rsidRPr="00676DDE">
              <w:rPr>
                <w:lang w:eastAsia="vi-VN" w:bidi="vi-VN"/>
              </w:rPr>
              <w:t>nên có khả năng phá vỡ liên kết 3 bền vững của nitơ và chuyển thành dạng NH</w:t>
            </w:r>
            <w:r w:rsidRPr="00676DDE">
              <w:rPr>
                <w:vertAlign w:val="subscript"/>
                <w:lang w:eastAsia="vi-VN" w:bidi="vi-VN"/>
              </w:rPr>
              <w:t>3</w:t>
            </w:r>
          </w:p>
        </w:tc>
        <w:tc>
          <w:tcPr>
            <w:tcW w:w="903" w:type="dxa"/>
          </w:tcPr>
          <w:p w14:paraId="5E0F03C9" w14:textId="77777777" w:rsidR="00943A61" w:rsidRPr="00676DDE" w:rsidRDefault="00943A61" w:rsidP="001A5F82">
            <w:pPr>
              <w:jc w:val="both"/>
              <w:rPr>
                <w:lang w:eastAsia="vi-VN" w:bidi="vi-VN"/>
              </w:rPr>
            </w:pPr>
          </w:p>
          <w:p w14:paraId="01110E5D" w14:textId="77777777" w:rsidR="00943A61" w:rsidRPr="00676DDE" w:rsidRDefault="00943A61" w:rsidP="001A5F82">
            <w:pPr>
              <w:jc w:val="both"/>
              <w:rPr>
                <w:lang w:eastAsia="vi-VN" w:bidi="vi-VN"/>
              </w:rPr>
            </w:pPr>
            <w:r w:rsidRPr="00676DDE">
              <w:rPr>
                <w:lang w:eastAsia="vi-VN" w:bidi="vi-VN"/>
              </w:rPr>
              <w:t>0,25</w:t>
            </w:r>
          </w:p>
          <w:p w14:paraId="0660BF2F" w14:textId="77777777" w:rsidR="00943A61" w:rsidRPr="00676DDE" w:rsidRDefault="00943A61" w:rsidP="001A5F82">
            <w:pPr>
              <w:jc w:val="both"/>
              <w:rPr>
                <w:lang w:eastAsia="vi-VN" w:bidi="vi-VN"/>
              </w:rPr>
            </w:pPr>
          </w:p>
          <w:p w14:paraId="489326CC" w14:textId="77777777" w:rsidR="00943A61" w:rsidRPr="00676DDE" w:rsidRDefault="00943A61" w:rsidP="001A5F82">
            <w:pPr>
              <w:jc w:val="both"/>
              <w:rPr>
                <w:lang w:eastAsia="vi-VN" w:bidi="vi-VN"/>
              </w:rPr>
            </w:pPr>
            <w:r w:rsidRPr="00676DDE">
              <w:rPr>
                <w:lang w:eastAsia="vi-VN" w:bidi="vi-VN"/>
              </w:rPr>
              <w:t>0,25</w:t>
            </w:r>
          </w:p>
          <w:p w14:paraId="50443256" w14:textId="77777777" w:rsidR="00943A61" w:rsidRPr="00676DDE" w:rsidRDefault="00943A61" w:rsidP="001A5F82">
            <w:pPr>
              <w:jc w:val="both"/>
              <w:rPr>
                <w:lang w:eastAsia="vi-VN" w:bidi="vi-VN"/>
              </w:rPr>
            </w:pPr>
            <w:r w:rsidRPr="00676DDE">
              <w:rPr>
                <w:lang w:eastAsia="vi-VN" w:bidi="vi-VN"/>
              </w:rPr>
              <w:t>0,25</w:t>
            </w:r>
          </w:p>
        </w:tc>
      </w:tr>
      <w:tr w:rsidR="00943A61" w:rsidRPr="00676DDE" w14:paraId="60C16305" w14:textId="77777777" w:rsidTr="001A5F82">
        <w:trPr>
          <w:trHeight w:val="1692"/>
        </w:trPr>
        <w:tc>
          <w:tcPr>
            <w:tcW w:w="1129" w:type="dxa"/>
          </w:tcPr>
          <w:p w14:paraId="75ACF71A" w14:textId="77777777" w:rsidR="00943A61" w:rsidRPr="00676DDE" w:rsidRDefault="00943A61" w:rsidP="001A5F82">
            <w:pPr>
              <w:jc w:val="center"/>
              <w:rPr>
                <w:b/>
                <w:lang w:eastAsia="vi-VN" w:bidi="vi-VN"/>
              </w:rPr>
            </w:pPr>
            <w:r w:rsidRPr="00676DDE">
              <w:rPr>
                <w:b/>
                <w:lang w:eastAsia="vi-VN" w:bidi="vi-VN"/>
              </w:rPr>
              <w:t>Câu 6a</w:t>
            </w:r>
          </w:p>
          <w:p w14:paraId="0790A4D9" w14:textId="77777777" w:rsidR="00943A61" w:rsidRPr="00676DDE" w:rsidRDefault="00943A61" w:rsidP="001A5F82">
            <w:pPr>
              <w:jc w:val="center"/>
              <w:rPr>
                <w:lang w:eastAsia="vi-VN" w:bidi="vi-VN"/>
              </w:rPr>
            </w:pPr>
            <w:r w:rsidRPr="00676DDE">
              <w:rPr>
                <w:b/>
                <w:lang w:eastAsia="vi-VN" w:bidi="vi-VN"/>
              </w:rPr>
              <w:t>(l,0đ)</w:t>
            </w:r>
          </w:p>
        </w:tc>
        <w:tc>
          <w:tcPr>
            <w:tcW w:w="8294" w:type="dxa"/>
          </w:tcPr>
          <w:p w14:paraId="5310CACF" w14:textId="77777777" w:rsidR="00943A61" w:rsidRPr="00676DDE" w:rsidRDefault="00943A61" w:rsidP="001A5F82">
            <w:pPr>
              <w:jc w:val="both"/>
              <w:rPr>
                <w:lang w:eastAsia="vi-VN" w:bidi="vi-VN"/>
              </w:rPr>
            </w:pPr>
            <w:r w:rsidRPr="00676DDE">
              <w:rPr>
                <w:lang w:eastAsia="vi-VN" w:bidi="vi-VN"/>
              </w:rPr>
              <w:t>- Ống 1: Không phát triển thành khuẩn lạc vì: Vi khuẩn G</w:t>
            </w:r>
            <w:r w:rsidRPr="00676DDE">
              <w:rPr>
                <w:vertAlign w:val="superscript"/>
                <w:lang w:eastAsia="vi-VN" w:bidi="vi-VN"/>
              </w:rPr>
              <w:t>+</w:t>
            </w:r>
            <w:r w:rsidRPr="00676DDE">
              <w:rPr>
                <w:lang w:eastAsia="vi-VN" w:bidi="vi-VN"/>
              </w:rPr>
              <w:t xml:space="preserve"> sẽ bị chết do </w:t>
            </w:r>
            <w:r w:rsidRPr="00676DDE">
              <w:rPr>
                <w:lang w:bidi="en-US"/>
              </w:rPr>
              <w:t xml:space="preserve">Lizozim </w:t>
            </w:r>
            <w:r w:rsidRPr="00676DDE">
              <w:rPr>
                <w:lang w:eastAsia="vi-VN" w:bidi="vi-VN"/>
              </w:rPr>
              <w:t>tác động làm phá hủy thành tế bào của vi khuẩn.</w:t>
            </w:r>
          </w:p>
          <w:p w14:paraId="464146F5" w14:textId="77777777" w:rsidR="00943A61" w:rsidRPr="00676DDE" w:rsidRDefault="00943A61" w:rsidP="001A5F82">
            <w:pPr>
              <w:jc w:val="both"/>
              <w:rPr>
                <w:lang w:eastAsia="vi-VN" w:bidi="vi-VN"/>
              </w:rPr>
            </w:pPr>
            <w:r w:rsidRPr="00676DDE">
              <w:rPr>
                <w:lang w:eastAsia="vi-VN" w:bidi="vi-VN"/>
              </w:rPr>
              <w:t xml:space="preserve">=&gt; Kết luận: </w:t>
            </w:r>
            <w:r w:rsidRPr="00676DDE">
              <w:rPr>
                <w:lang w:bidi="en-US"/>
              </w:rPr>
              <w:t xml:space="preserve">Lizozim </w:t>
            </w:r>
            <w:r w:rsidRPr="00676DDE">
              <w:rPr>
                <w:lang w:eastAsia="vi-VN" w:bidi="vi-VN"/>
              </w:rPr>
              <w:t>là chất diệt khuẩn.</w:t>
            </w:r>
          </w:p>
          <w:p w14:paraId="514C0416" w14:textId="77777777" w:rsidR="00943A61" w:rsidRPr="00676DDE" w:rsidRDefault="00943A61" w:rsidP="001A5F82">
            <w:pPr>
              <w:jc w:val="both"/>
              <w:rPr>
                <w:lang w:eastAsia="vi-VN" w:bidi="vi-VN"/>
              </w:rPr>
            </w:pPr>
            <w:r w:rsidRPr="00676DDE">
              <w:rPr>
                <w:lang w:eastAsia="vi-VN" w:bidi="vi-VN"/>
              </w:rPr>
              <w:t>- Ống 2: Giai đoạn đầu vi khuẩn bị ức chế quá trình nhân lên và một thời gian sau khi pênixilin mất hiệu lực thì nó lại tiếp tục tăng sinh bình thường.</w:t>
            </w:r>
          </w:p>
          <w:p w14:paraId="6C45AD16" w14:textId="77777777" w:rsidR="00943A61" w:rsidRPr="00676DDE" w:rsidRDefault="00943A61" w:rsidP="001A5F82">
            <w:pPr>
              <w:jc w:val="both"/>
              <w:rPr>
                <w:lang w:eastAsia="vi-VN" w:bidi="vi-VN"/>
              </w:rPr>
            </w:pPr>
            <w:r w:rsidRPr="00676DDE">
              <w:rPr>
                <w:lang w:eastAsia="vi-VN" w:bidi="vi-VN"/>
              </w:rPr>
              <w:t>=&gt; Kết luận: Pênixilin là chất kháng khuẩn.</w:t>
            </w:r>
          </w:p>
        </w:tc>
        <w:tc>
          <w:tcPr>
            <w:tcW w:w="903" w:type="dxa"/>
          </w:tcPr>
          <w:p w14:paraId="480E10D0" w14:textId="77777777" w:rsidR="00943A61" w:rsidRPr="00676DDE" w:rsidRDefault="00943A61" w:rsidP="001A5F82">
            <w:pPr>
              <w:jc w:val="both"/>
              <w:rPr>
                <w:lang w:eastAsia="vi-VN" w:bidi="vi-VN"/>
              </w:rPr>
            </w:pPr>
            <w:r w:rsidRPr="00676DDE">
              <w:rPr>
                <w:lang w:eastAsia="vi-VN" w:bidi="vi-VN"/>
              </w:rPr>
              <w:t>0,25</w:t>
            </w:r>
          </w:p>
          <w:p w14:paraId="5EA7E416" w14:textId="77777777" w:rsidR="00943A61" w:rsidRPr="00676DDE" w:rsidRDefault="00943A61" w:rsidP="001A5F82">
            <w:pPr>
              <w:jc w:val="both"/>
              <w:rPr>
                <w:lang w:eastAsia="vi-VN" w:bidi="vi-VN"/>
              </w:rPr>
            </w:pPr>
          </w:p>
          <w:p w14:paraId="69E608BD" w14:textId="77777777" w:rsidR="00943A61" w:rsidRPr="00676DDE" w:rsidRDefault="00943A61" w:rsidP="001A5F82">
            <w:pPr>
              <w:jc w:val="both"/>
              <w:rPr>
                <w:lang w:eastAsia="vi-VN" w:bidi="vi-VN"/>
              </w:rPr>
            </w:pPr>
            <w:r w:rsidRPr="00676DDE">
              <w:rPr>
                <w:lang w:eastAsia="vi-VN" w:bidi="vi-VN"/>
              </w:rPr>
              <w:t>0,25</w:t>
            </w:r>
          </w:p>
          <w:p w14:paraId="38EA3851" w14:textId="77777777" w:rsidR="00943A61" w:rsidRPr="00676DDE" w:rsidRDefault="00943A61" w:rsidP="001A5F82">
            <w:pPr>
              <w:jc w:val="both"/>
              <w:rPr>
                <w:lang w:eastAsia="vi-VN" w:bidi="vi-VN"/>
              </w:rPr>
            </w:pPr>
          </w:p>
          <w:p w14:paraId="0C7F465C" w14:textId="77777777" w:rsidR="00943A61" w:rsidRPr="00676DDE" w:rsidRDefault="00943A61" w:rsidP="001A5F82">
            <w:pPr>
              <w:jc w:val="both"/>
              <w:rPr>
                <w:lang w:eastAsia="vi-VN" w:bidi="vi-VN"/>
              </w:rPr>
            </w:pPr>
            <w:r w:rsidRPr="00676DDE">
              <w:rPr>
                <w:lang w:eastAsia="vi-VN" w:bidi="vi-VN"/>
              </w:rPr>
              <w:t>0,25</w:t>
            </w:r>
          </w:p>
          <w:p w14:paraId="09BADD1D" w14:textId="77777777" w:rsidR="00943A61" w:rsidRPr="00676DDE" w:rsidRDefault="00943A61" w:rsidP="001A5F82">
            <w:pPr>
              <w:jc w:val="both"/>
              <w:rPr>
                <w:lang w:eastAsia="vi-VN" w:bidi="vi-VN"/>
              </w:rPr>
            </w:pPr>
            <w:r w:rsidRPr="00676DDE">
              <w:rPr>
                <w:lang w:eastAsia="vi-VN" w:bidi="vi-VN"/>
              </w:rPr>
              <w:t>0,25</w:t>
            </w:r>
          </w:p>
        </w:tc>
      </w:tr>
      <w:tr w:rsidR="00943A61" w:rsidRPr="00676DDE" w14:paraId="7CEDFC0A" w14:textId="77777777" w:rsidTr="001A5F82">
        <w:trPr>
          <w:trHeight w:val="1262"/>
        </w:trPr>
        <w:tc>
          <w:tcPr>
            <w:tcW w:w="1129" w:type="dxa"/>
          </w:tcPr>
          <w:p w14:paraId="7600AD93" w14:textId="77777777" w:rsidR="00943A61" w:rsidRPr="00676DDE" w:rsidRDefault="00943A61" w:rsidP="001A5F82">
            <w:pPr>
              <w:jc w:val="center"/>
              <w:rPr>
                <w:b/>
                <w:lang w:eastAsia="vi-VN" w:bidi="vi-VN"/>
              </w:rPr>
            </w:pPr>
            <w:r w:rsidRPr="00676DDE">
              <w:rPr>
                <w:b/>
                <w:lang w:eastAsia="vi-VN" w:bidi="vi-VN"/>
              </w:rPr>
              <w:t>Câu 6b</w:t>
            </w:r>
          </w:p>
          <w:p w14:paraId="130FDCC9" w14:textId="77777777" w:rsidR="00943A61" w:rsidRPr="00676DDE" w:rsidRDefault="00943A61" w:rsidP="001A5F82">
            <w:pPr>
              <w:jc w:val="center"/>
              <w:rPr>
                <w:lang w:eastAsia="vi-VN" w:bidi="vi-VN"/>
              </w:rPr>
            </w:pPr>
            <w:r w:rsidRPr="00676DDE">
              <w:rPr>
                <w:b/>
                <w:lang w:eastAsia="vi-VN" w:bidi="vi-VN"/>
              </w:rPr>
              <w:t>(l,0đ)</w:t>
            </w:r>
          </w:p>
        </w:tc>
        <w:tc>
          <w:tcPr>
            <w:tcW w:w="8294" w:type="dxa"/>
          </w:tcPr>
          <w:p w14:paraId="6295D293" w14:textId="77777777" w:rsidR="00943A61" w:rsidRPr="00676DDE" w:rsidRDefault="00943A61" w:rsidP="001A5F82">
            <w:pPr>
              <w:jc w:val="both"/>
              <w:rPr>
                <w:lang w:eastAsia="vi-VN" w:bidi="vi-VN"/>
              </w:rPr>
            </w:pPr>
            <w:r w:rsidRPr="00676DDE">
              <w:rPr>
                <w:lang w:eastAsia="vi-VN" w:bidi="vi-VN"/>
              </w:rPr>
              <w:t xml:space="preserve">- Nhỉều loại nấm men có ích lợi cho con người: Dùng để sản xuất sinh khối làm thức ăn bổ sung cho người, vật nuôi giàu dinh dưỡng, làm thuốc chữa bệnh; Sử dụng nấm men trong sản xuất rượu, bia, một sổ loại </w:t>
            </w:r>
            <w:r w:rsidRPr="00676DDE">
              <w:rPr>
                <w:lang w:bidi="en-US"/>
              </w:rPr>
              <w:t xml:space="preserve">enzim,..; </w:t>
            </w:r>
            <w:r w:rsidRPr="00676DDE">
              <w:rPr>
                <w:lang w:eastAsia="vi-VN" w:bidi="vi-VN"/>
              </w:rPr>
              <w:t>(Cho một ví dụ)</w:t>
            </w:r>
          </w:p>
          <w:p w14:paraId="28BC3D27" w14:textId="77777777" w:rsidR="00943A61" w:rsidRPr="00676DDE" w:rsidRDefault="00943A61" w:rsidP="001A5F82">
            <w:pPr>
              <w:jc w:val="both"/>
              <w:rPr>
                <w:lang w:eastAsia="vi-VN" w:bidi="vi-VN"/>
              </w:rPr>
            </w:pPr>
            <w:r w:rsidRPr="00676DDE">
              <w:rPr>
                <w:lang w:eastAsia="vi-VN" w:bidi="vi-VN"/>
              </w:rPr>
              <w:t>- Tuy nhiên cũng có một số nấm men chuyên ký sinh và gây bệnh cho người và động vật; một số là tác nhân gây hư hỏng thực phẩm,... (Cho một ví dụ)</w:t>
            </w:r>
          </w:p>
        </w:tc>
        <w:tc>
          <w:tcPr>
            <w:tcW w:w="903" w:type="dxa"/>
          </w:tcPr>
          <w:p w14:paraId="5882BC49" w14:textId="77777777" w:rsidR="00943A61" w:rsidRPr="00676DDE" w:rsidRDefault="00943A61" w:rsidP="001A5F82">
            <w:pPr>
              <w:jc w:val="both"/>
              <w:rPr>
                <w:lang w:eastAsia="vi-VN" w:bidi="vi-VN"/>
              </w:rPr>
            </w:pPr>
            <w:r w:rsidRPr="00676DDE">
              <w:rPr>
                <w:lang w:eastAsia="vi-VN" w:bidi="vi-VN"/>
              </w:rPr>
              <w:t>0,5</w:t>
            </w:r>
          </w:p>
          <w:p w14:paraId="2A7E226C" w14:textId="77777777" w:rsidR="00943A61" w:rsidRPr="00676DDE" w:rsidRDefault="00943A61" w:rsidP="001A5F82">
            <w:pPr>
              <w:jc w:val="both"/>
              <w:rPr>
                <w:lang w:eastAsia="vi-VN" w:bidi="vi-VN"/>
              </w:rPr>
            </w:pPr>
          </w:p>
          <w:p w14:paraId="43FB6446" w14:textId="77777777" w:rsidR="00943A61" w:rsidRPr="00676DDE" w:rsidRDefault="00943A61" w:rsidP="001A5F82">
            <w:pPr>
              <w:jc w:val="both"/>
              <w:rPr>
                <w:lang w:eastAsia="vi-VN" w:bidi="vi-VN"/>
              </w:rPr>
            </w:pPr>
          </w:p>
          <w:p w14:paraId="1E429F82" w14:textId="77777777" w:rsidR="00943A61" w:rsidRPr="00676DDE" w:rsidRDefault="00943A61" w:rsidP="001A5F82">
            <w:pPr>
              <w:jc w:val="both"/>
              <w:rPr>
                <w:lang w:eastAsia="vi-VN" w:bidi="vi-VN"/>
              </w:rPr>
            </w:pPr>
            <w:r w:rsidRPr="00676DDE">
              <w:rPr>
                <w:lang w:eastAsia="vi-VN" w:bidi="vi-VN"/>
              </w:rPr>
              <w:t>0,5</w:t>
            </w:r>
          </w:p>
        </w:tc>
      </w:tr>
      <w:tr w:rsidR="00943A61" w:rsidRPr="00676DDE" w14:paraId="5229D586" w14:textId="77777777" w:rsidTr="001A5F82">
        <w:trPr>
          <w:trHeight w:val="1113"/>
        </w:trPr>
        <w:tc>
          <w:tcPr>
            <w:tcW w:w="1129" w:type="dxa"/>
          </w:tcPr>
          <w:p w14:paraId="50EB0637" w14:textId="77777777" w:rsidR="00943A61" w:rsidRPr="00676DDE" w:rsidRDefault="00943A61" w:rsidP="001A5F82">
            <w:pPr>
              <w:jc w:val="center"/>
              <w:rPr>
                <w:b/>
                <w:lang w:eastAsia="vi-VN" w:bidi="vi-VN"/>
              </w:rPr>
            </w:pPr>
            <w:r w:rsidRPr="00676DDE">
              <w:rPr>
                <w:b/>
                <w:lang w:eastAsia="vi-VN" w:bidi="vi-VN"/>
              </w:rPr>
              <w:t>Câu 7a</w:t>
            </w:r>
          </w:p>
          <w:p w14:paraId="635A4C1D" w14:textId="77777777" w:rsidR="00943A61" w:rsidRPr="00676DDE" w:rsidRDefault="00943A61" w:rsidP="001A5F82">
            <w:pPr>
              <w:jc w:val="center"/>
              <w:rPr>
                <w:lang w:eastAsia="vi-VN" w:bidi="vi-VN"/>
              </w:rPr>
            </w:pPr>
            <w:r w:rsidRPr="00676DDE">
              <w:rPr>
                <w:b/>
                <w:lang w:eastAsia="vi-VN" w:bidi="vi-VN"/>
              </w:rPr>
              <w:t>(l,5đ)</w:t>
            </w:r>
          </w:p>
        </w:tc>
        <w:tc>
          <w:tcPr>
            <w:tcW w:w="8294" w:type="dxa"/>
          </w:tcPr>
          <w:p w14:paraId="1A26D01A" w14:textId="77777777" w:rsidR="00943A61" w:rsidRPr="00676DDE" w:rsidRDefault="00943A61" w:rsidP="001A5F82">
            <w:pPr>
              <w:jc w:val="both"/>
              <w:rPr>
                <w:lang w:eastAsia="vi-VN" w:bidi="vi-VN"/>
              </w:rPr>
            </w:pPr>
            <w:r w:rsidRPr="00676DDE">
              <w:rPr>
                <w:lang w:eastAsia="vi-VN" w:bidi="vi-VN"/>
              </w:rPr>
              <w:t>- Nhịp tim là số chu kì tim trong một phút.</w:t>
            </w:r>
          </w:p>
          <w:p w14:paraId="5E0A2792" w14:textId="77777777" w:rsidR="00943A61" w:rsidRPr="00676DDE" w:rsidRDefault="00943A61" w:rsidP="001A5F82">
            <w:pPr>
              <w:jc w:val="both"/>
              <w:rPr>
                <w:lang w:eastAsia="vi-VN" w:bidi="vi-VN"/>
              </w:rPr>
            </w:pPr>
            <w:r w:rsidRPr="00676DDE">
              <w:rPr>
                <w:lang w:eastAsia="vi-VN" w:bidi="vi-VN"/>
              </w:rPr>
              <w:t>- Tim ếch đập 50 nhịp/phút =&gt; chu kì tim là: 60/50 (giây) =1,2 giây</w:t>
            </w:r>
          </w:p>
          <w:p w14:paraId="469CF9BC" w14:textId="77777777" w:rsidR="00943A61" w:rsidRPr="00676DDE" w:rsidRDefault="00943A61" w:rsidP="001A5F82">
            <w:pPr>
              <w:jc w:val="both"/>
              <w:rPr>
                <w:lang w:eastAsia="vi-VN" w:bidi="vi-VN"/>
              </w:rPr>
            </w:pPr>
            <w:r w:rsidRPr="00676DDE">
              <w:rPr>
                <w:lang w:eastAsia="vi-VN" w:bidi="vi-VN"/>
              </w:rPr>
              <w:t>=&gt; Từ tỉ lệ đã cho ta có : Pha nhĩ co 0,15 giây; pha thất co 0,45 giây; pha giãn chung 0,6 giây</w:t>
            </w:r>
          </w:p>
          <w:p w14:paraId="0F257824" w14:textId="77777777" w:rsidR="00943A61" w:rsidRPr="00676DDE" w:rsidRDefault="00943A61" w:rsidP="001A5F82">
            <w:pPr>
              <w:jc w:val="both"/>
              <w:rPr>
                <w:lang w:eastAsia="vi-VN" w:bidi="vi-VN"/>
              </w:rPr>
            </w:pPr>
            <w:r w:rsidRPr="00676DDE">
              <w:rPr>
                <w:lang w:eastAsia="vi-VN" w:bidi="vi-VN"/>
              </w:rPr>
              <w:t>- Thời gian tâm nhĩ nghỉ là: 1,2 - 0,15 = 1,05 giây</w:t>
            </w:r>
          </w:p>
          <w:p w14:paraId="2B7EC490" w14:textId="77777777" w:rsidR="00943A61" w:rsidRPr="00676DDE" w:rsidRDefault="00943A61" w:rsidP="001A5F82">
            <w:pPr>
              <w:jc w:val="both"/>
              <w:rPr>
                <w:lang w:eastAsia="vi-VN" w:bidi="vi-VN"/>
              </w:rPr>
            </w:pPr>
            <w:r w:rsidRPr="00676DDE">
              <w:rPr>
                <w:lang w:eastAsia="vi-VN" w:bidi="vi-VN"/>
              </w:rPr>
              <w:t>- Thời gian tâm thất nghỉ là: 1,2- 0,45 = 0,75 giây</w:t>
            </w:r>
          </w:p>
        </w:tc>
        <w:tc>
          <w:tcPr>
            <w:tcW w:w="903" w:type="dxa"/>
          </w:tcPr>
          <w:p w14:paraId="394786BA" w14:textId="77777777" w:rsidR="00943A61" w:rsidRPr="00676DDE" w:rsidRDefault="00943A61" w:rsidP="001A5F82">
            <w:pPr>
              <w:jc w:val="both"/>
              <w:rPr>
                <w:lang w:eastAsia="vi-VN" w:bidi="vi-VN"/>
              </w:rPr>
            </w:pPr>
            <w:r w:rsidRPr="00676DDE">
              <w:rPr>
                <w:lang w:eastAsia="vi-VN" w:bidi="vi-VN"/>
              </w:rPr>
              <w:t>0,25</w:t>
            </w:r>
          </w:p>
          <w:p w14:paraId="0808732D" w14:textId="77777777" w:rsidR="00943A61" w:rsidRPr="00676DDE" w:rsidRDefault="00943A61" w:rsidP="001A5F82">
            <w:pPr>
              <w:jc w:val="both"/>
              <w:rPr>
                <w:lang w:eastAsia="vi-VN" w:bidi="vi-VN"/>
              </w:rPr>
            </w:pPr>
            <w:r w:rsidRPr="00676DDE">
              <w:rPr>
                <w:lang w:eastAsia="vi-VN" w:bidi="vi-VN"/>
              </w:rPr>
              <w:t>0,25</w:t>
            </w:r>
          </w:p>
          <w:p w14:paraId="47374483" w14:textId="77777777" w:rsidR="00943A61" w:rsidRPr="00676DDE" w:rsidRDefault="00943A61" w:rsidP="001A5F82">
            <w:pPr>
              <w:jc w:val="both"/>
              <w:rPr>
                <w:lang w:eastAsia="vi-VN" w:bidi="vi-VN"/>
              </w:rPr>
            </w:pPr>
            <w:r w:rsidRPr="00676DDE">
              <w:rPr>
                <w:lang w:eastAsia="vi-VN" w:bidi="vi-VN"/>
              </w:rPr>
              <w:t>0,5</w:t>
            </w:r>
          </w:p>
          <w:p w14:paraId="2E4C3427" w14:textId="77777777" w:rsidR="00943A61" w:rsidRPr="00676DDE" w:rsidRDefault="00943A61" w:rsidP="001A5F82">
            <w:pPr>
              <w:jc w:val="both"/>
              <w:rPr>
                <w:lang w:eastAsia="vi-VN" w:bidi="vi-VN"/>
              </w:rPr>
            </w:pPr>
          </w:p>
          <w:p w14:paraId="3C79787C" w14:textId="77777777" w:rsidR="00943A61" w:rsidRPr="00676DDE" w:rsidRDefault="00943A61" w:rsidP="001A5F82">
            <w:pPr>
              <w:jc w:val="both"/>
              <w:rPr>
                <w:lang w:eastAsia="vi-VN" w:bidi="vi-VN"/>
              </w:rPr>
            </w:pPr>
            <w:r w:rsidRPr="00676DDE">
              <w:rPr>
                <w:lang w:eastAsia="vi-VN" w:bidi="vi-VN"/>
              </w:rPr>
              <w:t>0,25</w:t>
            </w:r>
          </w:p>
          <w:p w14:paraId="1B100F5B" w14:textId="77777777" w:rsidR="00943A61" w:rsidRPr="00676DDE" w:rsidRDefault="00943A61" w:rsidP="001A5F82">
            <w:pPr>
              <w:jc w:val="both"/>
              <w:rPr>
                <w:lang w:eastAsia="vi-VN" w:bidi="vi-VN"/>
              </w:rPr>
            </w:pPr>
            <w:r w:rsidRPr="00676DDE">
              <w:rPr>
                <w:lang w:eastAsia="vi-VN" w:bidi="vi-VN"/>
              </w:rPr>
              <w:t>0,25</w:t>
            </w:r>
          </w:p>
        </w:tc>
      </w:tr>
      <w:tr w:rsidR="00943A61" w:rsidRPr="00676DDE" w14:paraId="1BE0D016" w14:textId="77777777" w:rsidTr="001A5F82">
        <w:trPr>
          <w:trHeight w:val="972"/>
        </w:trPr>
        <w:tc>
          <w:tcPr>
            <w:tcW w:w="1129" w:type="dxa"/>
          </w:tcPr>
          <w:p w14:paraId="29F149C0" w14:textId="77777777" w:rsidR="00943A61" w:rsidRPr="00676DDE" w:rsidRDefault="00943A61" w:rsidP="001A5F82">
            <w:pPr>
              <w:jc w:val="center"/>
              <w:rPr>
                <w:b/>
                <w:lang w:eastAsia="vi-VN" w:bidi="vi-VN"/>
              </w:rPr>
            </w:pPr>
            <w:r w:rsidRPr="00676DDE">
              <w:rPr>
                <w:b/>
                <w:lang w:eastAsia="vi-VN" w:bidi="vi-VN"/>
              </w:rPr>
              <w:t>Câu 7b (0,5đ)</w:t>
            </w:r>
          </w:p>
        </w:tc>
        <w:tc>
          <w:tcPr>
            <w:tcW w:w="8294" w:type="dxa"/>
          </w:tcPr>
          <w:p w14:paraId="28A71CF3" w14:textId="77777777" w:rsidR="00943A61" w:rsidRPr="00676DDE" w:rsidRDefault="00943A61" w:rsidP="001A5F82">
            <w:pPr>
              <w:jc w:val="both"/>
              <w:rPr>
                <w:lang w:eastAsia="vi-VN" w:bidi="vi-VN"/>
              </w:rPr>
            </w:pPr>
            <w:r w:rsidRPr="00676DDE">
              <w:rPr>
                <w:lang w:eastAsia="vi-VN" w:bidi="vi-VN"/>
              </w:rPr>
              <w:t>- Các tế bào cơ tim có giai đoạn trơ tuyệt đối dài =&gt; có thời gian nghỉ đủ để hồi sức cho nhịp co tiếp theo</w:t>
            </w:r>
          </w:p>
          <w:p w14:paraId="2E0E53B8" w14:textId="77777777" w:rsidR="00943A61" w:rsidRPr="00676DDE" w:rsidRDefault="00943A61" w:rsidP="001A5F82">
            <w:pPr>
              <w:jc w:val="both"/>
              <w:rPr>
                <w:lang w:eastAsia="vi-VN" w:bidi="vi-VN"/>
              </w:rPr>
            </w:pPr>
            <w:r w:rsidRPr="00676DDE">
              <w:rPr>
                <w:lang w:eastAsia="vi-VN" w:bidi="vi-VN"/>
              </w:rPr>
              <w:t xml:space="preserve">- Nếu xét riêng hoạt động của thành cơ thuộc các ngăn tim thì </w:t>
            </w:r>
            <w:r w:rsidRPr="00676DDE">
              <w:rPr>
                <w:i/>
                <w:iCs/>
                <w:lang w:eastAsia="vi-VN" w:bidi="vi-VN"/>
              </w:rPr>
              <w:t>thời gian nghỉ còn nhiều hơn thời gian co</w:t>
            </w:r>
            <w:r w:rsidRPr="00676DDE">
              <w:rPr>
                <w:lang w:eastAsia="vi-VN" w:bidi="vi-VN"/>
              </w:rPr>
              <w:t xml:space="preserve"> của các ngăn tim.</w:t>
            </w:r>
          </w:p>
        </w:tc>
        <w:tc>
          <w:tcPr>
            <w:tcW w:w="903" w:type="dxa"/>
          </w:tcPr>
          <w:p w14:paraId="76AE9195" w14:textId="77777777" w:rsidR="00943A61" w:rsidRPr="00676DDE" w:rsidRDefault="00943A61" w:rsidP="001A5F82">
            <w:pPr>
              <w:jc w:val="both"/>
              <w:rPr>
                <w:lang w:eastAsia="vi-VN" w:bidi="vi-VN"/>
              </w:rPr>
            </w:pPr>
            <w:r w:rsidRPr="00676DDE">
              <w:rPr>
                <w:lang w:eastAsia="vi-VN" w:bidi="vi-VN"/>
              </w:rPr>
              <w:t>0,25</w:t>
            </w:r>
          </w:p>
          <w:p w14:paraId="2213F5DF" w14:textId="77777777" w:rsidR="00943A61" w:rsidRPr="00676DDE" w:rsidRDefault="00943A61" w:rsidP="001A5F82">
            <w:pPr>
              <w:jc w:val="both"/>
              <w:rPr>
                <w:lang w:eastAsia="vi-VN" w:bidi="vi-VN"/>
              </w:rPr>
            </w:pPr>
          </w:p>
          <w:p w14:paraId="72CC1F7C" w14:textId="77777777" w:rsidR="00943A61" w:rsidRPr="00676DDE" w:rsidRDefault="00943A61" w:rsidP="001A5F82">
            <w:pPr>
              <w:jc w:val="both"/>
              <w:rPr>
                <w:lang w:eastAsia="vi-VN" w:bidi="vi-VN"/>
              </w:rPr>
            </w:pPr>
            <w:r w:rsidRPr="00676DDE">
              <w:rPr>
                <w:lang w:eastAsia="vi-VN" w:bidi="vi-VN"/>
              </w:rPr>
              <w:t>0,25</w:t>
            </w:r>
          </w:p>
        </w:tc>
      </w:tr>
      <w:tr w:rsidR="00943A61" w:rsidRPr="00676DDE" w14:paraId="7231A7B3" w14:textId="77777777" w:rsidTr="001A5F82">
        <w:trPr>
          <w:trHeight w:val="1837"/>
        </w:trPr>
        <w:tc>
          <w:tcPr>
            <w:tcW w:w="1129" w:type="dxa"/>
          </w:tcPr>
          <w:p w14:paraId="1A9B8F2C" w14:textId="77777777" w:rsidR="00943A61" w:rsidRPr="00676DDE" w:rsidRDefault="00943A61" w:rsidP="001A5F82">
            <w:pPr>
              <w:jc w:val="center"/>
              <w:rPr>
                <w:lang w:eastAsia="vi-VN" w:bidi="vi-VN"/>
              </w:rPr>
            </w:pPr>
            <w:r w:rsidRPr="00676DDE">
              <w:rPr>
                <w:b/>
                <w:lang w:eastAsia="vi-VN" w:bidi="vi-VN"/>
              </w:rPr>
              <w:lastRenderedPageBreak/>
              <w:t>Câu 8a (l,0đ</w:t>
            </w:r>
            <w:r w:rsidRPr="00676DDE">
              <w:rPr>
                <w:lang w:eastAsia="vi-VN" w:bidi="vi-VN"/>
              </w:rPr>
              <w:t>)</w:t>
            </w:r>
          </w:p>
        </w:tc>
        <w:tc>
          <w:tcPr>
            <w:tcW w:w="8294" w:type="dxa"/>
          </w:tcPr>
          <w:p w14:paraId="5CD040C8" w14:textId="77777777" w:rsidR="00943A61" w:rsidRPr="00676DDE" w:rsidRDefault="00943A61" w:rsidP="001A5F82">
            <w:pPr>
              <w:jc w:val="both"/>
              <w:rPr>
                <w:lang w:eastAsia="vi-VN" w:bidi="vi-VN"/>
              </w:rPr>
            </w:pPr>
            <w:r w:rsidRPr="00676DDE">
              <w:rPr>
                <w:lang w:eastAsia="vi-VN" w:bidi="vi-VN"/>
              </w:rPr>
              <w:t>- Hẹp van tỉm hai lá là tình trạng giảm diện tích mở lỗ van hai lá do dính dần các mép van, xơ hoá và co rút bộ máy van và dưới van. Hẹp van hai lá gây cản trở dòng máu từ nhĩ trái về thất trái, gây ứ đọng máu ở nhĩ trái và ở phôi.</w:t>
            </w:r>
          </w:p>
          <w:p w14:paraId="3C522288" w14:textId="77777777" w:rsidR="00943A61" w:rsidRPr="00676DDE" w:rsidRDefault="00943A61" w:rsidP="001A5F82">
            <w:pPr>
              <w:jc w:val="both"/>
              <w:rPr>
                <w:lang w:eastAsia="vi-VN" w:bidi="vi-VN"/>
              </w:rPr>
            </w:pPr>
            <w:r w:rsidRPr="00676DDE">
              <w:rPr>
                <w:lang w:eastAsia="vi-VN" w:bidi="vi-VN"/>
              </w:rPr>
              <w:t xml:space="preserve">-Trái lại, hở van tim hai lá là tình trạng van hai lá đóng không kín trong thì tâm thu, làm cho dòng máu từ thất trái lẽ ra đi một chiều </w:t>
            </w:r>
            <w:r w:rsidRPr="00676DDE">
              <w:rPr>
                <w:lang w:bidi="en-US"/>
              </w:rPr>
              <w:t xml:space="preserve">qua </w:t>
            </w:r>
            <w:r w:rsidRPr="00676DDE">
              <w:rPr>
                <w:lang w:eastAsia="vi-VN" w:bidi="vi-VN"/>
              </w:rPr>
              <w:t>van động mạch chủ đưa máu đi nuôi toàn cơ thể lại bị trào ngược trở lại một phần vào nhĩ trái. Hậu quả của hở van hai lá làm cho buồng tim trái phải làm việc nhiều hơn, lâu ngà</w:t>
            </w:r>
            <w:r w:rsidRPr="00676DDE">
              <w:rPr>
                <w:szCs w:val="24"/>
                <w:lang w:eastAsia="vi-VN" w:bidi="vi-VN"/>
              </w:rPr>
              <w:t>y</w:t>
            </w:r>
            <w:r w:rsidRPr="00676DDE">
              <w:rPr>
                <w:lang w:eastAsia="vi-VN" w:bidi="vi-VN"/>
              </w:rPr>
              <w:t xml:space="preserve"> dẫn đến giãn thất trái và suy tim.</w:t>
            </w:r>
          </w:p>
        </w:tc>
        <w:tc>
          <w:tcPr>
            <w:tcW w:w="903" w:type="dxa"/>
          </w:tcPr>
          <w:p w14:paraId="36038822" w14:textId="77777777" w:rsidR="00943A61" w:rsidRPr="00676DDE" w:rsidRDefault="00943A61" w:rsidP="001A5F82">
            <w:pPr>
              <w:jc w:val="both"/>
              <w:rPr>
                <w:lang w:eastAsia="vi-VN" w:bidi="vi-VN"/>
              </w:rPr>
            </w:pPr>
            <w:r w:rsidRPr="00676DDE">
              <w:rPr>
                <w:lang w:eastAsia="vi-VN" w:bidi="vi-VN"/>
              </w:rPr>
              <w:t>0,5</w:t>
            </w:r>
          </w:p>
          <w:p w14:paraId="408A5A31" w14:textId="77777777" w:rsidR="00943A61" w:rsidRPr="00676DDE" w:rsidRDefault="00943A61" w:rsidP="001A5F82">
            <w:pPr>
              <w:jc w:val="both"/>
              <w:rPr>
                <w:lang w:eastAsia="vi-VN" w:bidi="vi-VN"/>
              </w:rPr>
            </w:pPr>
          </w:p>
          <w:p w14:paraId="16B2DB7A" w14:textId="77777777" w:rsidR="00943A61" w:rsidRPr="00676DDE" w:rsidRDefault="00943A61" w:rsidP="001A5F82">
            <w:pPr>
              <w:jc w:val="both"/>
              <w:rPr>
                <w:lang w:eastAsia="vi-VN" w:bidi="vi-VN"/>
              </w:rPr>
            </w:pPr>
          </w:p>
          <w:p w14:paraId="669A8A58" w14:textId="77777777" w:rsidR="00943A61" w:rsidRPr="00676DDE" w:rsidRDefault="00943A61" w:rsidP="001A5F82">
            <w:pPr>
              <w:jc w:val="both"/>
              <w:rPr>
                <w:lang w:eastAsia="vi-VN" w:bidi="vi-VN"/>
              </w:rPr>
            </w:pPr>
          </w:p>
          <w:p w14:paraId="51BA468E" w14:textId="77777777" w:rsidR="00943A61" w:rsidRPr="00676DDE" w:rsidRDefault="00943A61" w:rsidP="001A5F82">
            <w:pPr>
              <w:jc w:val="both"/>
              <w:rPr>
                <w:lang w:eastAsia="vi-VN" w:bidi="vi-VN"/>
              </w:rPr>
            </w:pPr>
            <w:r w:rsidRPr="00676DDE">
              <w:rPr>
                <w:lang w:eastAsia="vi-VN" w:bidi="vi-VN"/>
              </w:rPr>
              <w:t>0,5</w:t>
            </w:r>
          </w:p>
        </w:tc>
      </w:tr>
      <w:tr w:rsidR="00943A61" w:rsidRPr="00676DDE" w14:paraId="5C84CCBA" w14:textId="77777777" w:rsidTr="001A5F82">
        <w:trPr>
          <w:trHeight w:val="56"/>
        </w:trPr>
        <w:tc>
          <w:tcPr>
            <w:tcW w:w="1129" w:type="dxa"/>
          </w:tcPr>
          <w:p w14:paraId="75FB705D" w14:textId="77777777" w:rsidR="00943A61" w:rsidRPr="00676DDE" w:rsidRDefault="00943A61" w:rsidP="001A5F82">
            <w:pPr>
              <w:jc w:val="center"/>
              <w:rPr>
                <w:b/>
                <w:lang w:eastAsia="vi-VN" w:bidi="vi-VN"/>
              </w:rPr>
            </w:pPr>
            <w:r w:rsidRPr="00676DDE">
              <w:rPr>
                <w:b/>
                <w:lang w:eastAsia="vi-VN" w:bidi="vi-VN"/>
              </w:rPr>
              <w:t>Câu 8b (l,0đ)</w:t>
            </w:r>
          </w:p>
        </w:tc>
        <w:tc>
          <w:tcPr>
            <w:tcW w:w="8294" w:type="dxa"/>
          </w:tcPr>
          <w:p w14:paraId="4A12A72E" w14:textId="77777777" w:rsidR="00943A61" w:rsidRPr="00676DDE" w:rsidRDefault="00943A61" w:rsidP="001A5F82">
            <w:pPr>
              <w:jc w:val="both"/>
              <w:rPr>
                <w:lang w:eastAsia="vi-VN" w:bidi="vi-VN"/>
              </w:rPr>
            </w:pPr>
            <w:r w:rsidRPr="00676DDE">
              <w:rPr>
                <w:lang w:eastAsia="vi-VN" w:bidi="vi-VN"/>
              </w:rPr>
              <w:t>- Xináp là diện tiếp xúc giữa tế bào thần kinh với tế bào thần kinh, giữa tế bào thần kinh với loại tế bào khác (tế bào cơ, tế bào tuyến...)</w:t>
            </w:r>
          </w:p>
          <w:p w14:paraId="48A4723E" w14:textId="77777777" w:rsidR="00943A61" w:rsidRPr="00676DDE" w:rsidRDefault="00943A61" w:rsidP="001A5F82">
            <w:pPr>
              <w:jc w:val="both"/>
              <w:rPr>
                <w:lang w:eastAsia="vi-VN" w:bidi="vi-VN"/>
              </w:rPr>
            </w:pPr>
            <w:r w:rsidRPr="00676DDE">
              <w:rPr>
                <w:lang w:eastAsia="vi-VN" w:bidi="vi-VN"/>
              </w:rPr>
              <w:t>- Xỉnáp hóa học gồm: màng trước, màng sau, khe xináp và chuỳ xináp. Chuỳ xináp có các túi chứa chất trung gian hoá học.</w:t>
            </w:r>
          </w:p>
          <w:p w14:paraId="67BF88E4" w14:textId="77777777" w:rsidR="00943A61" w:rsidRPr="00676DDE" w:rsidRDefault="00943A61" w:rsidP="001A5F82">
            <w:pPr>
              <w:jc w:val="both"/>
              <w:rPr>
                <w:lang w:eastAsia="vi-VN" w:bidi="vi-VN"/>
              </w:rPr>
            </w:pPr>
            <w:r w:rsidRPr="00676DDE">
              <w:rPr>
                <w:lang w:eastAsia="vi-VN" w:bidi="vi-VN"/>
              </w:rPr>
              <w:t>- Các giai đoạn của quá trình chuyển gỉao xung thần kinh qua xỉnáp</w:t>
            </w:r>
          </w:p>
          <w:p w14:paraId="39F380E6" w14:textId="77777777" w:rsidR="00943A61" w:rsidRPr="00676DDE" w:rsidRDefault="00943A61" w:rsidP="001A5F82">
            <w:pPr>
              <w:jc w:val="both"/>
              <w:rPr>
                <w:lang w:eastAsia="vi-VN" w:bidi="vi-VN"/>
              </w:rPr>
            </w:pPr>
            <w:r w:rsidRPr="00676DDE">
              <w:rPr>
                <w:lang w:eastAsia="vi-VN" w:bidi="vi-VN"/>
              </w:rPr>
              <w:t>+ Xung thần kinh lan truyền đến chuỳ xináp và làm Ca</w:t>
            </w:r>
            <w:r w:rsidRPr="00676DDE">
              <w:rPr>
                <w:vertAlign w:val="superscript"/>
                <w:lang w:eastAsia="vi-VN" w:bidi="vi-VN"/>
              </w:rPr>
              <w:t>2+</w:t>
            </w:r>
            <w:r w:rsidRPr="00676DDE">
              <w:rPr>
                <w:lang w:eastAsia="vi-VN" w:bidi="vi-VN"/>
              </w:rPr>
              <w:t xml:space="preserve"> đi vào trong chuỳ xináp. Ca</w:t>
            </w:r>
            <w:r w:rsidRPr="00676DDE">
              <w:rPr>
                <w:vertAlign w:val="superscript"/>
                <w:lang w:eastAsia="vi-VN" w:bidi="vi-VN"/>
              </w:rPr>
              <w:t>2+</w:t>
            </w:r>
            <w:r w:rsidRPr="00676DDE">
              <w:rPr>
                <w:lang w:eastAsia="vi-VN" w:bidi="vi-VN"/>
              </w:rPr>
              <w:t xml:space="preserve"> làm cho các túi chứa chất trung gian hoá học gắn vào màng trước và vỡ ra.</w:t>
            </w:r>
          </w:p>
          <w:p w14:paraId="4DA4CAE0" w14:textId="77777777" w:rsidR="00943A61" w:rsidRPr="00676DDE" w:rsidRDefault="00943A61" w:rsidP="001A5F82">
            <w:pPr>
              <w:jc w:val="both"/>
              <w:rPr>
                <w:lang w:eastAsia="vi-VN" w:bidi="vi-VN"/>
              </w:rPr>
            </w:pPr>
            <w:r w:rsidRPr="00676DDE">
              <w:rPr>
                <w:lang w:eastAsia="vi-VN" w:bidi="vi-VN"/>
              </w:rPr>
              <w:t>+ Chất trung gian hoá học đi qua khe xináp đến màng sau gắn vào thụ quan ở màng sau gây xuất hiện điện thế hoạt động ở màng sau. Điện thế hoạt động hình thành lan truyền đi tiếp.</w:t>
            </w:r>
          </w:p>
        </w:tc>
        <w:tc>
          <w:tcPr>
            <w:tcW w:w="903" w:type="dxa"/>
          </w:tcPr>
          <w:p w14:paraId="4607CC9D" w14:textId="77777777" w:rsidR="00943A61" w:rsidRPr="00676DDE" w:rsidRDefault="00943A61" w:rsidP="001A5F82">
            <w:pPr>
              <w:jc w:val="both"/>
              <w:rPr>
                <w:lang w:eastAsia="vi-VN" w:bidi="vi-VN"/>
              </w:rPr>
            </w:pPr>
            <w:r w:rsidRPr="00676DDE">
              <w:rPr>
                <w:lang w:eastAsia="vi-VN" w:bidi="vi-VN"/>
              </w:rPr>
              <w:t>0,25</w:t>
            </w:r>
          </w:p>
          <w:p w14:paraId="344189B0" w14:textId="77777777" w:rsidR="00943A61" w:rsidRPr="00676DDE" w:rsidRDefault="00943A61" w:rsidP="001A5F82">
            <w:pPr>
              <w:jc w:val="both"/>
              <w:rPr>
                <w:lang w:eastAsia="vi-VN" w:bidi="vi-VN"/>
              </w:rPr>
            </w:pPr>
          </w:p>
          <w:p w14:paraId="514BF8EE" w14:textId="77777777" w:rsidR="00943A61" w:rsidRPr="00676DDE" w:rsidRDefault="00943A61" w:rsidP="001A5F82">
            <w:pPr>
              <w:jc w:val="both"/>
              <w:rPr>
                <w:lang w:eastAsia="vi-VN" w:bidi="vi-VN"/>
              </w:rPr>
            </w:pPr>
          </w:p>
          <w:p w14:paraId="6A99B40D" w14:textId="77777777" w:rsidR="00943A61" w:rsidRPr="00676DDE" w:rsidRDefault="00943A61" w:rsidP="001A5F82">
            <w:pPr>
              <w:jc w:val="both"/>
              <w:rPr>
                <w:lang w:eastAsia="vi-VN" w:bidi="vi-VN"/>
              </w:rPr>
            </w:pPr>
            <w:r w:rsidRPr="00676DDE">
              <w:rPr>
                <w:lang w:eastAsia="vi-VN" w:bidi="vi-VN"/>
              </w:rPr>
              <w:t>0,25</w:t>
            </w:r>
          </w:p>
          <w:p w14:paraId="259D3EA6" w14:textId="77777777" w:rsidR="00943A61" w:rsidRPr="00676DDE" w:rsidRDefault="00943A61" w:rsidP="001A5F82">
            <w:pPr>
              <w:jc w:val="both"/>
              <w:rPr>
                <w:lang w:eastAsia="vi-VN" w:bidi="vi-VN"/>
              </w:rPr>
            </w:pPr>
          </w:p>
          <w:p w14:paraId="1C793DAC" w14:textId="77777777" w:rsidR="00943A61" w:rsidRPr="00676DDE" w:rsidRDefault="00943A61" w:rsidP="001A5F82">
            <w:pPr>
              <w:jc w:val="both"/>
              <w:rPr>
                <w:lang w:eastAsia="vi-VN" w:bidi="vi-VN"/>
              </w:rPr>
            </w:pPr>
            <w:r w:rsidRPr="00676DDE">
              <w:rPr>
                <w:lang w:eastAsia="vi-VN" w:bidi="vi-VN"/>
              </w:rPr>
              <w:t>0,25</w:t>
            </w:r>
          </w:p>
          <w:p w14:paraId="723FC161" w14:textId="77777777" w:rsidR="00943A61" w:rsidRPr="00676DDE" w:rsidRDefault="00943A61" w:rsidP="001A5F82">
            <w:pPr>
              <w:jc w:val="both"/>
              <w:rPr>
                <w:lang w:eastAsia="vi-VN" w:bidi="vi-VN"/>
              </w:rPr>
            </w:pPr>
          </w:p>
          <w:p w14:paraId="12EA9489" w14:textId="77777777" w:rsidR="00943A61" w:rsidRPr="00676DDE" w:rsidRDefault="00943A61" w:rsidP="001A5F82">
            <w:pPr>
              <w:jc w:val="both"/>
              <w:rPr>
                <w:lang w:eastAsia="vi-VN" w:bidi="vi-VN"/>
              </w:rPr>
            </w:pPr>
          </w:p>
          <w:p w14:paraId="4C510DA2" w14:textId="77777777" w:rsidR="00943A61" w:rsidRPr="00676DDE" w:rsidRDefault="00943A61" w:rsidP="001A5F82">
            <w:pPr>
              <w:jc w:val="both"/>
              <w:rPr>
                <w:lang w:eastAsia="vi-VN" w:bidi="vi-VN"/>
              </w:rPr>
            </w:pPr>
            <w:r w:rsidRPr="00676DDE">
              <w:rPr>
                <w:lang w:eastAsia="vi-VN" w:bidi="vi-VN"/>
              </w:rPr>
              <w:t>0,25</w:t>
            </w:r>
          </w:p>
        </w:tc>
      </w:tr>
      <w:tr w:rsidR="00943A61" w:rsidRPr="00676DDE" w14:paraId="34DC598F" w14:textId="77777777" w:rsidTr="001A5F82">
        <w:trPr>
          <w:trHeight w:val="56"/>
        </w:trPr>
        <w:tc>
          <w:tcPr>
            <w:tcW w:w="1129" w:type="dxa"/>
          </w:tcPr>
          <w:p w14:paraId="6DAEE358" w14:textId="77777777" w:rsidR="00943A61" w:rsidRPr="00676DDE" w:rsidRDefault="00943A61" w:rsidP="001A5F82">
            <w:pPr>
              <w:jc w:val="center"/>
              <w:rPr>
                <w:b/>
                <w:lang w:eastAsia="vi-VN" w:bidi="vi-VN"/>
              </w:rPr>
            </w:pPr>
            <w:r w:rsidRPr="00676DDE">
              <w:rPr>
                <w:b/>
                <w:lang w:eastAsia="vi-VN" w:bidi="vi-VN"/>
              </w:rPr>
              <w:t>Câu 9a (l,0đ)</w:t>
            </w:r>
          </w:p>
        </w:tc>
        <w:tc>
          <w:tcPr>
            <w:tcW w:w="8294" w:type="dxa"/>
            <w:tcBorders>
              <w:bottom w:val="single" w:sz="4" w:space="0" w:color="auto"/>
            </w:tcBorders>
          </w:tcPr>
          <w:p w14:paraId="695496C2" w14:textId="77777777" w:rsidR="00943A61" w:rsidRPr="00676DDE" w:rsidRDefault="00943A61" w:rsidP="001A5F82">
            <w:pPr>
              <w:jc w:val="both"/>
              <w:rPr>
                <w:b/>
                <w:lang w:eastAsia="vi-VN" w:bidi="vi-VN"/>
              </w:rPr>
            </w:pPr>
            <w:r w:rsidRPr="00676DDE">
              <w:rPr>
                <w:b/>
                <w:lang w:eastAsia="vi-VN" w:bidi="vi-VN"/>
              </w:rPr>
              <w:t>* Đặc điểm của bề mặt hô hấp:</w:t>
            </w:r>
          </w:p>
          <w:p w14:paraId="6D2890FA" w14:textId="77777777" w:rsidR="00943A61" w:rsidRPr="00676DDE" w:rsidRDefault="00943A61" w:rsidP="001A5F82">
            <w:pPr>
              <w:jc w:val="both"/>
              <w:rPr>
                <w:lang w:eastAsia="vi-VN" w:bidi="vi-VN"/>
              </w:rPr>
            </w:pPr>
            <w:r w:rsidRPr="00676DDE">
              <w:rPr>
                <w:lang w:eastAsia="vi-VN" w:bidi="vi-VN"/>
              </w:rPr>
              <w:t>- Bề mặt hô hấp cần phải mỏng, rộng và ẩm ướt để các chất khí dễ dàng khuếch tán.</w:t>
            </w:r>
          </w:p>
          <w:p w14:paraId="484EB45E" w14:textId="77777777" w:rsidR="00943A61" w:rsidRPr="00676DDE" w:rsidRDefault="00943A61" w:rsidP="001A5F82">
            <w:pPr>
              <w:jc w:val="both"/>
              <w:rPr>
                <w:lang w:eastAsia="vi-VN" w:bidi="vi-VN"/>
              </w:rPr>
            </w:pPr>
            <w:r w:rsidRPr="00676DDE">
              <w:rPr>
                <w:lang w:eastAsia="vi-VN" w:bidi="vi-VN"/>
              </w:rPr>
              <w:t>- Có mạng lưới mao mạch phát triển và thường chảy theo hướng ngược chiều với dòng khí đi vào để làm chênh lệch phân áp các chất khí giữa hai phía của bề mặt hô hấp.</w:t>
            </w:r>
          </w:p>
          <w:p w14:paraId="0E6A4335" w14:textId="77777777" w:rsidR="00943A61" w:rsidRPr="00676DDE" w:rsidRDefault="00943A61" w:rsidP="001A5F82">
            <w:pPr>
              <w:jc w:val="both"/>
              <w:rPr>
                <w:b/>
                <w:lang w:eastAsia="vi-VN" w:bidi="vi-VN"/>
              </w:rPr>
            </w:pPr>
            <w:r w:rsidRPr="00676DDE">
              <w:rPr>
                <w:b/>
                <w:lang w:eastAsia="vi-VN" w:bidi="vi-VN"/>
              </w:rPr>
              <w:t>* Đặc điểm cơ quan hô hấp của chim:</w:t>
            </w:r>
          </w:p>
          <w:p w14:paraId="1DA0FF8E" w14:textId="77777777" w:rsidR="00943A61" w:rsidRPr="00676DDE" w:rsidRDefault="00943A61" w:rsidP="001A5F82">
            <w:pPr>
              <w:jc w:val="both"/>
              <w:rPr>
                <w:lang w:eastAsia="vi-VN" w:bidi="vi-VN"/>
              </w:rPr>
            </w:pPr>
            <w:r w:rsidRPr="00676DDE">
              <w:rPr>
                <w:lang w:eastAsia="vi-VN" w:bidi="vi-VN"/>
              </w:rPr>
              <w:t>- Dòng máu chảy trong các mao mạch trên thành ống khí ngược chiều với dòng khí đi qua các ổng khí.</w:t>
            </w:r>
          </w:p>
          <w:p w14:paraId="4478A003" w14:textId="77777777" w:rsidR="00943A61" w:rsidRPr="00676DDE" w:rsidRDefault="00943A61" w:rsidP="001A5F82">
            <w:pPr>
              <w:jc w:val="both"/>
              <w:rPr>
                <w:lang w:eastAsia="vi-VN" w:bidi="vi-VN"/>
              </w:rPr>
            </w:pPr>
            <w:r w:rsidRPr="00676DDE">
              <w:rPr>
                <w:lang w:eastAsia="vi-VN" w:bidi="vi-VN"/>
              </w:rPr>
              <w:t>- Phổi của chim gồm nhiều ống khí song song và các túi khí có thể co giãn giúp cho việc thông khí qua phổi theo một chiều và luôn giàu ôxi cả khi hít vào và khi thở ra.</w:t>
            </w:r>
          </w:p>
        </w:tc>
        <w:tc>
          <w:tcPr>
            <w:tcW w:w="903" w:type="dxa"/>
            <w:tcBorders>
              <w:bottom w:val="single" w:sz="4" w:space="0" w:color="auto"/>
            </w:tcBorders>
          </w:tcPr>
          <w:p w14:paraId="629F5A1F" w14:textId="77777777" w:rsidR="00943A61" w:rsidRPr="00676DDE" w:rsidRDefault="00943A61" w:rsidP="001A5F82">
            <w:pPr>
              <w:jc w:val="both"/>
              <w:rPr>
                <w:lang w:eastAsia="vi-VN" w:bidi="vi-VN"/>
              </w:rPr>
            </w:pPr>
          </w:p>
          <w:p w14:paraId="16513899" w14:textId="77777777" w:rsidR="00943A61" w:rsidRPr="00676DDE" w:rsidRDefault="00943A61" w:rsidP="001A5F82">
            <w:pPr>
              <w:jc w:val="both"/>
              <w:rPr>
                <w:lang w:eastAsia="vi-VN" w:bidi="vi-VN"/>
              </w:rPr>
            </w:pPr>
            <w:r w:rsidRPr="00676DDE">
              <w:rPr>
                <w:lang w:eastAsia="vi-VN" w:bidi="vi-VN"/>
              </w:rPr>
              <w:t>0,25</w:t>
            </w:r>
          </w:p>
          <w:p w14:paraId="44F4F72F" w14:textId="77777777" w:rsidR="00943A61" w:rsidRPr="00676DDE" w:rsidRDefault="00943A61" w:rsidP="001A5F82">
            <w:pPr>
              <w:jc w:val="both"/>
              <w:rPr>
                <w:lang w:eastAsia="vi-VN" w:bidi="vi-VN"/>
              </w:rPr>
            </w:pPr>
          </w:p>
          <w:p w14:paraId="04BBA95C" w14:textId="77777777" w:rsidR="00943A61" w:rsidRPr="00676DDE" w:rsidRDefault="00943A61" w:rsidP="001A5F82">
            <w:pPr>
              <w:jc w:val="both"/>
              <w:rPr>
                <w:lang w:eastAsia="vi-VN" w:bidi="vi-VN"/>
              </w:rPr>
            </w:pPr>
            <w:r w:rsidRPr="00676DDE">
              <w:rPr>
                <w:lang w:eastAsia="vi-VN" w:bidi="vi-VN"/>
              </w:rPr>
              <w:t>0,25</w:t>
            </w:r>
          </w:p>
          <w:p w14:paraId="2E5CD563" w14:textId="77777777" w:rsidR="00943A61" w:rsidRPr="00676DDE" w:rsidRDefault="00943A61" w:rsidP="001A5F82">
            <w:pPr>
              <w:jc w:val="both"/>
              <w:rPr>
                <w:lang w:eastAsia="vi-VN" w:bidi="vi-VN"/>
              </w:rPr>
            </w:pPr>
          </w:p>
          <w:p w14:paraId="3A72FBD3" w14:textId="77777777" w:rsidR="00943A61" w:rsidRPr="00676DDE" w:rsidRDefault="00943A61" w:rsidP="001A5F82">
            <w:pPr>
              <w:jc w:val="both"/>
              <w:rPr>
                <w:lang w:eastAsia="vi-VN" w:bidi="vi-VN"/>
              </w:rPr>
            </w:pPr>
          </w:p>
          <w:p w14:paraId="6833A4B8" w14:textId="77777777" w:rsidR="00943A61" w:rsidRPr="00676DDE" w:rsidRDefault="00943A61" w:rsidP="001A5F82">
            <w:pPr>
              <w:jc w:val="both"/>
              <w:rPr>
                <w:lang w:eastAsia="vi-VN" w:bidi="vi-VN"/>
              </w:rPr>
            </w:pPr>
            <w:r w:rsidRPr="00676DDE">
              <w:rPr>
                <w:lang w:eastAsia="vi-VN" w:bidi="vi-VN"/>
              </w:rPr>
              <w:t>0,25</w:t>
            </w:r>
          </w:p>
          <w:p w14:paraId="2043033C" w14:textId="77777777" w:rsidR="00943A61" w:rsidRPr="00676DDE" w:rsidRDefault="00943A61" w:rsidP="001A5F82">
            <w:pPr>
              <w:jc w:val="both"/>
              <w:rPr>
                <w:lang w:eastAsia="vi-VN" w:bidi="vi-VN"/>
              </w:rPr>
            </w:pPr>
          </w:p>
          <w:p w14:paraId="45DFC6D9" w14:textId="77777777" w:rsidR="00943A61" w:rsidRPr="00676DDE" w:rsidRDefault="00943A61" w:rsidP="001A5F82">
            <w:pPr>
              <w:jc w:val="both"/>
              <w:rPr>
                <w:rFonts w:ascii="Arial Unicode MS" w:eastAsia="Arial Unicode MS" w:hAnsi="Arial Unicode MS" w:cs="Arial Unicode MS"/>
                <w:lang w:eastAsia="vi-VN" w:bidi="vi-VN"/>
              </w:rPr>
            </w:pPr>
            <w:r w:rsidRPr="00676DDE">
              <w:rPr>
                <w:lang w:eastAsia="vi-VN" w:bidi="vi-VN"/>
              </w:rPr>
              <w:t>0,25</w:t>
            </w:r>
          </w:p>
        </w:tc>
      </w:tr>
      <w:tr w:rsidR="00943A61" w:rsidRPr="00676DDE" w14:paraId="644C3CEC" w14:textId="77777777" w:rsidTr="001A5F82">
        <w:trPr>
          <w:trHeight w:val="56"/>
        </w:trPr>
        <w:tc>
          <w:tcPr>
            <w:tcW w:w="1129" w:type="dxa"/>
          </w:tcPr>
          <w:p w14:paraId="04649DEB" w14:textId="77777777" w:rsidR="00943A61" w:rsidRPr="00676DDE" w:rsidRDefault="00943A61" w:rsidP="001A5F82">
            <w:pPr>
              <w:jc w:val="center"/>
              <w:rPr>
                <w:b/>
                <w:lang w:eastAsia="vi-VN" w:bidi="vi-VN"/>
              </w:rPr>
            </w:pPr>
            <w:r w:rsidRPr="00676DDE">
              <w:rPr>
                <w:b/>
                <w:lang w:eastAsia="vi-VN" w:bidi="vi-VN"/>
              </w:rPr>
              <w:t>Câu 9b (l,0đ)</w:t>
            </w:r>
          </w:p>
        </w:tc>
        <w:tc>
          <w:tcPr>
            <w:tcW w:w="8294" w:type="dxa"/>
          </w:tcPr>
          <w:p w14:paraId="230AE11E" w14:textId="77777777" w:rsidR="00943A61" w:rsidRPr="00676DDE" w:rsidRDefault="00943A61" w:rsidP="001A5F82">
            <w:pPr>
              <w:jc w:val="both"/>
              <w:rPr>
                <w:lang w:eastAsia="vi-VN" w:bidi="vi-VN"/>
              </w:rPr>
            </w:pPr>
            <w:r w:rsidRPr="00676DDE">
              <w:rPr>
                <w:lang w:eastAsia="vi-VN" w:bidi="vi-VN"/>
              </w:rPr>
              <w:t>- Thức ăn đi theo một chiều trong ống tiêu hoá không bị trộn lẫn với chất thải. Còn thức ăn trong túi tiêu hoá bị lẫn với chất thải.</w:t>
            </w:r>
          </w:p>
          <w:p w14:paraId="736AFDD5" w14:textId="77777777" w:rsidR="00943A61" w:rsidRPr="00676DDE" w:rsidRDefault="00943A61" w:rsidP="001A5F82">
            <w:pPr>
              <w:jc w:val="both"/>
              <w:rPr>
                <w:lang w:eastAsia="vi-VN" w:bidi="vi-VN"/>
              </w:rPr>
            </w:pPr>
            <w:r w:rsidRPr="00676DDE">
              <w:rPr>
                <w:lang w:eastAsia="vi-VN" w:bidi="vi-VN"/>
              </w:rPr>
              <w:t>- Trong ống tiêu hoá dịch tiêu hoá không bị hoà loãng, còn trong túi tiêu hoá dịch tiêu hoá vị hoà lẫn với nước.</w:t>
            </w:r>
          </w:p>
          <w:p w14:paraId="6A98CE96" w14:textId="77777777" w:rsidR="00943A61" w:rsidRPr="00676DDE" w:rsidRDefault="00943A61" w:rsidP="001A5F82">
            <w:pPr>
              <w:jc w:val="both"/>
              <w:rPr>
                <w:lang w:eastAsia="vi-VN" w:bidi="vi-VN"/>
              </w:rPr>
            </w:pPr>
            <w:r w:rsidRPr="00676DDE">
              <w:rPr>
                <w:lang w:eastAsia="vi-VN" w:bidi="vi-VN"/>
              </w:rPr>
              <w:t>- Thức ăn đi theo một chiều. Ống tiêu hoá hình thành các bộ phận tiêu hoá thực hiện</w:t>
            </w:r>
          </w:p>
          <w:p w14:paraId="033A343A" w14:textId="77777777" w:rsidR="00943A61" w:rsidRPr="00676DDE" w:rsidRDefault="00943A61" w:rsidP="001A5F82">
            <w:pPr>
              <w:jc w:val="both"/>
              <w:rPr>
                <w:lang w:eastAsia="vi-VN" w:bidi="vi-VN"/>
              </w:rPr>
            </w:pPr>
            <w:r w:rsidRPr="00676DDE">
              <w:rPr>
                <w:lang w:eastAsia="vi-VN" w:bidi="vi-VN"/>
              </w:rPr>
              <w:t xml:space="preserve"> các chức năng khác nhau: Tiêu hoá cơ học, tiêu hoá hoá học, hấp thụ thức ăn trong khi đó túi tiêu hoá không có sự chuyên hoá như trong ống tiêu hoá.</w:t>
            </w:r>
          </w:p>
        </w:tc>
        <w:tc>
          <w:tcPr>
            <w:tcW w:w="903" w:type="dxa"/>
          </w:tcPr>
          <w:p w14:paraId="6AF23F7A" w14:textId="77777777" w:rsidR="00943A61" w:rsidRPr="00676DDE" w:rsidRDefault="00943A61" w:rsidP="001A5F82">
            <w:pPr>
              <w:jc w:val="both"/>
              <w:rPr>
                <w:lang w:eastAsia="vi-VN" w:bidi="vi-VN"/>
              </w:rPr>
            </w:pPr>
            <w:r w:rsidRPr="00676DDE">
              <w:rPr>
                <w:lang w:eastAsia="vi-VN" w:bidi="vi-VN"/>
              </w:rPr>
              <w:t>0,25</w:t>
            </w:r>
          </w:p>
          <w:p w14:paraId="6A7A242E" w14:textId="77777777" w:rsidR="00943A61" w:rsidRPr="00676DDE" w:rsidRDefault="00943A61" w:rsidP="001A5F82">
            <w:pPr>
              <w:jc w:val="both"/>
              <w:rPr>
                <w:lang w:eastAsia="vi-VN" w:bidi="vi-VN"/>
              </w:rPr>
            </w:pPr>
          </w:p>
          <w:p w14:paraId="6ACAE907" w14:textId="77777777" w:rsidR="00943A61" w:rsidRPr="00676DDE" w:rsidRDefault="00943A61" w:rsidP="001A5F82">
            <w:pPr>
              <w:jc w:val="both"/>
              <w:rPr>
                <w:lang w:eastAsia="vi-VN" w:bidi="vi-VN"/>
              </w:rPr>
            </w:pPr>
            <w:r w:rsidRPr="00676DDE">
              <w:rPr>
                <w:lang w:eastAsia="vi-VN" w:bidi="vi-VN"/>
              </w:rPr>
              <w:t>0,25</w:t>
            </w:r>
          </w:p>
          <w:p w14:paraId="055A961A" w14:textId="77777777" w:rsidR="00943A61" w:rsidRPr="00676DDE" w:rsidRDefault="00943A61" w:rsidP="001A5F82">
            <w:pPr>
              <w:jc w:val="both"/>
              <w:rPr>
                <w:lang w:eastAsia="vi-VN" w:bidi="vi-VN"/>
              </w:rPr>
            </w:pPr>
          </w:p>
          <w:p w14:paraId="7F3D0DED" w14:textId="77777777" w:rsidR="00943A61" w:rsidRPr="00676DDE" w:rsidRDefault="00943A61" w:rsidP="001A5F82">
            <w:pPr>
              <w:jc w:val="both"/>
              <w:rPr>
                <w:lang w:eastAsia="vi-VN" w:bidi="vi-VN"/>
              </w:rPr>
            </w:pPr>
            <w:r w:rsidRPr="00676DDE">
              <w:rPr>
                <w:lang w:eastAsia="vi-VN" w:bidi="vi-VN"/>
              </w:rPr>
              <w:t>0,5</w:t>
            </w:r>
          </w:p>
        </w:tc>
      </w:tr>
      <w:tr w:rsidR="00943A61" w:rsidRPr="00676DDE" w14:paraId="1C35AE91" w14:textId="77777777" w:rsidTr="001A5F82">
        <w:trPr>
          <w:trHeight w:val="3322"/>
        </w:trPr>
        <w:tc>
          <w:tcPr>
            <w:tcW w:w="1129" w:type="dxa"/>
          </w:tcPr>
          <w:p w14:paraId="5BCA2571" w14:textId="77777777" w:rsidR="00943A61" w:rsidRPr="00676DDE" w:rsidRDefault="00943A61" w:rsidP="001A5F82">
            <w:pPr>
              <w:jc w:val="center"/>
              <w:rPr>
                <w:b/>
                <w:lang w:eastAsia="vi-VN" w:bidi="vi-VN"/>
              </w:rPr>
            </w:pPr>
            <w:r w:rsidRPr="00676DDE">
              <w:rPr>
                <w:b/>
                <w:lang w:eastAsia="vi-VN" w:bidi="vi-VN"/>
              </w:rPr>
              <w:lastRenderedPageBreak/>
              <w:t>Câu l0a (l,0đ)</w:t>
            </w:r>
          </w:p>
        </w:tc>
        <w:tc>
          <w:tcPr>
            <w:tcW w:w="8294" w:type="dxa"/>
          </w:tcPr>
          <w:p w14:paraId="750B359E" w14:textId="77777777" w:rsidR="00943A61" w:rsidRPr="00676DDE" w:rsidRDefault="00943A61" w:rsidP="001A5F82">
            <w:pPr>
              <w:jc w:val="both"/>
              <w:rPr>
                <w:lang w:eastAsia="vi-VN" w:bidi="vi-VN"/>
              </w:rPr>
            </w:pPr>
            <w:r w:rsidRPr="00676DDE">
              <w:rPr>
                <w:rFonts w:ascii="Corbel" w:eastAsia="Corbel" w:hAnsi="Corbel" w:cs="Corbel"/>
                <w:lang w:eastAsia="vi-VN" w:bidi="vi-VN"/>
              </w:rPr>
              <w:t xml:space="preserve">- </w:t>
            </w:r>
            <w:r w:rsidRPr="00676DDE">
              <w:rPr>
                <w:rFonts w:eastAsia="Corbel" w:cs="Times New Roman"/>
                <w:lang w:eastAsia="vi-VN" w:bidi="vi-VN"/>
              </w:rPr>
              <w:t>Về</w:t>
            </w:r>
            <w:r w:rsidRPr="00676DDE">
              <w:rPr>
                <w:lang w:eastAsia="vi-VN" w:bidi="vi-VN"/>
              </w:rPr>
              <w:t>cơ quan cảm ứng: từ chỗ chưa có cơ quan chuyên trách đến chỗ có cơ quan chuyên trách thu nhận và trả lời kích thích, ở động vật có hệ thần kinh, từ dạng thần kinh lưới đến dạng thần kinh chuỗi, thần kinh hạch và cuối cùng là dạng thần kinh ống.</w:t>
            </w:r>
          </w:p>
          <w:p w14:paraId="4A14D8DF" w14:textId="77777777" w:rsidR="00943A61" w:rsidRPr="00676DDE" w:rsidRDefault="00943A61" w:rsidP="001A5F82">
            <w:pPr>
              <w:jc w:val="both"/>
              <w:rPr>
                <w:lang w:eastAsia="vi-VN" w:bidi="vi-VN"/>
              </w:rPr>
            </w:pPr>
            <w:r w:rsidRPr="00676DDE">
              <w:rPr>
                <w:rFonts w:ascii="Corbel" w:eastAsia="Corbel" w:hAnsi="Corbel" w:cs="Corbel"/>
                <w:lang w:eastAsia="vi-VN" w:bidi="vi-VN"/>
              </w:rPr>
              <w:t xml:space="preserve">- </w:t>
            </w:r>
            <w:r w:rsidRPr="00676DDE">
              <w:rPr>
                <w:rFonts w:eastAsia="Corbel" w:cs="Times New Roman"/>
                <w:lang w:eastAsia="vi-VN" w:bidi="vi-VN"/>
              </w:rPr>
              <w:t>Về</w:t>
            </w:r>
            <w:r w:rsidRPr="00676DDE">
              <w:rPr>
                <w:lang w:eastAsia="vi-VN" w:bidi="vi-VN"/>
              </w:rPr>
              <w:t xml:space="preserve">cơ chế cảm ửng </w:t>
            </w:r>
            <w:r w:rsidRPr="00676DDE">
              <w:rPr>
                <w:i/>
                <w:iCs/>
                <w:lang w:eastAsia="vi-VN" w:bidi="vi-VN"/>
              </w:rPr>
              <w:t>(sự tiếp nhận</w:t>
            </w:r>
            <w:r w:rsidRPr="00676DDE">
              <w:rPr>
                <w:lang w:eastAsia="vi-VN" w:bidi="vi-VN"/>
              </w:rPr>
              <w:t xml:space="preserve"> và </w:t>
            </w:r>
            <w:r w:rsidRPr="00676DDE">
              <w:rPr>
                <w:i/>
                <w:iCs/>
                <w:lang w:eastAsia="vi-VN" w:bidi="vi-VN"/>
              </w:rPr>
              <w:t>trả lời kích thích):</w:t>
            </w:r>
            <w:r w:rsidRPr="00676DDE">
              <w:rPr>
                <w:lang w:eastAsia="vi-VN" w:bidi="vi-VN"/>
              </w:rPr>
              <w:t xml:space="preserve"> từ chỗ chỉ là sự biến đổi cấu trúc của các phân tử prôtêin gây nên sự vận động của chất nguyên sinh (ở các động vật đơn bào) đến sự tiếp nhận dẫn truyền kích thích và trả lời lại các kích thích (ở các sinh vật đa bào).</w:t>
            </w:r>
          </w:p>
          <w:p w14:paraId="1CD0C133" w14:textId="77777777" w:rsidR="00943A61" w:rsidRPr="00676DDE" w:rsidRDefault="00943A61" w:rsidP="001A5F82">
            <w:pPr>
              <w:jc w:val="both"/>
              <w:rPr>
                <w:lang w:eastAsia="vi-VN" w:bidi="vi-VN"/>
              </w:rPr>
            </w:pPr>
            <w:r w:rsidRPr="00676DDE">
              <w:rPr>
                <w:bCs/>
                <w:lang w:eastAsia="vi-VN" w:bidi="vi-VN"/>
              </w:rPr>
              <w:t xml:space="preserve">- Ở các động vật có hệ thần kinh: </w:t>
            </w:r>
            <w:r w:rsidRPr="00676DDE">
              <w:rPr>
                <w:lang w:eastAsia="vi-VN" w:bidi="vi-VN"/>
              </w:rPr>
              <w:t xml:space="preserve">từ phản xạ đơn đến phản xạ chuỗi, từ phản xạ không điều kiện đến phản xạ có điều kiện, nhờ đó </w:t>
            </w:r>
            <w:r w:rsidRPr="00676DDE">
              <w:rPr>
                <w:bCs/>
                <w:lang w:eastAsia="vi-VN" w:bidi="vi-VN"/>
              </w:rPr>
              <w:t xml:space="preserve">mà </w:t>
            </w:r>
            <w:r w:rsidRPr="00676DDE">
              <w:rPr>
                <w:lang w:eastAsia="vi-VN" w:bidi="vi-VN"/>
              </w:rPr>
              <w:t xml:space="preserve">cơ thể có thể thích ứng linh hoạt trước mọi </w:t>
            </w:r>
            <w:r w:rsidRPr="00676DDE">
              <w:rPr>
                <w:bCs/>
                <w:lang w:eastAsia="vi-VN" w:bidi="vi-VN"/>
              </w:rPr>
              <w:t xml:space="preserve">sự </w:t>
            </w:r>
            <w:r w:rsidRPr="00676DDE">
              <w:rPr>
                <w:lang w:eastAsia="vi-VN" w:bidi="vi-VN"/>
              </w:rPr>
              <w:t>đổi thay của điều kiện mồi trường.</w:t>
            </w:r>
          </w:p>
          <w:p w14:paraId="0F90815F" w14:textId="77777777" w:rsidR="00943A61" w:rsidRPr="00676DDE" w:rsidRDefault="00943A61" w:rsidP="001A5F82">
            <w:pPr>
              <w:jc w:val="both"/>
              <w:rPr>
                <w:lang w:eastAsia="vi-VN" w:bidi="vi-VN"/>
              </w:rPr>
            </w:pPr>
            <w:r w:rsidRPr="00676DDE">
              <w:rPr>
                <w:bCs/>
                <w:lang w:eastAsia="vi-VN" w:bidi="vi-VN"/>
              </w:rPr>
              <w:t xml:space="preserve">- Sự hoàn thiện của các hình thức cảm ứng </w:t>
            </w:r>
            <w:r w:rsidRPr="00676DDE">
              <w:rPr>
                <w:lang w:eastAsia="vi-VN" w:bidi="vi-VN"/>
              </w:rPr>
              <w:t>là kết quả của quá trình phát triển lịch sử, bảo đảm cho cơ thể thích nghi để tồn tại và phát triển.</w:t>
            </w:r>
          </w:p>
        </w:tc>
        <w:tc>
          <w:tcPr>
            <w:tcW w:w="903" w:type="dxa"/>
          </w:tcPr>
          <w:p w14:paraId="35BFC3B3" w14:textId="77777777" w:rsidR="00943A61" w:rsidRPr="00676DDE" w:rsidRDefault="00943A61" w:rsidP="001A5F82">
            <w:pPr>
              <w:jc w:val="both"/>
              <w:rPr>
                <w:lang w:eastAsia="vi-VN" w:bidi="vi-VN"/>
              </w:rPr>
            </w:pPr>
            <w:r w:rsidRPr="00676DDE">
              <w:rPr>
                <w:lang w:eastAsia="vi-VN" w:bidi="vi-VN"/>
              </w:rPr>
              <w:t>0,25</w:t>
            </w:r>
          </w:p>
          <w:p w14:paraId="18C3679F" w14:textId="77777777" w:rsidR="00943A61" w:rsidRPr="00676DDE" w:rsidRDefault="00943A61" w:rsidP="001A5F82">
            <w:pPr>
              <w:jc w:val="both"/>
              <w:rPr>
                <w:lang w:eastAsia="vi-VN" w:bidi="vi-VN"/>
              </w:rPr>
            </w:pPr>
          </w:p>
          <w:p w14:paraId="1B6AFE14" w14:textId="77777777" w:rsidR="00943A61" w:rsidRPr="00676DDE" w:rsidRDefault="00943A61" w:rsidP="001A5F82">
            <w:pPr>
              <w:jc w:val="both"/>
              <w:rPr>
                <w:lang w:eastAsia="vi-VN" w:bidi="vi-VN"/>
              </w:rPr>
            </w:pPr>
          </w:p>
          <w:p w14:paraId="72A20B65" w14:textId="77777777" w:rsidR="00943A61" w:rsidRPr="00676DDE" w:rsidRDefault="00943A61" w:rsidP="001A5F82">
            <w:pPr>
              <w:jc w:val="both"/>
              <w:rPr>
                <w:lang w:eastAsia="vi-VN" w:bidi="vi-VN"/>
              </w:rPr>
            </w:pPr>
          </w:p>
          <w:p w14:paraId="4D9C227E" w14:textId="77777777" w:rsidR="00943A61" w:rsidRPr="00676DDE" w:rsidRDefault="00943A61" w:rsidP="001A5F82">
            <w:pPr>
              <w:jc w:val="both"/>
              <w:rPr>
                <w:lang w:eastAsia="vi-VN" w:bidi="vi-VN"/>
              </w:rPr>
            </w:pPr>
          </w:p>
          <w:p w14:paraId="79E41EE6" w14:textId="77777777" w:rsidR="00943A61" w:rsidRPr="00676DDE" w:rsidRDefault="00943A61" w:rsidP="001A5F82">
            <w:pPr>
              <w:jc w:val="both"/>
              <w:rPr>
                <w:lang w:eastAsia="vi-VN" w:bidi="vi-VN"/>
              </w:rPr>
            </w:pPr>
            <w:r w:rsidRPr="00676DDE">
              <w:rPr>
                <w:lang w:eastAsia="vi-VN" w:bidi="vi-VN"/>
              </w:rPr>
              <w:t>0,25</w:t>
            </w:r>
          </w:p>
          <w:p w14:paraId="3F8269AC" w14:textId="77777777" w:rsidR="00943A61" w:rsidRPr="00676DDE" w:rsidRDefault="00943A61" w:rsidP="001A5F82">
            <w:pPr>
              <w:jc w:val="both"/>
              <w:rPr>
                <w:lang w:eastAsia="vi-VN" w:bidi="vi-VN"/>
              </w:rPr>
            </w:pPr>
          </w:p>
          <w:p w14:paraId="091CB8BD" w14:textId="77777777" w:rsidR="00943A61" w:rsidRPr="00676DDE" w:rsidRDefault="00943A61" w:rsidP="001A5F82">
            <w:pPr>
              <w:jc w:val="both"/>
              <w:rPr>
                <w:lang w:eastAsia="vi-VN" w:bidi="vi-VN"/>
              </w:rPr>
            </w:pPr>
          </w:p>
          <w:p w14:paraId="2DE7E88D" w14:textId="77777777" w:rsidR="00943A61" w:rsidRPr="00676DDE" w:rsidRDefault="00943A61" w:rsidP="001A5F82">
            <w:pPr>
              <w:jc w:val="both"/>
              <w:rPr>
                <w:bCs/>
                <w:lang w:eastAsia="vi-VN" w:bidi="vi-VN"/>
              </w:rPr>
            </w:pPr>
            <w:r w:rsidRPr="00676DDE">
              <w:rPr>
                <w:bCs/>
                <w:lang w:eastAsia="vi-VN" w:bidi="vi-VN"/>
              </w:rPr>
              <w:t>0,25</w:t>
            </w:r>
          </w:p>
          <w:p w14:paraId="34D14469" w14:textId="77777777" w:rsidR="00943A61" w:rsidRPr="00676DDE" w:rsidRDefault="00943A61" w:rsidP="001A5F82">
            <w:pPr>
              <w:jc w:val="both"/>
              <w:rPr>
                <w:bCs/>
                <w:lang w:eastAsia="vi-VN" w:bidi="vi-VN"/>
              </w:rPr>
            </w:pPr>
          </w:p>
          <w:p w14:paraId="5B3A4C28" w14:textId="77777777" w:rsidR="00943A61" w:rsidRPr="00676DDE" w:rsidRDefault="00943A61" w:rsidP="001A5F82">
            <w:pPr>
              <w:jc w:val="both"/>
              <w:rPr>
                <w:lang w:eastAsia="vi-VN" w:bidi="vi-VN"/>
              </w:rPr>
            </w:pPr>
          </w:p>
          <w:p w14:paraId="66887677" w14:textId="77777777" w:rsidR="00943A61" w:rsidRPr="00676DDE" w:rsidRDefault="00943A61" w:rsidP="001A5F82">
            <w:pPr>
              <w:jc w:val="both"/>
              <w:rPr>
                <w:lang w:eastAsia="vi-VN" w:bidi="vi-VN"/>
              </w:rPr>
            </w:pPr>
            <w:r w:rsidRPr="00676DDE">
              <w:rPr>
                <w:bCs/>
                <w:lang w:eastAsia="vi-VN" w:bidi="vi-VN"/>
              </w:rPr>
              <w:t>0,25</w:t>
            </w:r>
          </w:p>
        </w:tc>
      </w:tr>
      <w:tr w:rsidR="00943A61" w:rsidRPr="00676DDE" w14:paraId="61A42C2F" w14:textId="77777777" w:rsidTr="001A5F82">
        <w:trPr>
          <w:trHeight w:val="2106"/>
        </w:trPr>
        <w:tc>
          <w:tcPr>
            <w:tcW w:w="1129" w:type="dxa"/>
          </w:tcPr>
          <w:p w14:paraId="5276A367" w14:textId="77777777" w:rsidR="00943A61" w:rsidRPr="00676DDE" w:rsidRDefault="00943A61" w:rsidP="001A5F82">
            <w:pPr>
              <w:widowControl w:val="0"/>
              <w:jc w:val="center"/>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 xml:space="preserve">Câu </w:t>
            </w:r>
            <w:r w:rsidRPr="00676DDE">
              <w:rPr>
                <w:rFonts w:eastAsia="Times New Roman" w:cs="Times New Roman"/>
                <w:b/>
                <w:bCs/>
                <w:color w:val="000000"/>
                <w:szCs w:val="24"/>
                <w:lang w:val="de-DE" w:eastAsia="de-DE" w:bidi="de-DE"/>
              </w:rPr>
              <w:t xml:space="preserve">10b </w:t>
            </w:r>
            <w:r w:rsidRPr="00676DDE">
              <w:rPr>
                <w:rFonts w:eastAsia="Times New Roman" w:cs="Times New Roman"/>
                <w:b/>
                <w:bCs/>
                <w:color w:val="000000"/>
                <w:szCs w:val="24"/>
                <w:lang w:eastAsia="vi-VN" w:bidi="vi-VN"/>
              </w:rPr>
              <w:t>(l,0đ)</w:t>
            </w:r>
          </w:p>
        </w:tc>
        <w:tc>
          <w:tcPr>
            <w:tcW w:w="8294" w:type="dxa"/>
          </w:tcPr>
          <w:p w14:paraId="2C677F22" w14:textId="77777777" w:rsidR="00943A61" w:rsidRPr="00676DDE" w:rsidRDefault="00943A61" w:rsidP="001A5F82">
            <w:pPr>
              <w:jc w:val="both"/>
              <w:rPr>
                <w:szCs w:val="24"/>
                <w:lang w:eastAsia="vi-VN" w:bidi="vi-VN"/>
              </w:rPr>
            </w:pPr>
            <w:r w:rsidRPr="00676DDE">
              <w:rPr>
                <w:szCs w:val="24"/>
                <w:lang w:eastAsia="vi-VN" w:bidi="vi-VN"/>
              </w:rPr>
              <w:t xml:space="preserve">- Cả </w:t>
            </w:r>
            <w:r w:rsidRPr="00676DDE">
              <w:rPr>
                <w:bCs/>
                <w:szCs w:val="24"/>
                <w:lang w:eastAsia="vi-VN" w:bidi="vi-VN"/>
              </w:rPr>
              <w:t xml:space="preserve">hai loạỉ tập tính </w:t>
            </w:r>
            <w:r w:rsidRPr="00676DDE">
              <w:rPr>
                <w:szCs w:val="24"/>
                <w:lang w:eastAsia="vi-VN" w:bidi="vi-VN"/>
              </w:rPr>
              <w:t xml:space="preserve">xã </w:t>
            </w:r>
            <w:r w:rsidRPr="00676DDE">
              <w:rPr>
                <w:bCs/>
                <w:szCs w:val="24"/>
                <w:lang w:eastAsia="vi-VN" w:bidi="vi-VN"/>
              </w:rPr>
              <w:t xml:space="preserve">hội </w:t>
            </w:r>
            <w:r w:rsidRPr="00676DDE">
              <w:rPr>
                <w:szCs w:val="24"/>
                <w:lang w:eastAsia="vi-VN" w:bidi="vi-VN"/>
              </w:rPr>
              <w:t>như tập tính lãnh thổ và thứ bậc đều góp phần hạn chế sự tăng trưởng quá mức của quần thể.</w:t>
            </w:r>
          </w:p>
          <w:p w14:paraId="19851797" w14:textId="77777777" w:rsidR="00943A61" w:rsidRPr="00676DDE" w:rsidRDefault="00943A61" w:rsidP="001A5F82">
            <w:pPr>
              <w:jc w:val="both"/>
              <w:rPr>
                <w:szCs w:val="24"/>
                <w:lang w:eastAsia="vi-VN" w:bidi="vi-VN"/>
              </w:rPr>
            </w:pPr>
            <w:r w:rsidRPr="00676DDE">
              <w:rPr>
                <w:bCs/>
                <w:szCs w:val="24"/>
                <w:lang w:eastAsia="vi-VN" w:bidi="vi-VN"/>
              </w:rPr>
              <w:t xml:space="preserve">- Nhiều loài sinh vật có tập tính lãnh thổ và tập tính thứ bậc </w:t>
            </w:r>
            <w:r w:rsidRPr="00676DDE">
              <w:rPr>
                <w:szCs w:val="24"/>
                <w:lang w:eastAsia="vi-VN" w:bidi="vi-VN"/>
              </w:rPr>
              <w:t>có thể hạn chếsự tăng trưởng của quần thể ở mức bằng hoặc dưới sức mang của môi trường. Các tập tính này đều làm giảm tỷ lệ sinh bằng cách hạn chế số con đực được phép tham gia sinh sản.</w:t>
            </w:r>
          </w:p>
          <w:p w14:paraId="21E6C656" w14:textId="77777777" w:rsidR="00943A61" w:rsidRPr="00676DDE" w:rsidRDefault="00943A61" w:rsidP="001A5F82">
            <w:pPr>
              <w:jc w:val="both"/>
              <w:rPr>
                <w:szCs w:val="24"/>
                <w:lang w:eastAsia="vi-VN" w:bidi="vi-VN"/>
              </w:rPr>
            </w:pPr>
            <w:r w:rsidRPr="00676DDE">
              <w:rPr>
                <w:bCs/>
                <w:lang w:eastAsia="vi-VN" w:bidi="vi-VN"/>
              </w:rPr>
              <w:t xml:space="preserve">- Tập tính thứ bậc còn có </w:t>
            </w:r>
            <w:r w:rsidRPr="00676DDE">
              <w:rPr>
                <w:lang w:eastAsia="vi-VN" w:bidi="vi-VN"/>
              </w:rPr>
              <w:t xml:space="preserve">ý </w:t>
            </w:r>
            <w:r w:rsidRPr="00676DDE">
              <w:rPr>
                <w:bCs/>
                <w:lang w:eastAsia="vi-VN" w:bidi="vi-VN"/>
              </w:rPr>
              <w:t xml:space="preserve">nghĩa </w:t>
            </w:r>
            <w:r w:rsidRPr="00676DDE">
              <w:rPr>
                <w:lang w:eastAsia="vi-VN" w:bidi="vi-VN"/>
              </w:rPr>
              <w:t>quan trọng đối với quần thể là đảm bảo duy trì vốn gen tốt tập trung ở con đầu đàn.</w:t>
            </w:r>
          </w:p>
        </w:tc>
        <w:tc>
          <w:tcPr>
            <w:tcW w:w="903" w:type="dxa"/>
          </w:tcPr>
          <w:p w14:paraId="2D5399D9" w14:textId="77777777" w:rsidR="00943A61" w:rsidRPr="00676DDE" w:rsidRDefault="00943A61" w:rsidP="001A5F82">
            <w:pPr>
              <w:jc w:val="both"/>
              <w:rPr>
                <w:bCs/>
                <w:szCs w:val="24"/>
                <w:lang w:eastAsia="vi-VN" w:bidi="vi-VN"/>
              </w:rPr>
            </w:pPr>
            <w:r w:rsidRPr="00676DDE">
              <w:rPr>
                <w:bCs/>
                <w:szCs w:val="24"/>
                <w:lang w:eastAsia="vi-VN" w:bidi="vi-VN"/>
              </w:rPr>
              <w:t>0,25</w:t>
            </w:r>
          </w:p>
          <w:p w14:paraId="7B41F40B" w14:textId="77777777" w:rsidR="00943A61" w:rsidRPr="00676DDE" w:rsidRDefault="00943A61" w:rsidP="001A5F82">
            <w:pPr>
              <w:jc w:val="both"/>
              <w:rPr>
                <w:szCs w:val="24"/>
                <w:lang w:eastAsia="vi-VN" w:bidi="vi-VN"/>
              </w:rPr>
            </w:pPr>
          </w:p>
          <w:p w14:paraId="2C3C3E83" w14:textId="77777777" w:rsidR="00943A61" w:rsidRPr="00676DDE" w:rsidRDefault="00943A61" w:rsidP="001A5F82">
            <w:pPr>
              <w:jc w:val="both"/>
              <w:rPr>
                <w:bCs/>
                <w:szCs w:val="24"/>
                <w:lang w:eastAsia="vi-VN" w:bidi="vi-VN"/>
              </w:rPr>
            </w:pPr>
            <w:r w:rsidRPr="00676DDE">
              <w:rPr>
                <w:bCs/>
                <w:szCs w:val="24"/>
                <w:lang w:eastAsia="vi-VN" w:bidi="vi-VN"/>
              </w:rPr>
              <w:t>0,50</w:t>
            </w:r>
          </w:p>
          <w:p w14:paraId="1E36EC74" w14:textId="77777777" w:rsidR="00943A61" w:rsidRPr="00676DDE" w:rsidRDefault="00943A61" w:rsidP="001A5F82">
            <w:pPr>
              <w:jc w:val="both"/>
              <w:rPr>
                <w:bCs/>
                <w:szCs w:val="24"/>
                <w:lang w:eastAsia="vi-VN" w:bidi="vi-VN"/>
              </w:rPr>
            </w:pPr>
          </w:p>
          <w:p w14:paraId="3C19CED8" w14:textId="77777777" w:rsidR="00943A61" w:rsidRPr="00676DDE" w:rsidRDefault="00943A61" w:rsidP="001A5F82">
            <w:pPr>
              <w:jc w:val="both"/>
              <w:rPr>
                <w:bCs/>
                <w:szCs w:val="24"/>
                <w:lang w:eastAsia="vi-VN" w:bidi="vi-VN"/>
              </w:rPr>
            </w:pPr>
          </w:p>
          <w:p w14:paraId="452110DB" w14:textId="77777777" w:rsidR="00943A61" w:rsidRPr="00676DDE" w:rsidRDefault="00943A61" w:rsidP="001A5F82">
            <w:pPr>
              <w:jc w:val="both"/>
              <w:rPr>
                <w:szCs w:val="24"/>
                <w:lang w:eastAsia="vi-VN" w:bidi="vi-VN"/>
              </w:rPr>
            </w:pPr>
          </w:p>
          <w:p w14:paraId="209079FA" w14:textId="77777777" w:rsidR="00943A61" w:rsidRPr="00676DDE" w:rsidRDefault="00943A61" w:rsidP="001A5F82">
            <w:pPr>
              <w:jc w:val="both"/>
              <w:rPr>
                <w:szCs w:val="24"/>
                <w:lang w:eastAsia="vi-VN" w:bidi="vi-VN"/>
              </w:rPr>
            </w:pPr>
            <w:r w:rsidRPr="00676DDE">
              <w:rPr>
                <w:bCs/>
                <w:lang w:eastAsia="vi-VN" w:bidi="vi-VN"/>
              </w:rPr>
              <w:t>0,25</w:t>
            </w:r>
          </w:p>
        </w:tc>
      </w:tr>
    </w:tbl>
    <w:p w14:paraId="723FE209" w14:textId="77777777" w:rsidR="00943A61" w:rsidRPr="00676DDE" w:rsidRDefault="00943A61" w:rsidP="00943A61">
      <w:pPr>
        <w:tabs>
          <w:tab w:val="left" w:pos="284"/>
        </w:tabs>
        <w:spacing w:after="0" w:line="240" w:lineRule="auto"/>
        <w:jc w:val="both"/>
        <w:rPr>
          <w:b/>
          <w:szCs w:val="24"/>
          <w:lang w:val="en-US"/>
        </w:rPr>
      </w:pPr>
    </w:p>
    <w:p w14:paraId="17CF60BE" w14:textId="77777777" w:rsidR="00943A61" w:rsidRPr="00676DDE" w:rsidRDefault="00943A61" w:rsidP="00943A61">
      <w:pPr>
        <w:tabs>
          <w:tab w:val="left" w:pos="284"/>
        </w:tabs>
        <w:spacing w:after="0" w:line="240" w:lineRule="auto"/>
        <w:jc w:val="both"/>
        <w:rPr>
          <w:b/>
          <w:szCs w:val="24"/>
          <w:lang w:val="en-US"/>
        </w:rPr>
      </w:pPr>
    </w:p>
    <w:p w14:paraId="09BF1B0A" w14:textId="77777777" w:rsidR="00943A61" w:rsidRPr="00676DDE" w:rsidRDefault="00943A61" w:rsidP="00943A61">
      <w:pPr>
        <w:tabs>
          <w:tab w:val="left" w:pos="284"/>
        </w:tabs>
        <w:spacing w:after="0" w:line="240" w:lineRule="auto"/>
        <w:jc w:val="both"/>
        <w:rPr>
          <w:b/>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0"/>
        <w:gridCol w:w="6000"/>
      </w:tblGrid>
      <w:tr w:rsidR="00943A61" w:rsidRPr="00676DDE" w14:paraId="7F04A21D" w14:textId="77777777" w:rsidTr="001A5F82">
        <w:tc>
          <w:tcPr>
            <w:tcW w:w="3681" w:type="dxa"/>
          </w:tcPr>
          <w:p w14:paraId="037D0316" w14:textId="77777777" w:rsidR="00943A61" w:rsidRPr="00676DDE" w:rsidRDefault="00943A61" w:rsidP="001A5F82">
            <w:pPr>
              <w:tabs>
                <w:tab w:val="left" w:pos="284"/>
              </w:tabs>
              <w:jc w:val="center"/>
              <w:rPr>
                <w:b/>
                <w:szCs w:val="24"/>
              </w:rPr>
            </w:pPr>
            <w:r w:rsidRPr="00676DDE">
              <w:rPr>
                <w:b/>
                <w:szCs w:val="24"/>
              </w:rPr>
              <w:t>SỞ GIÁO DỤC VÀ ĐÀO TẠO</w:t>
            </w:r>
          </w:p>
          <w:p w14:paraId="6DEC1C29" w14:textId="77777777" w:rsidR="00943A61" w:rsidRPr="00676DDE" w:rsidRDefault="00943A61" w:rsidP="001A5F82">
            <w:pPr>
              <w:tabs>
                <w:tab w:val="left" w:pos="284"/>
              </w:tabs>
              <w:jc w:val="center"/>
              <w:rPr>
                <w:b/>
                <w:szCs w:val="24"/>
              </w:rPr>
            </w:pPr>
            <w:r w:rsidRPr="00676DDE">
              <w:rPr>
                <w:b/>
                <w:szCs w:val="24"/>
              </w:rPr>
              <w:t>KIÊN GIANG</w:t>
            </w:r>
          </w:p>
          <w:p w14:paraId="16014171" w14:textId="77777777" w:rsidR="00943A61" w:rsidRPr="00676DDE" w:rsidRDefault="00943A61" w:rsidP="001A5F82">
            <w:pPr>
              <w:tabs>
                <w:tab w:val="left" w:pos="284"/>
              </w:tabs>
              <w:jc w:val="center"/>
              <w:rPr>
                <w:b/>
                <w:szCs w:val="24"/>
              </w:rPr>
            </w:pPr>
            <w:r w:rsidRPr="00676DDE">
              <w:rPr>
                <w:b/>
                <w:szCs w:val="24"/>
              </w:rPr>
              <w:t>-------------------</w:t>
            </w:r>
          </w:p>
          <w:p w14:paraId="493838EF" w14:textId="77777777" w:rsidR="00943A61" w:rsidRPr="00676DDE" w:rsidRDefault="00943A61" w:rsidP="001A5F82">
            <w:pPr>
              <w:tabs>
                <w:tab w:val="left" w:pos="284"/>
              </w:tabs>
              <w:jc w:val="center"/>
              <w:rPr>
                <w:b/>
                <w:szCs w:val="24"/>
              </w:rPr>
            </w:pPr>
            <w:r w:rsidRPr="00676DDE">
              <w:rPr>
                <w:b/>
                <w:szCs w:val="24"/>
              </w:rPr>
              <w:t>ĐỀ THI CHÍNH THỨC</w:t>
            </w:r>
          </w:p>
          <w:p w14:paraId="0CECFB19" w14:textId="77777777" w:rsidR="00943A61" w:rsidRPr="00676DDE" w:rsidRDefault="00943A61" w:rsidP="001A5F82">
            <w:pPr>
              <w:tabs>
                <w:tab w:val="left" w:pos="284"/>
              </w:tabs>
              <w:jc w:val="center"/>
              <w:rPr>
                <w:i/>
                <w:szCs w:val="24"/>
              </w:rPr>
            </w:pPr>
            <w:r w:rsidRPr="00676DDE">
              <w:rPr>
                <w:szCs w:val="24"/>
              </w:rPr>
              <w:t>(Đề thi gồm 02 trang)</w:t>
            </w:r>
          </w:p>
        </w:tc>
        <w:tc>
          <w:tcPr>
            <w:tcW w:w="6645" w:type="dxa"/>
          </w:tcPr>
          <w:p w14:paraId="7A69B27D" w14:textId="77777777" w:rsidR="00943A61" w:rsidRPr="00676DDE" w:rsidRDefault="00943A61" w:rsidP="001A5F82">
            <w:pPr>
              <w:tabs>
                <w:tab w:val="left" w:pos="284"/>
              </w:tabs>
              <w:jc w:val="center"/>
              <w:rPr>
                <w:b/>
                <w:szCs w:val="24"/>
              </w:rPr>
            </w:pPr>
            <w:r w:rsidRPr="00676DDE">
              <w:rPr>
                <w:b/>
                <w:szCs w:val="24"/>
              </w:rPr>
              <w:t>KỲ THI CHỌN CHỌN ĐỘI TUYỂN THI HSG QUỐC GIA</w:t>
            </w:r>
          </w:p>
          <w:p w14:paraId="43F15F65" w14:textId="77777777" w:rsidR="00943A61" w:rsidRPr="00676DDE" w:rsidRDefault="00943A61" w:rsidP="001A5F82">
            <w:pPr>
              <w:tabs>
                <w:tab w:val="left" w:pos="284"/>
              </w:tabs>
              <w:jc w:val="center"/>
              <w:rPr>
                <w:b/>
                <w:szCs w:val="24"/>
              </w:rPr>
            </w:pPr>
            <w:r w:rsidRPr="00676DDE">
              <w:rPr>
                <w:b/>
                <w:szCs w:val="24"/>
              </w:rPr>
              <w:t>NĂM 2015</w:t>
            </w:r>
          </w:p>
          <w:p w14:paraId="1DE57472" w14:textId="77777777" w:rsidR="00943A61" w:rsidRPr="00676DDE" w:rsidRDefault="00943A61" w:rsidP="001A5F82">
            <w:pPr>
              <w:tabs>
                <w:tab w:val="left" w:pos="284"/>
              </w:tabs>
              <w:jc w:val="center"/>
              <w:rPr>
                <w:b/>
                <w:szCs w:val="24"/>
              </w:rPr>
            </w:pPr>
            <w:r w:rsidRPr="00676DDE">
              <w:rPr>
                <w:b/>
                <w:szCs w:val="24"/>
              </w:rPr>
              <w:t>---------------</w:t>
            </w:r>
          </w:p>
          <w:p w14:paraId="06B0E939" w14:textId="77777777" w:rsidR="00943A61" w:rsidRPr="00676DDE" w:rsidRDefault="00943A61" w:rsidP="001A5F82">
            <w:pPr>
              <w:tabs>
                <w:tab w:val="left" w:pos="284"/>
              </w:tabs>
              <w:jc w:val="center"/>
              <w:rPr>
                <w:b/>
                <w:szCs w:val="24"/>
              </w:rPr>
            </w:pPr>
            <w:r w:rsidRPr="00676DDE">
              <w:rPr>
                <w:b/>
                <w:szCs w:val="24"/>
              </w:rPr>
              <w:t>MÔN THI: SINH HỌC</w:t>
            </w:r>
          </w:p>
          <w:p w14:paraId="4BEFDED6" w14:textId="77777777" w:rsidR="00943A61" w:rsidRPr="00676DDE" w:rsidRDefault="00943A61" w:rsidP="001A5F82">
            <w:pPr>
              <w:tabs>
                <w:tab w:val="left" w:pos="284"/>
              </w:tabs>
              <w:jc w:val="center"/>
              <w:rPr>
                <w:szCs w:val="24"/>
              </w:rPr>
            </w:pPr>
            <w:r w:rsidRPr="00676DDE">
              <w:rPr>
                <w:szCs w:val="24"/>
              </w:rPr>
              <w:t xml:space="preserve">Thời gian: </w:t>
            </w:r>
            <w:r w:rsidRPr="00676DDE">
              <w:rPr>
                <w:b/>
                <w:szCs w:val="24"/>
              </w:rPr>
              <w:t>180</w:t>
            </w:r>
            <w:r w:rsidRPr="00676DDE">
              <w:rPr>
                <w:szCs w:val="24"/>
              </w:rPr>
              <w:t xml:space="preserve"> phút (không kề thời gian giao đề)</w:t>
            </w:r>
          </w:p>
          <w:p w14:paraId="4C449B3F" w14:textId="77777777" w:rsidR="00943A61" w:rsidRPr="00676DDE" w:rsidRDefault="00943A61" w:rsidP="001A5F82">
            <w:pPr>
              <w:tabs>
                <w:tab w:val="left" w:pos="284"/>
              </w:tabs>
              <w:jc w:val="center"/>
              <w:rPr>
                <w:b/>
                <w:szCs w:val="24"/>
              </w:rPr>
            </w:pPr>
            <w:r w:rsidRPr="00676DDE">
              <w:rPr>
                <w:szCs w:val="24"/>
              </w:rPr>
              <w:t xml:space="preserve">Ngày thi: </w:t>
            </w:r>
            <w:r w:rsidRPr="00676DDE">
              <w:rPr>
                <w:b/>
                <w:szCs w:val="24"/>
              </w:rPr>
              <w:t>26/10/2014</w:t>
            </w:r>
          </w:p>
        </w:tc>
      </w:tr>
    </w:tbl>
    <w:p w14:paraId="6FCC37C1"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1. (2 điểm)</w:t>
      </w:r>
    </w:p>
    <w:p w14:paraId="0883E5D2" w14:textId="77777777" w:rsidR="00943A61" w:rsidRPr="00676DDE" w:rsidRDefault="00943A61" w:rsidP="00943A61">
      <w:pPr>
        <w:widowControl w:val="0"/>
        <w:tabs>
          <w:tab w:val="left" w:pos="284"/>
          <w:tab w:val="left" w:pos="574"/>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r>
      <w:r w:rsidRPr="00676DDE">
        <w:rPr>
          <w:rFonts w:eastAsia="Times New Roman" w:cs="Times New Roman"/>
          <w:color w:val="000000"/>
          <w:szCs w:val="24"/>
          <w:lang w:val="en-US" w:eastAsia="vi-VN" w:bidi="vi-VN"/>
        </w:rPr>
        <w:t xml:space="preserve">a) </w:t>
      </w:r>
      <w:r w:rsidRPr="00676DDE">
        <w:rPr>
          <w:rFonts w:eastAsia="Times New Roman" w:cs="Times New Roman"/>
          <w:color w:val="000000"/>
          <w:szCs w:val="24"/>
          <w:lang w:eastAsia="vi-VN" w:bidi="vi-VN"/>
        </w:rPr>
        <w:t>Người ta thực hiện một thí nghiệm sau: lấy một cây nhỏ còn nguyên bộ rễ. Nhúng bộ rễ đã rửa sạch vào dung dịch xanh mêtilen. Một lúc sau, lấy cây ra, rửa sạch bộ rễ và lại nhúng tiếp vào dung dịch CaCl</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thì thấy dung dịch CaCl</w:t>
      </w:r>
      <w:r w:rsidRPr="00676DDE">
        <w:rPr>
          <w:rFonts w:eastAsia="Times New Roman" w:cs="Times New Roman"/>
          <w:color w:val="000000"/>
          <w:szCs w:val="24"/>
          <w:vertAlign w:val="subscript"/>
          <w:lang w:eastAsia="vi-VN" w:bidi="vi-VN"/>
        </w:rPr>
        <w:t>2</w:t>
      </w:r>
      <w:r w:rsidRPr="00676DDE">
        <w:rPr>
          <w:rFonts w:eastAsia="Times New Roman" w:cs="Times New Roman"/>
          <w:color w:val="000000"/>
          <w:szCs w:val="24"/>
          <w:lang w:eastAsia="vi-VN" w:bidi="vi-VN"/>
        </w:rPr>
        <w:t xml:space="preserve"> từ không màu chuyển dần sang màu xanh. Hãy giải thích thí nghiệm và cho biết mục đích của thí nghiệm này là gì?</w:t>
      </w:r>
    </w:p>
    <w:p w14:paraId="471462C2" w14:textId="77777777" w:rsidR="00943A61" w:rsidRPr="00676DDE" w:rsidRDefault="00943A61" w:rsidP="00943A61">
      <w:pPr>
        <w:widowControl w:val="0"/>
        <w:tabs>
          <w:tab w:val="left" w:pos="284"/>
          <w:tab w:val="left" w:pos="642"/>
        </w:tabs>
        <w:spacing w:after="0" w:line="240" w:lineRule="auto"/>
        <w:ind w:left="240"/>
        <w:jc w:val="both"/>
        <w:rPr>
          <w:rFonts w:eastAsia="Times New Roman" w:cs="Times New Roman"/>
          <w:color w:val="000000"/>
          <w:szCs w:val="24"/>
          <w:lang w:eastAsia="vi-VN" w:bidi="vi-VN"/>
        </w:rPr>
      </w:pPr>
      <w:r w:rsidRPr="00676DDE">
        <w:rPr>
          <w:rFonts w:eastAsia="Times New Roman" w:cs="Times New Roman"/>
          <w:color w:val="000000"/>
          <w:szCs w:val="24"/>
          <w:lang w:val="en-US" w:eastAsia="vi-VN" w:bidi="vi-VN"/>
        </w:rPr>
        <w:t xml:space="preserve">b) </w:t>
      </w:r>
      <w:r w:rsidRPr="00676DDE">
        <w:rPr>
          <w:rFonts w:eastAsia="Times New Roman" w:cs="Times New Roman"/>
          <w:color w:val="000000"/>
          <w:szCs w:val="24"/>
          <w:lang w:eastAsia="vi-VN" w:bidi="vi-VN"/>
        </w:rPr>
        <w:t>Nêu vai trò chung của các nguyên tố đại lượng và nguyên tố vi lượng đối với thực vật.</w:t>
      </w:r>
    </w:p>
    <w:p w14:paraId="741D9287"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2. (2 điểm )</w:t>
      </w:r>
    </w:p>
    <w:p w14:paraId="2D8B2E05" w14:textId="77777777" w:rsidR="00943A61" w:rsidRPr="00676DDE" w:rsidRDefault="00943A61" w:rsidP="00943A61">
      <w:pPr>
        <w:widowControl w:val="0"/>
        <w:tabs>
          <w:tab w:val="left" w:pos="284"/>
          <w:tab w:val="left" w:pos="571"/>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r>
      <w:r w:rsidRPr="00676DDE">
        <w:rPr>
          <w:rFonts w:eastAsia="Times New Roman" w:cs="Times New Roman"/>
          <w:color w:val="000000"/>
          <w:szCs w:val="24"/>
          <w:lang w:val="en-US" w:eastAsia="vi-VN" w:bidi="vi-VN"/>
        </w:rPr>
        <w:t xml:space="preserve">a) </w:t>
      </w:r>
      <w:r w:rsidRPr="00676DDE">
        <w:rPr>
          <w:rFonts w:eastAsia="Times New Roman" w:cs="Times New Roman"/>
          <w:color w:val="000000"/>
          <w:szCs w:val="24"/>
          <w:lang w:eastAsia="vi-VN" w:bidi="vi-VN"/>
        </w:rPr>
        <w:t>Vì sao diện tích lỗ khí của toàn bộ khí khổng chỉ gần bằng 1% diện tích của lá nhưng lượng nước mà cây thoát ra qua khí khổng ở dạng hơi lại lớn hơn lượng nước thoát ra qua bề mặt lá nhiều lần? Nhiệt độ, dinh dưỡng khoáng tác động đến sự trao đối nước ở thực vật như thế nào?</w:t>
      </w:r>
    </w:p>
    <w:p w14:paraId="4F713BB9" w14:textId="77777777" w:rsidR="00943A61" w:rsidRPr="00676DDE" w:rsidRDefault="00943A61" w:rsidP="00943A61">
      <w:pPr>
        <w:widowControl w:val="0"/>
        <w:tabs>
          <w:tab w:val="left" w:pos="284"/>
          <w:tab w:val="left" w:pos="589"/>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r>
      <w:r w:rsidRPr="00676DDE">
        <w:rPr>
          <w:rFonts w:eastAsia="Times New Roman" w:cs="Times New Roman"/>
          <w:color w:val="000000"/>
          <w:szCs w:val="24"/>
          <w:lang w:val="en-US" w:eastAsia="vi-VN" w:bidi="vi-VN"/>
        </w:rPr>
        <w:t xml:space="preserve">b) </w:t>
      </w:r>
      <w:r w:rsidRPr="00676DDE">
        <w:rPr>
          <w:rFonts w:eastAsia="Times New Roman" w:cs="Times New Roman"/>
          <w:color w:val="000000"/>
          <w:szCs w:val="24"/>
          <w:lang w:eastAsia="vi-VN" w:bidi="vi-VN"/>
        </w:rPr>
        <w:t>Một mảnh lá ngô có diện tích 0,1 dm</w:t>
      </w:r>
      <w:r w:rsidRPr="00676DDE">
        <w:rPr>
          <w:rFonts w:eastAsia="Times New Roman" w:cs="Times New Roman"/>
          <w:color w:val="000000"/>
          <w:szCs w:val="24"/>
          <w:vertAlign w:val="superscript"/>
          <w:lang w:eastAsia="vi-VN" w:bidi="vi-VN"/>
        </w:rPr>
        <w:t>2</w:t>
      </w:r>
      <w:r w:rsidRPr="00676DDE">
        <w:rPr>
          <w:rFonts w:eastAsia="Times New Roman" w:cs="Times New Roman"/>
          <w:color w:val="000000"/>
          <w:szCs w:val="24"/>
          <w:lang w:eastAsia="vi-VN" w:bidi="vi-VN"/>
        </w:rPr>
        <w:t>, cân ngay sau khi cắt được l,5gam. Để mảnh lá đó nơi thoáng 15 phút rồi cân lại thì được 1,495 gam. Nếu một cây ngô trưởng thành có 15 lá với tổng diện tích lá trung bình là 60dm</w:t>
      </w:r>
      <w:r w:rsidRPr="00676DDE">
        <w:rPr>
          <w:rFonts w:eastAsia="Times New Roman" w:cs="Times New Roman"/>
          <w:color w:val="000000"/>
          <w:szCs w:val="24"/>
          <w:vertAlign w:val="superscript"/>
          <w:lang w:eastAsia="vi-VN" w:bidi="vi-VN"/>
        </w:rPr>
        <w:t>2</w:t>
      </w:r>
      <w:r w:rsidRPr="00676DDE">
        <w:rPr>
          <w:rFonts w:eastAsia="Times New Roman" w:cs="Times New Roman"/>
          <w:color w:val="000000"/>
          <w:szCs w:val="24"/>
          <w:lang w:eastAsia="vi-VN" w:bidi="vi-VN"/>
        </w:rPr>
        <w:t xml:space="preserve"> thì thoát bao nhiêu gam nước mỗi ngày về mặt lý thuyết?</w:t>
      </w:r>
    </w:p>
    <w:p w14:paraId="460D141B"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3. (2 điểm)</w:t>
      </w:r>
    </w:p>
    <w:p w14:paraId="7EC918DC" w14:textId="77777777" w:rsidR="00943A61" w:rsidRPr="00676DDE" w:rsidRDefault="00943A61" w:rsidP="00943A61">
      <w:pPr>
        <w:widowControl w:val="0"/>
        <w:tabs>
          <w:tab w:val="left" w:pos="284"/>
        </w:tabs>
        <w:spacing w:after="0" w:line="240" w:lineRule="auto"/>
        <w:ind w:firstLine="400"/>
        <w:jc w:val="both"/>
        <w:rPr>
          <w:rFonts w:eastAsia="Times New Roman" w:cs="Times New Roman"/>
          <w:color w:val="000000"/>
          <w:szCs w:val="24"/>
          <w:lang w:val="en-US" w:eastAsia="vi-VN" w:bidi="vi-VN"/>
        </w:rPr>
      </w:pPr>
      <w:r w:rsidRPr="00676DDE">
        <w:rPr>
          <w:rFonts w:eastAsia="Times New Roman" w:cs="Times New Roman"/>
          <w:color w:val="000000"/>
          <w:szCs w:val="24"/>
          <w:lang w:eastAsia="vi-VN" w:bidi="vi-VN"/>
        </w:rPr>
        <w:t>Một học sinh đã lập bảng phân biệt các nhóm thực vật C</w:t>
      </w:r>
      <w:r w:rsidRPr="00676DDE">
        <w:rPr>
          <w:rFonts w:eastAsia="Times New Roman" w:cs="Times New Roman"/>
          <w:color w:val="000000"/>
          <w:szCs w:val="24"/>
          <w:vertAlign w:val="subscript"/>
          <w:lang w:val="en-US" w:eastAsia="vi-VN" w:bidi="vi-VN"/>
        </w:rPr>
        <w:t>3</w:t>
      </w:r>
      <w:r w:rsidRPr="00676DDE">
        <w:rPr>
          <w:rFonts w:eastAsia="Times New Roman" w:cs="Times New Roman"/>
          <w:color w:val="000000"/>
          <w:szCs w:val="24"/>
          <w:lang w:eastAsia="vi-VN" w:bidi="vi-VN"/>
        </w:rPr>
        <w:t xml:space="preserve">, </w:t>
      </w:r>
      <w:r w:rsidRPr="00676DDE">
        <w:rPr>
          <w:rFonts w:eastAsia="Times New Roman" w:cs="Times New Roman"/>
          <w:color w:val="000000"/>
          <w:spacing w:val="-10"/>
          <w:szCs w:val="24"/>
          <w:lang w:eastAsia="vi-VN" w:bidi="vi-VN"/>
        </w:rPr>
        <w:t>C</w:t>
      </w:r>
      <w:r w:rsidRPr="00676DDE">
        <w:rPr>
          <w:rFonts w:eastAsia="Times New Roman" w:cs="Times New Roman"/>
          <w:color w:val="000000"/>
          <w:spacing w:val="-10"/>
          <w:szCs w:val="24"/>
          <w:vertAlign w:val="subscript"/>
          <w:lang w:val="en-US" w:eastAsia="vi-VN" w:bidi="vi-VN"/>
        </w:rPr>
        <w:t>4</w:t>
      </w:r>
      <w:r w:rsidRPr="00676DDE">
        <w:rPr>
          <w:rFonts w:eastAsia="Times New Roman" w:cs="Times New Roman"/>
          <w:color w:val="000000"/>
          <w:spacing w:val="-10"/>
          <w:szCs w:val="24"/>
          <w:lang w:val="en-US" w:eastAsia="vi-VN" w:bidi="vi-VN"/>
        </w:rPr>
        <w:t xml:space="preserve"> và</w:t>
      </w:r>
      <w:r w:rsidRPr="00676DDE">
        <w:rPr>
          <w:rFonts w:eastAsia="Times New Roman" w:cs="Times New Roman"/>
          <w:color w:val="000000"/>
          <w:szCs w:val="24"/>
          <w:lang w:eastAsia="vi-VN" w:bidi="vi-VN"/>
        </w:rPr>
        <w:t>CAM theo một số đặc điểm và</w:t>
      </w:r>
      <w:r w:rsidRPr="00676DDE">
        <w:rPr>
          <w:rFonts w:eastAsia="Times New Roman" w:cs="Times New Roman"/>
          <w:color w:val="000000"/>
          <w:szCs w:val="24"/>
          <w:lang w:val="en-US" w:eastAsia="vi-VN" w:bidi="vi-VN"/>
        </w:rPr>
        <w:t xml:space="preserve"> </w:t>
      </w:r>
      <w:r w:rsidRPr="00676DDE">
        <w:rPr>
          <w:rFonts w:eastAsia="Times New Roman" w:cs="Times New Roman"/>
          <w:color w:val="000000"/>
          <w:szCs w:val="24"/>
          <w:lang w:val="en-US" w:eastAsia="vi-VN" w:bidi="vi-VN"/>
        </w:rPr>
        <w:lastRenderedPageBreak/>
        <w:t>được kết quả như sau:</w:t>
      </w:r>
    </w:p>
    <w:tbl>
      <w:tblPr>
        <w:tblStyle w:val="TableGrid"/>
        <w:tblW w:w="10324" w:type="dxa"/>
        <w:tblLook w:val="04A0" w:firstRow="1" w:lastRow="0" w:firstColumn="1" w:lastColumn="0" w:noHBand="0" w:noVBand="1"/>
      </w:tblPr>
      <w:tblGrid>
        <w:gridCol w:w="2122"/>
        <w:gridCol w:w="2693"/>
        <w:gridCol w:w="2693"/>
        <w:gridCol w:w="2816"/>
      </w:tblGrid>
      <w:tr w:rsidR="00943A61" w:rsidRPr="00676DDE" w14:paraId="1A1F810D" w14:textId="77777777" w:rsidTr="001A5F82">
        <w:tc>
          <w:tcPr>
            <w:tcW w:w="2122" w:type="dxa"/>
          </w:tcPr>
          <w:p w14:paraId="03CBB3F3" w14:textId="77777777" w:rsidR="00943A61" w:rsidRPr="00676DDE" w:rsidRDefault="00943A61" w:rsidP="001A5F82">
            <w:pPr>
              <w:jc w:val="center"/>
              <w:rPr>
                <w:lang w:eastAsia="vi-VN" w:bidi="vi-VN"/>
              </w:rPr>
            </w:pPr>
            <w:r w:rsidRPr="00676DDE">
              <w:rPr>
                <w:lang w:eastAsia="vi-VN" w:bidi="vi-VN"/>
              </w:rPr>
              <w:t>Đặc đỉểm</w:t>
            </w:r>
          </w:p>
        </w:tc>
        <w:tc>
          <w:tcPr>
            <w:tcW w:w="2693" w:type="dxa"/>
          </w:tcPr>
          <w:p w14:paraId="38C326DA" w14:textId="77777777" w:rsidR="00943A61" w:rsidRPr="00676DDE" w:rsidRDefault="00943A61" w:rsidP="001A5F82">
            <w:pPr>
              <w:jc w:val="center"/>
              <w:rPr>
                <w:szCs w:val="24"/>
                <w:vertAlign w:val="subscript"/>
                <w:lang w:eastAsia="vi-VN" w:bidi="vi-VN"/>
              </w:rPr>
            </w:pPr>
            <w:r w:rsidRPr="00676DDE">
              <w:rPr>
                <w:szCs w:val="24"/>
                <w:lang w:eastAsia="vi-VN" w:bidi="vi-VN"/>
              </w:rPr>
              <w:t>C</w:t>
            </w:r>
            <w:r w:rsidRPr="00676DDE">
              <w:rPr>
                <w:szCs w:val="24"/>
                <w:vertAlign w:val="subscript"/>
                <w:lang w:eastAsia="vi-VN" w:bidi="vi-VN"/>
              </w:rPr>
              <w:t>3</w:t>
            </w:r>
          </w:p>
        </w:tc>
        <w:tc>
          <w:tcPr>
            <w:tcW w:w="2693" w:type="dxa"/>
          </w:tcPr>
          <w:p w14:paraId="31B64E2A" w14:textId="77777777" w:rsidR="00943A61" w:rsidRPr="00676DDE" w:rsidRDefault="00943A61" w:rsidP="001A5F82">
            <w:pPr>
              <w:jc w:val="center"/>
              <w:rPr>
                <w:szCs w:val="24"/>
                <w:vertAlign w:val="subscript"/>
                <w:lang w:eastAsia="vi-VN" w:bidi="vi-VN"/>
              </w:rPr>
            </w:pPr>
            <w:r w:rsidRPr="00676DDE">
              <w:rPr>
                <w:spacing w:val="-10"/>
                <w:szCs w:val="24"/>
                <w:lang w:eastAsia="vi-VN" w:bidi="vi-VN"/>
              </w:rPr>
              <w:t>C</w:t>
            </w:r>
            <w:r w:rsidRPr="00676DDE">
              <w:rPr>
                <w:spacing w:val="-10"/>
                <w:szCs w:val="24"/>
                <w:vertAlign w:val="subscript"/>
                <w:lang w:eastAsia="vi-VN" w:bidi="vi-VN"/>
              </w:rPr>
              <w:t>4</w:t>
            </w:r>
          </w:p>
        </w:tc>
        <w:tc>
          <w:tcPr>
            <w:tcW w:w="2816" w:type="dxa"/>
          </w:tcPr>
          <w:p w14:paraId="39E17A59" w14:textId="77777777" w:rsidR="00943A61" w:rsidRPr="00676DDE" w:rsidRDefault="00943A61" w:rsidP="001A5F82">
            <w:pPr>
              <w:jc w:val="center"/>
              <w:rPr>
                <w:lang w:eastAsia="vi-VN" w:bidi="vi-VN"/>
              </w:rPr>
            </w:pPr>
            <w:r w:rsidRPr="00676DDE">
              <w:rPr>
                <w:lang w:eastAsia="vi-VN" w:bidi="vi-VN"/>
              </w:rPr>
              <w:t>CAM</w:t>
            </w:r>
          </w:p>
        </w:tc>
      </w:tr>
      <w:tr w:rsidR="00943A61" w:rsidRPr="00676DDE" w14:paraId="0FCE0908" w14:textId="77777777" w:rsidTr="001A5F82">
        <w:tc>
          <w:tcPr>
            <w:tcW w:w="2122" w:type="dxa"/>
          </w:tcPr>
          <w:p w14:paraId="45A68599" w14:textId="77777777" w:rsidR="00943A61" w:rsidRPr="00676DDE" w:rsidRDefault="00943A61" w:rsidP="001A5F82">
            <w:pPr>
              <w:jc w:val="both"/>
              <w:rPr>
                <w:lang w:eastAsia="vi-VN" w:bidi="vi-VN"/>
              </w:rPr>
            </w:pPr>
            <w:r w:rsidRPr="00676DDE">
              <w:rPr>
                <w:lang w:eastAsia="vi-VN" w:bidi="vi-VN"/>
              </w:rPr>
              <w:t>Hình thái, giải phẫu</w:t>
            </w:r>
          </w:p>
        </w:tc>
        <w:tc>
          <w:tcPr>
            <w:tcW w:w="2693" w:type="dxa"/>
          </w:tcPr>
          <w:p w14:paraId="20600910" w14:textId="77777777" w:rsidR="00943A61" w:rsidRPr="00676DDE" w:rsidRDefault="00943A61" w:rsidP="001A5F82">
            <w:pPr>
              <w:jc w:val="both"/>
              <w:rPr>
                <w:szCs w:val="24"/>
                <w:lang w:eastAsia="vi-VN" w:bidi="vi-VN"/>
              </w:rPr>
            </w:pPr>
            <w:r w:rsidRPr="00676DDE">
              <w:rPr>
                <w:szCs w:val="24"/>
                <w:lang w:eastAsia="vi-VN" w:bidi="vi-VN"/>
              </w:rPr>
              <w:t>- Có hai loại lục lạp ở tế bào mô dậu</w:t>
            </w:r>
          </w:p>
          <w:p w14:paraId="1F48736C" w14:textId="77777777" w:rsidR="00943A61" w:rsidRPr="00676DDE" w:rsidRDefault="00943A61" w:rsidP="001A5F82">
            <w:pPr>
              <w:jc w:val="both"/>
              <w:rPr>
                <w:szCs w:val="24"/>
                <w:lang w:eastAsia="vi-VN" w:bidi="vi-VN"/>
              </w:rPr>
            </w:pPr>
          </w:p>
          <w:p w14:paraId="3980AA16" w14:textId="77777777" w:rsidR="00943A61" w:rsidRPr="00676DDE" w:rsidRDefault="00943A61" w:rsidP="001A5F82">
            <w:pPr>
              <w:jc w:val="both"/>
              <w:rPr>
                <w:szCs w:val="24"/>
                <w:lang w:eastAsia="vi-VN" w:bidi="vi-VN"/>
              </w:rPr>
            </w:pPr>
            <w:r w:rsidRPr="00676DDE">
              <w:rPr>
                <w:szCs w:val="24"/>
                <w:lang w:eastAsia="vi-VN" w:bidi="vi-VN"/>
              </w:rPr>
              <w:t>- Lá bình thường</w:t>
            </w:r>
          </w:p>
        </w:tc>
        <w:tc>
          <w:tcPr>
            <w:tcW w:w="2693" w:type="dxa"/>
          </w:tcPr>
          <w:p w14:paraId="1809DC25" w14:textId="77777777" w:rsidR="00943A61" w:rsidRPr="00676DDE" w:rsidRDefault="00943A61" w:rsidP="001A5F82">
            <w:pPr>
              <w:jc w:val="both"/>
              <w:rPr>
                <w:szCs w:val="24"/>
                <w:lang w:eastAsia="vi-VN" w:bidi="vi-VN"/>
              </w:rPr>
            </w:pPr>
            <w:r w:rsidRPr="00676DDE">
              <w:rPr>
                <w:szCs w:val="24"/>
                <w:lang w:eastAsia="vi-VN" w:bidi="vi-VN"/>
              </w:rPr>
              <w:t>- Có hai loại lục lạp: một ở tế bào mô dậu; một ở tế bào bao bó mạch</w:t>
            </w:r>
          </w:p>
          <w:p w14:paraId="4D4F3C3A" w14:textId="77777777" w:rsidR="00943A61" w:rsidRPr="00676DDE" w:rsidRDefault="00943A61" w:rsidP="001A5F82">
            <w:pPr>
              <w:jc w:val="both"/>
              <w:rPr>
                <w:szCs w:val="24"/>
                <w:lang w:eastAsia="vi-VN" w:bidi="vi-VN"/>
              </w:rPr>
            </w:pPr>
            <w:r w:rsidRPr="00676DDE">
              <w:rPr>
                <w:szCs w:val="24"/>
                <w:lang w:eastAsia="vi-VN" w:bidi="vi-VN"/>
              </w:rPr>
              <w:t>- Lá bình thường</w:t>
            </w:r>
          </w:p>
        </w:tc>
        <w:tc>
          <w:tcPr>
            <w:tcW w:w="2816" w:type="dxa"/>
          </w:tcPr>
          <w:p w14:paraId="73C64D2A" w14:textId="77777777" w:rsidR="00943A61" w:rsidRPr="00676DDE" w:rsidRDefault="00943A61" w:rsidP="001A5F82">
            <w:pPr>
              <w:jc w:val="both"/>
              <w:rPr>
                <w:szCs w:val="24"/>
                <w:lang w:eastAsia="vi-VN" w:bidi="vi-VN"/>
              </w:rPr>
            </w:pPr>
            <w:r w:rsidRPr="00676DDE">
              <w:rPr>
                <w:szCs w:val="24"/>
                <w:lang w:eastAsia="vi-VN" w:bidi="vi-VN"/>
              </w:rPr>
              <w:t>- Có một loại lục lạp ở tế bào mô dậu; hai loại lục lạp ở tế bào bao bó mạch</w:t>
            </w:r>
          </w:p>
          <w:p w14:paraId="198B4B22" w14:textId="77777777" w:rsidR="00943A61" w:rsidRPr="00676DDE" w:rsidRDefault="00943A61" w:rsidP="001A5F82">
            <w:pPr>
              <w:jc w:val="both"/>
              <w:rPr>
                <w:szCs w:val="24"/>
                <w:lang w:eastAsia="vi-VN" w:bidi="vi-VN"/>
              </w:rPr>
            </w:pPr>
            <w:r w:rsidRPr="00676DDE">
              <w:rPr>
                <w:szCs w:val="24"/>
                <w:lang w:eastAsia="vi-VN" w:bidi="vi-VN"/>
              </w:rPr>
              <w:t>- Lá mọng nước</w:t>
            </w:r>
          </w:p>
        </w:tc>
      </w:tr>
      <w:tr w:rsidR="00943A61" w:rsidRPr="00676DDE" w14:paraId="28096324" w14:textId="77777777" w:rsidTr="001A5F82">
        <w:tc>
          <w:tcPr>
            <w:tcW w:w="2122" w:type="dxa"/>
          </w:tcPr>
          <w:p w14:paraId="6E3D3BCA" w14:textId="77777777" w:rsidR="00943A61" w:rsidRPr="00676DDE" w:rsidRDefault="00943A61" w:rsidP="001A5F82">
            <w:pPr>
              <w:jc w:val="both"/>
              <w:rPr>
                <w:lang w:eastAsia="vi-VN" w:bidi="vi-VN"/>
              </w:rPr>
            </w:pPr>
            <w:r w:rsidRPr="00676DDE">
              <w:rPr>
                <w:lang w:eastAsia="vi-VN" w:bidi="vi-VN"/>
              </w:rPr>
              <w:t>Điểm bù CO</w:t>
            </w:r>
            <w:r w:rsidRPr="00676DDE">
              <w:rPr>
                <w:vertAlign w:val="subscript"/>
                <w:lang w:eastAsia="vi-VN" w:bidi="vi-VN"/>
              </w:rPr>
              <w:t>2</w:t>
            </w:r>
          </w:p>
          <w:p w14:paraId="3E2BA3F4" w14:textId="77777777" w:rsidR="00943A61" w:rsidRPr="00676DDE" w:rsidRDefault="00943A61" w:rsidP="001A5F82">
            <w:pPr>
              <w:jc w:val="both"/>
              <w:rPr>
                <w:lang w:eastAsia="vi-VN" w:bidi="vi-VN"/>
              </w:rPr>
            </w:pPr>
            <w:r w:rsidRPr="00676DDE">
              <w:rPr>
                <w:lang w:eastAsia="vi-VN" w:bidi="vi-VN"/>
              </w:rPr>
              <w:t>Điểm bù ánh sáng</w:t>
            </w:r>
          </w:p>
        </w:tc>
        <w:tc>
          <w:tcPr>
            <w:tcW w:w="2693" w:type="dxa"/>
          </w:tcPr>
          <w:p w14:paraId="2B3D8CF3" w14:textId="77777777" w:rsidR="00943A61" w:rsidRPr="00676DDE" w:rsidRDefault="00943A61" w:rsidP="001A5F82">
            <w:pPr>
              <w:jc w:val="both"/>
              <w:rPr>
                <w:szCs w:val="24"/>
                <w:lang w:eastAsia="vi-VN" w:bidi="vi-VN"/>
              </w:rPr>
            </w:pPr>
            <w:r w:rsidRPr="00676DDE">
              <w:rPr>
                <w:szCs w:val="24"/>
                <w:lang w:eastAsia="vi-VN" w:bidi="vi-VN"/>
              </w:rPr>
              <w:t>- 0 đến 10 ppm</w:t>
            </w:r>
          </w:p>
          <w:p w14:paraId="735520CA" w14:textId="77777777" w:rsidR="00943A61" w:rsidRPr="00676DDE" w:rsidRDefault="00943A61" w:rsidP="001A5F82">
            <w:pPr>
              <w:jc w:val="both"/>
              <w:rPr>
                <w:szCs w:val="24"/>
                <w:lang w:eastAsia="vi-VN" w:bidi="vi-VN"/>
              </w:rPr>
            </w:pPr>
            <w:r w:rsidRPr="00676DDE">
              <w:rPr>
                <w:szCs w:val="24"/>
                <w:lang w:eastAsia="vi-VN" w:bidi="vi-VN"/>
              </w:rPr>
              <w:t>- Thấp: 1/3 ánh sáng mặt trời toàn phần</w:t>
            </w:r>
          </w:p>
        </w:tc>
        <w:tc>
          <w:tcPr>
            <w:tcW w:w="2693" w:type="dxa"/>
          </w:tcPr>
          <w:p w14:paraId="23D7CF69" w14:textId="77777777" w:rsidR="00943A61" w:rsidRPr="00676DDE" w:rsidRDefault="00943A61" w:rsidP="001A5F82">
            <w:pPr>
              <w:jc w:val="both"/>
              <w:rPr>
                <w:szCs w:val="24"/>
                <w:lang w:eastAsia="vi-VN" w:bidi="vi-VN"/>
              </w:rPr>
            </w:pPr>
            <w:r w:rsidRPr="00676DDE">
              <w:rPr>
                <w:szCs w:val="24"/>
                <w:lang w:eastAsia="vi-VN" w:bidi="vi-VN"/>
              </w:rPr>
              <w:t xml:space="preserve">- 30 đến </w:t>
            </w:r>
            <w:r w:rsidRPr="00676DDE">
              <w:rPr>
                <w:spacing w:val="-10"/>
                <w:szCs w:val="24"/>
                <w:lang w:eastAsia="vi-VN" w:bidi="vi-VN"/>
              </w:rPr>
              <w:t xml:space="preserve">70 </w:t>
            </w:r>
            <w:r w:rsidRPr="00676DDE">
              <w:rPr>
                <w:szCs w:val="24"/>
                <w:lang w:eastAsia="vi-VN" w:bidi="vi-VN"/>
              </w:rPr>
              <w:t>ppm</w:t>
            </w:r>
          </w:p>
          <w:p w14:paraId="293CA385" w14:textId="77777777" w:rsidR="00943A61" w:rsidRPr="00676DDE" w:rsidRDefault="00943A61" w:rsidP="001A5F82">
            <w:pPr>
              <w:jc w:val="both"/>
              <w:rPr>
                <w:szCs w:val="24"/>
                <w:lang w:eastAsia="vi-VN" w:bidi="vi-VN"/>
              </w:rPr>
            </w:pPr>
            <w:r w:rsidRPr="00676DDE">
              <w:rPr>
                <w:szCs w:val="24"/>
                <w:lang w:eastAsia="vi-VN" w:bidi="vi-VN"/>
              </w:rPr>
              <w:t>- Cao, khó xác định</w:t>
            </w:r>
          </w:p>
        </w:tc>
        <w:tc>
          <w:tcPr>
            <w:tcW w:w="2816" w:type="dxa"/>
          </w:tcPr>
          <w:p w14:paraId="1659FDE2" w14:textId="77777777" w:rsidR="00943A61" w:rsidRPr="00676DDE" w:rsidRDefault="00943A61" w:rsidP="001A5F82">
            <w:pPr>
              <w:jc w:val="both"/>
              <w:rPr>
                <w:szCs w:val="24"/>
                <w:lang w:eastAsia="vi-VN" w:bidi="vi-VN"/>
              </w:rPr>
            </w:pPr>
            <w:r w:rsidRPr="00676DDE">
              <w:rPr>
                <w:szCs w:val="24"/>
                <w:lang w:eastAsia="vi-VN" w:bidi="vi-VN"/>
              </w:rPr>
              <w:t xml:space="preserve">- Như </w:t>
            </w:r>
            <w:r w:rsidRPr="00676DDE">
              <w:rPr>
                <w:spacing w:val="-10"/>
                <w:szCs w:val="24"/>
                <w:lang w:eastAsia="vi-VN" w:bidi="vi-VN"/>
              </w:rPr>
              <w:t>C</w:t>
            </w:r>
            <w:r w:rsidRPr="00676DDE">
              <w:rPr>
                <w:spacing w:val="-10"/>
                <w:szCs w:val="24"/>
                <w:vertAlign w:val="subscript"/>
                <w:lang w:eastAsia="vi-VN" w:bidi="vi-VN"/>
              </w:rPr>
              <w:t>4</w:t>
            </w:r>
          </w:p>
          <w:p w14:paraId="156D9568" w14:textId="77777777" w:rsidR="00943A61" w:rsidRPr="00676DDE" w:rsidRDefault="00943A61" w:rsidP="001A5F82">
            <w:pPr>
              <w:jc w:val="both"/>
              <w:rPr>
                <w:szCs w:val="24"/>
                <w:lang w:eastAsia="vi-VN" w:bidi="vi-VN"/>
              </w:rPr>
            </w:pPr>
            <w:r w:rsidRPr="00676DDE">
              <w:rPr>
                <w:szCs w:val="24"/>
                <w:lang w:eastAsia="vi-VN" w:bidi="vi-VN"/>
              </w:rPr>
              <w:t>- Cao, khó xác định</w:t>
            </w:r>
          </w:p>
        </w:tc>
      </w:tr>
      <w:tr w:rsidR="00943A61" w:rsidRPr="00676DDE" w14:paraId="336612E0" w14:textId="77777777" w:rsidTr="001A5F82">
        <w:tc>
          <w:tcPr>
            <w:tcW w:w="2122" w:type="dxa"/>
          </w:tcPr>
          <w:p w14:paraId="0B2D23F0" w14:textId="77777777" w:rsidR="00943A61" w:rsidRPr="00676DDE" w:rsidRDefault="00943A61" w:rsidP="001A5F82">
            <w:pPr>
              <w:jc w:val="both"/>
              <w:rPr>
                <w:lang w:eastAsia="vi-VN" w:bidi="vi-VN"/>
              </w:rPr>
            </w:pPr>
            <w:r w:rsidRPr="00676DDE">
              <w:rPr>
                <w:lang w:eastAsia="vi-VN" w:bidi="vi-VN"/>
              </w:rPr>
              <w:t>Nhu câu nước</w:t>
            </w:r>
          </w:p>
          <w:p w14:paraId="5DC86914" w14:textId="77777777" w:rsidR="00943A61" w:rsidRPr="00676DDE" w:rsidRDefault="00943A61" w:rsidP="001A5F82">
            <w:pPr>
              <w:jc w:val="both"/>
              <w:rPr>
                <w:lang w:eastAsia="vi-VN" w:bidi="vi-VN"/>
              </w:rPr>
            </w:pPr>
          </w:p>
          <w:p w14:paraId="6C741BA0" w14:textId="77777777" w:rsidR="00943A61" w:rsidRPr="00676DDE" w:rsidRDefault="00943A61" w:rsidP="001A5F82">
            <w:pPr>
              <w:jc w:val="both"/>
              <w:rPr>
                <w:lang w:eastAsia="vi-VN" w:bidi="vi-VN"/>
              </w:rPr>
            </w:pPr>
            <w:r w:rsidRPr="00676DDE">
              <w:rPr>
                <w:lang w:eastAsia="vi-VN" w:bidi="vi-VN"/>
              </w:rPr>
              <w:t>Hô hấp sáng</w:t>
            </w:r>
          </w:p>
        </w:tc>
        <w:tc>
          <w:tcPr>
            <w:tcW w:w="2693" w:type="dxa"/>
          </w:tcPr>
          <w:p w14:paraId="3D54B087" w14:textId="77777777" w:rsidR="00943A61" w:rsidRPr="00676DDE" w:rsidRDefault="00943A61" w:rsidP="001A5F82">
            <w:pPr>
              <w:jc w:val="both"/>
              <w:rPr>
                <w:szCs w:val="24"/>
                <w:lang w:eastAsia="vi-VN" w:bidi="vi-VN"/>
              </w:rPr>
            </w:pPr>
            <w:r w:rsidRPr="00676DDE">
              <w:rPr>
                <w:szCs w:val="24"/>
                <w:lang w:eastAsia="vi-VN" w:bidi="vi-VN"/>
              </w:rPr>
              <w:t>- Thấp</w:t>
            </w:r>
          </w:p>
          <w:p w14:paraId="7504F7FE" w14:textId="77777777" w:rsidR="00943A61" w:rsidRPr="00676DDE" w:rsidRDefault="00943A61" w:rsidP="001A5F82">
            <w:pPr>
              <w:jc w:val="both"/>
              <w:rPr>
                <w:szCs w:val="24"/>
                <w:lang w:eastAsia="vi-VN" w:bidi="vi-VN"/>
              </w:rPr>
            </w:pPr>
          </w:p>
          <w:p w14:paraId="5AAABA04" w14:textId="77777777" w:rsidR="00943A61" w:rsidRPr="00676DDE" w:rsidRDefault="00943A61" w:rsidP="001A5F82">
            <w:pPr>
              <w:jc w:val="both"/>
              <w:rPr>
                <w:szCs w:val="24"/>
                <w:lang w:eastAsia="vi-VN" w:bidi="vi-VN"/>
              </w:rPr>
            </w:pPr>
            <w:r w:rsidRPr="00676DDE">
              <w:rPr>
                <w:szCs w:val="24"/>
                <w:lang w:eastAsia="vi-VN" w:bidi="vi-VN"/>
              </w:rPr>
              <w:t>- Không có</w:t>
            </w:r>
          </w:p>
        </w:tc>
        <w:tc>
          <w:tcPr>
            <w:tcW w:w="2693" w:type="dxa"/>
          </w:tcPr>
          <w:p w14:paraId="62AF1746" w14:textId="77777777" w:rsidR="00943A61" w:rsidRPr="00676DDE" w:rsidRDefault="00943A61" w:rsidP="001A5F82">
            <w:pPr>
              <w:jc w:val="both"/>
              <w:rPr>
                <w:szCs w:val="24"/>
                <w:vertAlign w:val="subscript"/>
                <w:lang w:eastAsia="vi-VN" w:bidi="vi-VN"/>
              </w:rPr>
            </w:pPr>
            <w:r w:rsidRPr="00676DDE">
              <w:rPr>
                <w:szCs w:val="24"/>
                <w:lang w:eastAsia="vi-VN" w:bidi="vi-VN"/>
              </w:rPr>
              <w:t>- Cao hơn thực vật C</w:t>
            </w:r>
            <w:r w:rsidRPr="00676DDE">
              <w:rPr>
                <w:szCs w:val="24"/>
                <w:vertAlign w:val="subscript"/>
                <w:lang w:eastAsia="vi-VN" w:bidi="vi-VN"/>
              </w:rPr>
              <w:t>3</w:t>
            </w:r>
          </w:p>
          <w:p w14:paraId="721CC0E1" w14:textId="77777777" w:rsidR="00943A61" w:rsidRPr="00676DDE" w:rsidRDefault="00943A61" w:rsidP="001A5F82">
            <w:pPr>
              <w:jc w:val="both"/>
              <w:rPr>
                <w:szCs w:val="24"/>
                <w:lang w:eastAsia="vi-VN" w:bidi="vi-VN"/>
              </w:rPr>
            </w:pPr>
          </w:p>
          <w:p w14:paraId="54205985" w14:textId="77777777" w:rsidR="00943A61" w:rsidRPr="00676DDE" w:rsidRDefault="00943A61" w:rsidP="001A5F82">
            <w:pPr>
              <w:jc w:val="both"/>
              <w:rPr>
                <w:szCs w:val="24"/>
                <w:lang w:eastAsia="vi-VN" w:bidi="vi-VN"/>
              </w:rPr>
            </w:pPr>
            <w:r w:rsidRPr="00676DDE">
              <w:rPr>
                <w:szCs w:val="24"/>
                <w:lang w:eastAsia="vi-VN" w:bidi="vi-VN"/>
              </w:rPr>
              <w:t>- Không có</w:t>
            </w:r>
          </w:p>
        </w:tc>
        <w:tc>
          <w:tcPr>
            <w:tcW w:w="2816" w:type="dxa"/>
          </w:tcPr>
          <w:p w14:paraId="78171ECD" w14:textId="77777777" w:rsidR="00943A61" w:rsidRPr="00676DDE" w:rsidRDefault="00943A61" w:rsidP="001A5F82">
            <w:pPr>
              <w:jc w:val="both"/>
              <w:rPr>
                <w:szCs w:val="24"/>
                <w:lang w:eastAsia="vi-VN" w:bidi="vi-VN"/>
              </w:rPr>
            </w:pPr>
            <w:r w:rsidRPr="00676DDE">
              <w:rPr>
                <w:szCs w:val="24"/>
                <w:lang w:eastAsia="vi-VN" w:bidi="vi-VN"/>
              </w:rPr>
              <w:t xml:space="preserve">- Cao hơn </w:t>
            </w:r>
            <w:r w:rsidRPr="00676DDE">
              <w:rPr>
                <w:spacing w:val="-10"/>
                <w:szCs w:val="24"/>
                <w:lang w:eastAsia="vi-VN" w:bidi="vi-VN"/>
              </w:rPr>
              <w:t>C</w:t>
            </w:r>
            <w:r w:rsidRPr="00676DDE">
              <w:rPr>
                <w:spacing w:val="-10"/>
                <w:szCs w:val="24"/>
                <w:vertAlign w:val="subscript"/>
                <w:lang w:eastAsia="vi-VN" w:bidi="vi-VN"/>
              </w:rPr>
              <w:t>4</w:t>
            </w:r>
            <w:r w:rsidRPr="00676DDE">
              <w:rPr>
                <w:szCs w:val="24"/>
                <w:lang w:eastAsia="vi-VN" w:bidi="vi-VN"/>
              </w:rPr>
              <w:t xml:space="preserve">do sống nơi khô hạn </w:t>
            </w:r>
          </w:p>
          <w:p w14:paraId="2A05965C" w14:textId="77777777" w:rsidR="00943A61" w:rsidRPr="00676DDE" w:rsidRDefault="00943A61" w:rsidP="001A5F82">
            <w:pPr>
              <w:jc w:val="both"/>
              <w:rPr>
                <w:szCs w:val="24"/>
                <w:lang w:eastAsia="vi-VN" w:bidi="vi-VN"/>
              </w:rPr>
            </w:pPr>
            <w:r w:rsidRPr="00676DDE">
              <w:rPr>
                <w:szCs w:val="24"/>
                <w:lang w:eastAsia="vi-VN" w:bidi="vi-VN"/>
              </w:rPr>
              <w:t>- Có</w:t>
            </w:r>
          </w:p>
        </w:tc>
      </w:tr>
      <w:tr w:rsidR="00943A61" w:rsidRPr="00676DDE" w14:paraId="337446E4" w14:textId="77777777" w:rsidTr="001A5F82">
        <w:tc>
          <w:tcPr>
            <w:tcW w:w="2122" w:type="dxa"/>
          </w:tcPr>
          <w:p w14:paraId="6DEEF1D7" w14:textId="77777777" w:rsidR="00943A61" w:rsidRPr="00676DDE" w:rsidRDefault="00943A61" w:rsidP="001A5F82">
            <w:pPr>
              <w:jc w:val="both"/>
              <w:rPr>
                <w:lang w:eastAsia="vi-VN" w:bidi="vi-VN"/>
              </w:rPr>
            </w:pPr>
            <w:r w:rsidRPr="00676DDE">
              <w:rPr>
                <w:lang w:eastAsia="vi-VN" w:bidi="vi-VN"/>
              </w:rPr>
              <w:t>Năng suất sinh học</w:t>
            </w:r>
          </w:p>
        </w:tc>
        <w:tc>
          <w:tcPr>
            <w:tcW w:w="2693" w:type="dxa"/>
          </w:tcPr>
          <w:p w14:paraId="02C0B67A" w14:textId="77777777" w:rsidR="00943A61" w:rsidRPr="00676DDE" w:rsidRDefault="00943A61" w:rsidP="001A5F82">
            <w:pPr>
              <w:jc w:val="both"/>
              <w:rPr>
                <w:szCs w:val="24"/>
                <w:lang w:eastAsia="vi-VN" w:bidi="vi-VN"/>
              </w:rPr>
            </w:pPr>
            <w:r w:rsidRPr="00676DDE">
              <w:rPr>
                <w:szCs w:val="24"/>
                <w:lang w:eastAsia="vi-VN" w:bidi="vi-VN"/>
              </w:rPr>
              <w:t>Trung hình</w:t>
            </w:r>
          </w:p>
        </w:tc>
        <w:tc>
          <w:tcPr>
            <w:tcW w:w="2693" w:type="dxa"/>
          </w:tcPr>
          <w:p w14:paraId="3625130E" w14:textId="77777777" w:rsidR="00943A61" w:rsidRPr="00676DDE" w:rsidRDefault="00943A61" w:rsidP="001A5F82">
            <w:pPr>
              <w:jc w:val="both"/>
              <w:rPr>
                <w:szCs w:val="24"/>
                <w:lang w:eastAsia="vi-VN" w:bidi="vi-VN"/>
              </w:rPr>
            </w:pPr>
            <w:r w:rsidRPr="00676DDE">
              <w:rPr>
                <w:szCs w:val="24"/>
                <w:lang w:eastAsia="vi-VN" w:bidi="vi-VN"/>
              </w:rPr>
              <w:t>Cao gấp đôi C</w:t>
            </w:r>
            <w:r w:rsidRPr="00676DDE">
              <w:rPr>
                <w:szCs w:val="24"/>
                <w:vertAlign w:val="subscript"/>
                <w:lang w:eastAsia="vi-VN" w:bidi="vi-VN"/>
              </w:rPr>
              <w:t>3</w:t>
            </w:r>
          </w:p>
        </w:tc>
        <w:tc>
          <w:tcPr>
            <w:tcW w:w="2816" w:type="dxa"/>
          </w:tcPr>
          <w:p w14:paraId="4758C46C" w14:textId="77777777" w:rsidR="00943A61" w:rsidRPr="00676DDE" w:rsidRDefault="00943A61" w:rsidP="001A5F82">
            <w:pPr>
              <w:jc w:val="both"/>
              <w:rPr>
                <w:szCs w:val="24"/>
                <w:lang w:eastAsia="vi-VN" w:bidi="vi-VN"/>
              </w:rPr>
            </w:pPr>
            <w:r w:rsidRPr="00676DDE">
              <w:rPr>
                <w:szCs w:val="24"/>
                <w:lang w:eastAsia="vi-VN" w:bidi="vi-VN"/>
              </w:rPr>
              <w:t>Cao hơn C</w:t>
            </w:r>
            <w:r w:rsidRPr="00676DDE">
              <w:rPr>
                <w:szCs w:val="24"/>
                <w:vertAlign w:val="subscript"/>
                <w:lang w:eastAsia="vi-VN" w:bidi="vi-VN"/>
              </w:rPr>
              <w:t>3</w:t>
            </w:r>
            <w:r w:rsidRPr="00676DDE">
              <w:rPr>
                <w:szCs w:val="24"/>
                <w:lang w:eastAsia="vi-VN" w:bidi="vi-VN"/>
              </w:rPr>
              <w:t xml:space="preserve"> một chút</w:t>
            </w:r>
          </w:p>
        </w:tc>
      </w:tr>
    </w:tbl>
    <w:p w14:paraId="0ED062A3"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4. (2 điểm)</w:t>
      </w:r>
    </w:p>
    <w:p w14:paraId="6B64B777" w14:textId="77777777" w:rsidR="00943A61" w:rsidRPr="00676DDE" w:rsidRDefault="00943A61" w:rsidP="00943A61">
      <w:pPr>
        <w:widowControl w:val="0"/>
        <w:tabs>
          <w:tab w:val="left" w:pos="284"/>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t>Trình bày khái niệm, các biểu hiện của ứng động sinh trưởng ở thực vật? Trình bày cụ thể kiểu vận động ngủ, thức và nêu các biện pháp của con người đế ứng dụng các hiện tượng này trong cuộc sống.</w:t>
      </w:r>
    </w:p>
    <w:p w14:paraId="11DF4F89"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5. (2 điểm)</w:t>
      </w:r>
    </w:p>
    <w:p w14:paraId="3EFB05A0" w14:textId="77777777" w:rsidR="00943A61" w:rsidRPr="00676DDE" w:rsidRDefault="00943A61" w:rsidP="00943A61">
      <w:pPr>
        <w:widowControl w:val="0"/>
        <w:tabs>
          <w:tab w:val="left" w:pos="284"/>
          <w:tab w:val="left" w:pos="516"/>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r>
      <w:r w:rsidRPr="00676DDE">
        <w:rPr>
          <w:rFonts w:eastAsia="Times New Roman" w:cs="Times New Roman"/>
          <w:color w:val="000000"/>
          <w:szCs w:val="24"/>
          <w:lang w:val="en-US" w:eastAsia="vi-VN" w:bidi="vi-VN"/>
        </w:rPr>
        <w:t xml:space="preserve">- </w:t>
      </w:r>
      <w:r w:rsidRPr="00676DDE">
        <w:rPr>
          <w:rFonts w:eastAsia="Times New Roman" w:cs="Times New Roman"/>
          <w:color w:val="000000"/>
          <w:szCs w:val="24"/>
          <w:lang w:eastAsia="vi-VN" w:bidi="vi-VN"/>
        </w:rPr>
        <w:t>Nêu kí hiệu, chức năng của bộ gen trong ti thể và trong lục lạp mà em biết được.</w:t>
      </w:r>
    </w:p>
    <w:p w14:paraId="3F139036" w14:textId="77777777" w:rsidR="00943A61" w:rsidRPr="00676DDE" w:rsidRDefault="00943A61" w:rsidP="00943A61">
      <w:pPr>
        <w:widowControl w:val="0"/>
        <w:tabs>
          <w:tab w:val="left" w:pos="284"/>
          <w:tab w:val="left" w:pos="516"/>
        </w:tabs>
        <w:spacing w:after="0" w:line="240" w:lineRule="auto"/>
        <w:ind w:left="240"/>
        <w:jc w:val="both"/>
        <w:rPr>
          <w:rFonts w:eastAsia="Times New Roman" w:cs="Times New Roman"/>
          <w:color w:val="000000"/>
          <w:szCs w:val="24"/>
          <w:lang w:eastAsia="vi-VN" w:bidi="vi-VN"/>
        </w:rPr>
      </w:pPr>
      <w:r w:rsidRPr="00676DDE">
        <w:rPr>
          <w:rFonts w:eastAsia="Times New Roman" w:cs="Times New Roman"/>
          <w:color w:val="000000"/>
          <w:szCs w:val="24"/>
          <w:lang w:val="en-US" w:eastAsia="vi-VN" w:bidi="vi-VN"/>
        </w:rPr>
        <w:tab/>
        <w:t xml:space="preserve">- </w:t>
      </w:r>
      <w:r w:rsidRPr="00676DDE">
        <w:rPr>
          <w:rFonts w:eastAsia="Times New Roman" w:cs="Times New Roman"/>
          <w:color w:val="000000"/>
          <w:szCs w:val="24"/>
          <w:lang w:eastAsia="vi-VN" w:bidi="vi-VN"/>
        </w:rPr>
        <w:t>Giải thích vì sao có hiện tượng lá lốm đốm các màu ở một số loài thực vật?</w:t>
      </w:r>
    </w:p>
    <w:p w14:paraId="6C902D39" w14:textId="77777777" w:rsidR="00943A61" w:rsidRPr="00676DDE" w:rsidRDefault="00943A61" w:rsidP="00943A61">
      <w:pPr>
        <w:widowControl w:val="0"/>
        <w:tabs>
          <w:tab w:val="left" w:pos="284"/>
          <w:tab w:val="left" w:pos="416"/>
        </w:tabs>
        <w:spacing w:after="0" w:line="240" w:lineRule="auto"/>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ab/>
      </w:r>
      <w:r w:rsidRPr="00676DDE">
        <w:rPr>
          <w:rFonts w:eastAsia="Times New Roman" w:cs="Times New Roman"/>
          <w:color w:val="000000"/>
          <w:szCs w:val="24"/>
          <w:lang w:val="en-US" w:eastAsia="vi-VN" w:bidi="vi-VN"/>
        </w:rPr>
        <w:t xml:space="preserve">- </w:t>
      </w:r>
      <w:r w:rsidRPr="00676DDE">
        <w:rPr>
          <w:rFonts w:eastAsia="Times New Roman" w:cs="Times New Roman"/>
          <w:color w:val="000000"/>
          <w:szCs w:val="24"/>
          <w:lang w:eastAsia="vi-VN" w:bidi="vi-VN"/>
        </w:rPr>
        <w:t>Người ta đã làm thí nghiệm nào mà em biết để chứng minh cơ sở di truyền của tính kháng thuốc là từ gen của ti thế?</w:t>
      </w:r>
    </w:p>
    <w:p w14:paraId="7223DA17" w14:textId="77777777" w:rsidR="00943A61" w:rsidRPr="00676DDE" w:rsidRDefault="00943A61" w:rsidP="00943A61">
      <w:pPr>
        <w:widowControl w:val="0"/>
        <w:tabs>
          <w:tab w:val="left" w:pos="284"/>
        </w:tabs>
        <w:spacing w:after="0" w:line="240" w:lineRule="auto"/>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6. (2 điểm)</w:t>
      </w:r>
    </w:p>
    <w:p w14:paraId="6472A442" w14:textId="77777777" w:rsidR="00943A61" w:rsidRPr="00676DDE" w:rsidRDefault="00943A61" w:rsidP="00943A61">
      <w:pPr>
        <w:widowControl w:val="0"/>
        <w:tabs>
          <w:tab w:val="left" w:pos="284"/>
        </w:tabs>
        <w:spacing w:after="0" w:line="240" w:lineRule="auto"/>
        <w:ind w:firstLine="240"/>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Tiến hành hai phép lai giữa hai dòng ruồi thuần chủng và đều có màu mắt đỏ tươi, được kết quả như sau:</w:t>
      </w:r>
    </w:p>
    <w:p w14:paraId="1D145437" w14:textId="77777777" w:rsidR="00943A61" w:rsidRPr="00676DDE" w:rsidRDefault="00943A61" w:rsidP="00943A61">
      <w:pPr>
        <w:tabs>
          <w:tab w:val="left" w:pos="284"/>
        </w:tabs>
        <w:spacing w:after="0" w:line="240" w:lineRule="auto"/>
        <w:rPr>
          <w:lang w:eastAsia="vi-VN" w:bidi="vi-VN"/>
        </w:rPr>
      </w:pPr>
      <w:r w:rsidRPr="00676DDE">
        <w:rPr>
          <w:lang w:eastAsia="vi-VN" w:bidi="vi-VN"/>
        </w:rPr>
        <w:tab/>
        <w:t>- Phép lai 1: Ruồi cái P x ruồi đực Q tạo ra F</w:t>
      </w:r>
      <w:r w:rsidRPr="00676DDE">
        <w:rPr>
          <w:vertAlign w:val="subscript"/>
          <w:lang w:val="en-US" w:eastAsia="vi-VN" w:bidi="vi-VN"/>
        </w:rPr>
        <w:t>1</w:t>
      </w:r>
      <w:r w:rsidRPr="00676DDE">
        <w:rPr>
          <w:lang w:eastAsia="vi-VN" w:bidi="vi-VN"/>
        </w:rPr>
        <w:t xml:space="preserve"> đồng tính ruồi mắt nâu</w:t>
      </w:r>
    </w:p>
    <w:p w14:paraId="2FEF8C76" w14:textId="77777777" w:rsidR="00943A61" w:rsidRPr="00676DDE" w:rsidRDefault="00943A61" w:rsidP="00943A61">
      <w:pPr>
        <w:tabs>
          <w:tab w:val="left" w:pos="284"/>
        </w:tabs>
        <w:spacing w:after="0" w:line="240" w:lineRule="auto"/>
        <w:jc w:val="both"/>
        <w:rPr>
          <w:rFonts w:eastAsia="Times New Roman" w:cs="Times New Roman"/>
          <w:color w:val="000000"/>
          <w:szCs w:val="24"/>
          <w:lang w:eastAsia="vi-VN" w:bidi="vi-VN"/>
        </w:rPr>
      </w:pPr>
      <w:r w:rsidRPr="00676DDE">
        <w:rPr>
          <w:lang w:eastAsia="vi-VN" w:bidi="vi-VN"/>
        </w:rPr>
        <w:tab/>
      </w:r>
      <w:r w:rsidRPr="00676DDE">
        <w:rPr>
          <w:rFonts w:eastAsia="Times New Roman" w:cs="Times New Roman"/>
          <w:color w:val="000000"/>
          <w:szCs w:val="24"/>
          <w:lang w:eastAsia="vi-VN" w:bidi="vi-VN"/>
        </w:rPr>
        <w:t xml:space="preserve">- Phép lai 2: Ruồi cái Q </w:t>
      </w:r>
      <w:r w:rsidRPr="00676DDE">
        <w:rPr>
          <w:rFonts w:eastAsia="Times New Roman" w:cs="Times New Roman"/>
          <w:color w:val="000000"/>
          <w:spacing w:val="20"/>
          <w:sz w:val="17"/>
          <w:szCs w:val="17"/>
          <w:lang w:eastAsia="vi-VN" w:bidi="vi-VN"/>
        </w:rPr>
        <w:t xml:space="preserve">X </w:t>
      </w:r>
      <w:r w:rsidRPr="00676DDE">
        <w:rPr>
          <w:rFonts w:eastAsia="Times New Roman" w:cs="Times New Roman"/>
          <w:color w:val="000000"/>
          <w:szCs w:val="24"/>
          <w:lang w:eastAsia="vi-VN" w:bidi="vi-VN"/>
        </w:rPr>
        <w:t>ruồi đực P tạo ra F</w:t>
      </w:r>
      <w:r w:rsidRPr="00676DDE">
        <w:rPr>
          <w:rFonts w:eastAsia="Times New Roman" w:cs="Times New Roman"/>
          <w:color w:val="000000"/>
          <w:szCs w:val="24"/>
          <w:vertAlign w:val="subscript"/>
          <w:lang w:val="en-US" w:eastAsia="vi-VN" w:bidi="vi-VN"/>
        </w:rPr>
        <w:t>1</w:t>
      </w:r>
      <w:r w:rsidRPr="00676DDE">
        <w:rPr>
          <w:rFonts w:eastAsia="Times New Roman" w:cs="Times New Roman"/>
          <w:color w:val="000000"/>
          <w:szCs w:val="24"/>
          <w:lang w:eastAsia="vi-VN" w:bidi="vi-VN"/>
        </w:rPr>
        <w:t xml:space="preserve"> có tất cả ruồi cái mắt nâu và tất cả ruồi đực mắt đỏ tươi. Biết rằng quá trình giảm phân, thụ tinh ở cả hai phép lai diễn ra bình thường, không có đột biến phát sinh.</w:t>
      </w:r>
    </w:p>
    <w:p w14:paraId="13EC537A" w14:textId="77777777" w:rsidR="00943A61" w:rsidRPr="00676DDE" w:rsidRDefault="00943A61" w:rsidP="00943A61">
      <w:pPr>
        <w:tabs>
          <w:tab w:val="left" w:pos="284"/>
        </w:tabs>
        <w:spacing w:after="0" w:line="240" w:lineRule="auto"/>
        <w:jc w:val="both"/>
        <w:rPr>
          <w:rFonts w:eastAsia="Arial Unicode MS" w:cs="Times New Roman"/>
          <w:color w:val="000000"/>
          <w:szCs w:val="24"/>
          <w:lang w:val="en-US" w:eastAsia="vi-VN" w:bidi="vi-VN"/>
        </w:rPr>
      </w:pPr>
      <w:r w:rsidRPr="00676DDE">
        <w:rPr>
          <w:rFonts w:eastAsia="Times New Roman" w:cs="Times New Roman"/>
          <w:color w:val="000000"/>
          <w:szCs w:val="24"/>
          <w:lang w:eastAsia="vi-VN" w:bidi="vi-VN"/>
        </w:rPr>
        <w:tab/>
      </w:r>
      <w:r w:rsidRPr="00676DDE">
        <w:rPr>
          <w:rFonts w:eastAsia="Arial Unicode MS" w:cs="Times New Roman"/>
          <w:color w:val="000000"/>
          <w:szCs w:val="24"/>
          <w:lang w:val="en-US" w:eastAsia="vi-VN" w:bidi="vi-VN"/>
        </w:rPr>
        <w:t>a) Hãy phân tích và nhận định về hiện tượng di truyền nào đã tác động đến các phép lai?</w:t>
      </w:r>
    </w:p>
    <w:p w14:paraId="6C4B232B" w14:textId="77777777" w:rsidR="00943A61" w:rsidRPr="00676DDE" w:rsidRDefault="00943A61" w:rsidP="00943A61">
      <w:pPr>
        <w:tabs>
          <w:tab w:val="left" w:pos="284"/>
        </w:tabs>
        <w:spacing w:after="0" w:line="240" w:lineRule="auto"/>
        <w:jc w:val="both"/>
        <w:rPr>
          <w:rFonts w:eastAsia="Arial Unicode MS" w:cs="Times New Roman"/>
          <w:color w:val="000000"/>
          <w:szCs w:val="24"/>
          <w:lang w:val="en-US" w:eastAsia="vi-VN" w:bidi="vi-VN"/>
        </w:rPr>
      </w:pPr>
      <w:r w:rsidRPr="00676DDE">
        <w:rPr>
          <w:rFonts w:eastAsia="Arial Unicode MS" w:cs="Times New Roman"/>
          <w:color w:val="000000"/>
          <w:szCs w:val="24"/>
          <w:lang w:val="en-US" w:eastAsia="vi-VN" w:bidi="vi-VN"/>
        </w:rPr>
        <w:tab/>
        <w:t>b) Đưa ra giả thuyết để giải thích kết quả các phép lai và viết sơ đồ lai để kiểm chứng giả thuyết đã nêu.</w:t>
      </w:r>
    </w:p>
    <w:p w14:paraId="19911D23" w14:textId="77777777" w:rsidR="00943A61" w:rsidRPr="00676DDE" w:rsidRDefault="00943A61" w:rsidP="00943A61">
      <w:pPr>
        <w:tabs>
          <w:tab w:val="left" w:pos="284"/>
        </w:tabs>
        <w:spacing w:after="0" w:line="240" w:lineRule="auto"/>
        <w:jc w:val="both"/>
        <w:rPr>
          <w:rFonts w:eastAsia="Times New Roman" w:cs="Times New Roman"/>
          <w:b/>
          <w:bCs/>
          <w:color w:val="000000"/>
          <w:szCs w:val="24"/>
          <w:lang w:eastAsia="vi-VN" w:bidi="vi-VN"/>
        </w:rPr>
      </w:pPr>
      <w:r w:rsidRPr="00676DDE">
        <w:rPr>
          <w:rFonts w:eastAsia="Times New Roman" w:cs="Times New Roman"/>
          <w:b/>
          <w:bCs/>
          <w:color w:val="000000"/>
          <w:szCs w:val="24"/>
          <w:lang w:eastAsia="vi-VN" w:bidi="vi-VN"/>
        </w:rPr>
        <w:t>Câu 7. (1 điếm)</w:t>
      </w:r>
    </w:p>
    <w:p w14:paraId="6F178C92" w14:textId="77777777" w:rsidR="00943A61" w:rsidRPr="00676DDE" w:rsidRDefault="00943A61" w:rsidP="00943A61">
      <w:pPr>
        <w:tabs>
          <w:tab w:val="left" w:pos="284"/>
        </w:tabs>
        <w:spacing w:after="0" w:line="240" w:lineRule="auto"/>
        <w:jc w:val="both"/>
        <w:rPr>
          <w:rFonts w:eastAsia="Times New Roman" w:cs="Times New Roman"/>
          <w:color w:val="000000"/>
          <w:szCs w:val="24"/>
          <w:lang w:eastAsia="vi-VN" w:bidi="vi-VN"/>
        </w:rPr>
      </w:pPr>
      <w:r w:rsidRPr="00676DDE">
        <w:rPr>
          <w:rFonts w:eastAsia="Times New Roman" w:cs="Times New Roman"/>
          <w:b/>
          <w:bCs/>
          <w:color w:val="000000"/>
          <w:szCs w:val="24"/>
          <w:lang w:eastAsia="vi-VN" w:bidi="vi-VN"/>
        </w:rPr>
        <w:tab/>
      </w:r>
      <w:r w:rsidRPr="00676DDE">
        <w:rPr>
          <w:rFonts w:eastAsia="Times New Roman" w:cs="Times New Roman"/>
          <w:color w:val="000000"/>
          <w:szCs w:val="24"/>
          <w:lang w:eastAsia="vi-VN" w:bidi="vi-VN"/>
        </w:rPr>
        <w:t xml:space="preserve">Hãy xây dựng công thức tổng quát để xác định số kiểu gen ở con khi kiểu gen của bố, mẹ không hoàn toàn giống nhau (ví dụ: (♂AaBbCcDdEEff </w:t>
      </w:r>
      <w:r w:rsidRPr="00676DDE">
        <w:rPr>
          <w:rFonts w:eastAsia="Times New Roman" w:cs="Times New Roman"/>
          <w:color w:val="000000"/>
          <w:spacing w:val="20"/>
          <w:sz w:val="17"/>
          <w:szCs w:val="17"/>
          <w:lang w:eastAsia="vi-VN" w:bidi="vi-VN"/>
        </w:rPr>
        <w:t xml:space="preserve">X </w:t>
      </w:r>
      <w:r w:rsidRPr="00676DDE">
        <w:rPr>
          <w:rFonts w:eastAsia="Times New Roman" w:cs="Times New Roman"/>
          <w:color w:val="000000"/>
          <w:szCs w:val="24"/>
          <w:lang w:eastAsia="vi-VN" w:bidi="vi-VN"/>
        </w:rPr>
        <w:t>♀AabbCcDdeeff), các gen phân li độc lập, với các kí hiệu: (a) là số cặp alen cùng dị hợp tử tương ứng ở bố, mẹ; (b) là số cặp gen dị hợp tử ở một bên, bên kia đồng hợp tử; (c) là số cặp gen cùng đồng hợp tử ở bố, mẹ.</w:t>
      </w:r>
    </w:p>
    <w:p w14:paraId="7578BA77" w14:textId="77777777" w:rsidR="00943A61" w:rsidRPr="00676DDE" w:rsidRDefault="00943A61" w:rsidP="00943A61">
      <w:pPr>
        <w:tabs>
          <w:tab w:val="left" w:pos="284"/>
        </w:tabs>
        <w:spacing w:after="0" w:line="240" w:lineRule="auto"/>
        <w:jc w:val="both"/>
        <w:rPr>
          <w:rFonts w:eastAsia="Times New Roman" w:cs="Times New Roman"/>
          <w:b/>
          <w:color w:val="000000"/>
          <w:szCs w:val="24"/>
          <w:lang w:val="en-US" w:eastAsia="vi-VN" w:bidi="vi-VN"/>
        </w:rPr>
      </w:pPr>
      <w:r w:rsidRPr="00676DDE">
        <w:rPr>
          <w:rFonts w:eastAsia="Times New Roman" w:cs="Times New Roman"/>
          <w:b/>
          <w:color w:val="000000"/>
          <w:szCs w:val="24"/>
          <w:lang w:val="en-US" w:eastAsia="vi-VN" w:bidi="vi-VN"/>
        </w:rPr>
        <w:t>Câu 8. (2 điểm)</w:t>
      </w:r>
    </w:p>
    <w:p w14:paraId="33966A22"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r w:rsidRPr="00676DDE">
        <w:rPr>
          <w:rFonts w:eastAsia="Times New Roman" w:cs="Times New Roman"/>
          <w:color w:val="000000"/>
          <w:szCs w:val="24"/>
          <w:lang w:val="en-US" w:eastAsia="vi-VN" w:bidi="vi-VN"/>
        </w:rPr>
        <w:tab/>
        <w:t>- Vì sao sự điều hòa hoạt động gen ở sinh vật nhân thực lại phức tạp hơn ở sinh vật nhân sơ? Gen gây tăng cường và gen gây bất hoạt có vai trò gì trong việc điều hòa hoạt động gen ở sinh vật nhân thực?</w:t>
      </w:r>
    </w:p>
    <w:p w14:paraId="2C725A6B"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r w:rsidRPr="00676DDE">
        <w:rPr>
          <w:rFonts w:eastAsia="Times New Roman" w:cs="Times New Roman"/>
          <w:color w:val="000000"/>
          <w:szCs w:val="24"/>
          <w:lang w:val="en-US" w:eastAsia="vi-VN" w:bidi="vi-VN"/>
        </w:rPr>
        <w:tab/>
      </w:r>
      <w:r w:rsidRPr="00676DDE">
        <w:rPr>
          <w:lang w:val="en-US"/>
        </w:rPr>
        <w:t xml:space="preserve">- </w:t>
      </w:r>
      <w:r w:rsidRPr="00676DDE">
        <w:rPr>
          <w:lang w:val="en-US" w:bidi="vi-VN"/>
        </w:rPr>
        <w:t>Điều hòa hoạt động gen ở sinh vật nhân thực có những điểm nào khác v</w:t>
      </w:r>
      <w:r w:rsidRPr="00676DDE">
        <w:rPr>
          <w:lang w:val="en-US"/>
        </w:rPr>
        <w:t xml:space="preserve">ới điều hòa gen ở sinh vật nhân </w:t>
      </w:r>
      <w:r w:rsidRPr="00676DDE">
        <w:rPr>
          <w:lang w:val="en-US" w:bidi="vi-VN"/>
        </w:rPr>
        <w:t>sơ?</w:t>
      </w:r>
    </w:p>
    <w:p w14:paraId="3A0379F6" w14:textId="77777777" w:rsidR="00943A61" w:rsidRPr="00676DDE" w:rsidRDefault="00943A61" w:rsidP="00943A61">
      <w:pPr>
        <w:tabs>
          <w:tab w:val="left" w:pos="284"/>
        </w:tabs>
        <w:spacing w:after="0" w:line="240" w:lineRule="auto"/>
        <w:jc w:val="both"/>
        <w:rPr>
          <w:b/>
          <w:lang w:eastAsia="vi-VN" w:bidi="vi-VN"/>
        </w:rPr>
      </w:pPr>
      <w:r w:rsidRPr="00676DDE">
        <w:rPr>
          <w:b/>
          <w:lang w:eastAsia="vi-VN" w:bidi="vi-VN"/>
        </w:rPr>
        <w:t>Câu 9. (2 điểm)</w:t>
      </w:r>
    </w:p>
    <w:p w14:paraId="326AA9F6" w14:textId="77777777" w:rsidR="00943A61" w:rsidRPr="00676DDE" w:rsidRDefault="00943A61" w:rsidP="00943A61">
      <w:pPr>
        <w:tabs>
          <w:tab w:val="left" w:pos="284"/>
        </w:tabs>
        <w:spacing w:after="0" w:line="240" w:lineRule="auto"/>
        <w:jc w:val="both"/>
        <w:rPr>
          <w:lang w:val="en-US" w:eastAsia="vi-VN" w:bidi="vi-VN"/>
        </w:rPr>
      </w:pPr>
      <w:r w:rsidRPr="00676DDE">
        <w:rPr>
          <w:lang w:eastAsia="vi-VN" w:bidi="vi-VN"/>
        </w:rPr>
        <w:lastRenderedPageBreak/>
        <w:tab/>
        <w:t>a) Một cây có kiểu gen (AaBbCcDd) tự thụ phấn. Nếu quá trình phân chia nhiễm sắc thể trong nguyên phân, giảm phân, cũng như quá trình thụ tinh diễn ra bình thường, không phát sinh đột biến</w:t>
      </w:r>
      <w:r w:rsidRPr="00676DDE">
        <w:rPr>
          <w:lang w:val="en-US" w:eastAsia="vi-VN" w:bidi="vi-VN"/>
        </w:rPr>
        <w:t xml:space="preserve"> thì bộ nhiễm sắc thể ở tế bào nào dưới đây của cây con là đúng?</w:t>
      </w:r>
    </w:p>
    <w:tbl>
      <w:tblPr>
        <w:tblStyle w:val="TableGrid"/>
        <w:tblW w:w="0" w:type="auto"/>
        <w:tblLook w:val="04A0" w:firstRow="1" w:lastRow="0" w:firstColumn="1" w:lastColumn="0" w:noHBand="0" w:noVBand="1"/>
      </w:tblPr>
      <w:tblGrid>
        <w:gridCol w:w="2852"/>
        <w:gridCol w:w="1829"/>
        <w:gridCol w:w="2669"/>
        <w:gridCol w:w="2000"/>
      </w:tblGrid>
      <w:tr w:rsidR="00943A61" w:rsidRPr="00676DDE" w14:paraId="659E76E0" w14:textId="77777777" w:rsidTr="001A5F82">
        <w:tc>
          <w:tcPr>
            <w:tcW w:w="3256" w:type="dxa"/>
          </w:tcPr>
          <w:p w14:paraId="410702CE" w14:textId="77777777" w:rsidR="00943A61" w:rsidRPr="00676DDE" w:rsidRDefault="00943A61" w:rsidP="001A5F82">
            <w:pPr>
              <w:tabs>
                <w:tab w:val="left" w:pos="284"/>
              </w:tabs>
              <w:jc w:val="center"/>
              <w:rPr>
                <w:lang w:eastAsia="vi-VN" w:bidi="vi-VN"/>
              </w:rPr>
            </w:pPr>
            <w:r w:rsidRPr="00676DDE">
              <w:rPr>
                <w:lang w:eastAsia="vi-VN" w:bidi="vi-VN"/>
              </w:rPr>
              <w:t>Tế bào</w:t>
            </w:r>
          </w:p>
        </w:tc>
        <w:tc>
          <w:tcPr>
            <w:tcW w:w="1906" w:type="dxa"/>
          </w:tcPr>
          <w:p w14:paraId="45037AC4" w14:textId="77777777" w:rsidR="00943A61" w:rsidRPr="00676DDE" w:rsidRDefault="00943A61" w:rsidP="001A5F82">
            <w:pPr>
              <w:tabs>
                <w:tab w:val="left" w:pos="284"/>
              </w:tabs>
              <w:jc w:val="center"/>
              <w:rPr>
                <w:lang w:eastAsia="vi-VN" w:bidi="vi-VN"/>
              </w:rPr>
            </w:pPr>
            <w:r w:rsidRPr="00676DDE">
              <w:rPr>
                <w:lang w:eastAsia="vi-VN" w:bidi="vi-VN"/>
              </w:rPr>
              <w:t>Bộ NST</w:t>
            </w:r>
          </w:p>
        </w:tc>
        <w:tc>
          <w:tcPr>
            <w:tcW w:w="3055" w:type="dxa"/>
          </w:tcPr>
          <w:p w14:paraId="31899A8E" w14:textId="77777777" w:rsidR="00943A61" w:rsidRPr="00676DDE" w:rsidRDefault="00943A61" w:rsidP="001A5F82">
            <w:pPr>
              <w:tabs>
                <w:tab w:val="left" w:pos="284"/>
              </w:tabs>
              <w:jc w:val="center"/>
              <w:rPr>
                <w:lang w:eastAsia="vi-VN" w:bidi="vi-VN"/>
              </w:rPr>
            </w:pPr>
            <w:r w:rsidRPr="00676DDE">
              <w:rPr>
                <w:lang w:eastAsia="vi-VN" w:bidi="vi-VN"/>
              </w:rPr>
              <w:t>Tế bào</w:t>
            </w:r>
          </w:p>
        </w:tc>
        <w:tc>
          <w:tcPr>
            <w:tcW w:w="2109" w:type="dxa"/>
          </w:tcPr>
          <w:p w14:paraId="06FAFBE7" w14:textId="77777777" w:rsidR="00943A61" w:rsidRPr="00676DDE" w:rsidRDefault="00943A61" w:rsidP="001A5F82">
            <w:pPr>
              <w:tabs>
                <w:tab w:val="left" w:pos="284"/>
              </w:tabs>
              <w:jc w:val="center"/>
              <w:rPr>
                <w:lang w:eastAsia="vi-VN" w:bidi="vi-VN"/>
              </w:rPr>
            </w:pPr>
            <w:r w:rsidRPr="00676DDE">
              <w:rPr>
                <w:lang w:eastAsia="vi-VN" w:bidi="vi-VN"/>
              </w:rPr>
              <w:t>Bộ NST</w:t>
            </w:r>
          </w:p>
        </w:tc>
      </w:tr>
      <w:tr w:rsidR="00943A61" w:rsidRPr="00676DDE" w14:paraId="564DCD64" w14:textId="77777777" w:rsidTr="001A5F82">
        <w:tc>
          <w:tcPr>
            <w:tcW w:w="3256" w:type="dxa"/>
          </w:tcPr>
          <w:p w14:paraId="0B4364CB" w14:textId="77777777" w:rsidR="00943A61" w:rsidRPr="00676DDE" w:rsidRDefault="00943A61" w:rsidP="001A5F82">
            <w:pPr>
              <w:tabs>
                <w:tab w:val="left" w:pos="284"/>
              </w:tabs>
              <w:jc w:val="both"/>
              <w:rPr>
                <w:lang w:eastAsia="vi-VN" w:bidi="vi-VN"/>
              </w:rPr>
            </w:pPr>
            <w:r w:rsidRPr="00676DDE">
              <w:rPr>
                <w:lang w:eastAsia="vi-VN" w:bidi="vi-VN"/>
              </w:rPr>
              <w:t>Tế bào rễ</w:t>
            </w:r>
          </w:p>
        </w:tc>
        <w:tc>
          <w:tcPr>
            <w:tcW w:w="1906" w:type="dxa"/>
          </w:tcPr>
          <w:p w14:paraId="337E6510" w14:textId="77777777" w:rsidR="00943A61" w:rsidRPr="00676DDE" w:rsidRDefault="00943A61" w:rsidP="001A5F82">
            <w:pPr>
              <w:tabs>
                <w:tab w:val="left" w:pos="284"/>
              </w:tabs>
              <w:jc w:val="both"/>
              <w:rPr>
                <w:lang w:eastAsia="vi-VN" w:bidi="vi-VN"/>
              </w:rPr>
            </w:pPr>
            <w:r w:rsidRPr="00676DDE">
              <w:rPr>
                <w:lang w:eastAsia="vi-VN" w:bidi="vi-VN"/>
              </w:rPr>
              <w:t>AaBbCCDD</w:t>
            </w:r>
          </w:p>
        </w:tc>
        <w:tc>
          <w:tcPr>
            <w:tcW w:w="3055" w:type="dxa"/>
          </w:tcPr>
          <w:p w14:paraId="12F7DBD3" w14:textId="77777777" w:rsidR="00943A61" w:rsidRPr="00676DDE" w:rsidRDefault="00943A61" w:rsidP="001A5F82">
            <w:pPr>
              <w:tabs>
                <w:tab w:val="left" w:pos="284"/>
              </w:tabs>
              <w:jc w:val="both"/>
              <w:rPr>
                <w:lang w:eastAsia="vi-VN" w:bidi="vi-VN"/>
              </w:rPr>
            </w:pPr>
            <w:r w:rsidRPr="00676DDE">
              <w:rPr>
                <w:lang w:eastAsia="vi-VN" w:bidi="vi-VN"/>
              </w:rPr>
              <w:t>Nhân cực của túi phôi</w:t>
            </w:r>
          </w:p>
        </w:tc>
        <w:tc>
          <w:tcPr>
            <w:tcW w:w="2109" w:type="dxa"/>
          </w:tcPr>
          <w:p w14:paraId="49B8EC4B" w14:textId="77777777" w:rsidR="00943A61" w:rsidRPr="00676DDE" w:rsidRDefault="00943A61" w:rsidP="001A5F82">
            <w:pPr>
              <w:tabs>
                <w:tab w:val="left" w:pos="284"/>
              </w:tabs>
              <w:jc w:val="both"/>
              <w:rPr>
                <w:lang w:eastAsia="vi-VN" w:bidi="vi-VN"/>
              </w:rPr>
            </w:pPr>
            <w:r w:rsidRPr="00676DDE">
              <w:rPr>
                <w:lang w:eastAsia="vi-VN" w:bidi="vi-VN"/>
              </w:rPr>
              <w:t>AABbCCDd</w:t>
            </w:r>
          </w:p>
        </w:tc>
      </w:tr>
      <w:tr w:rsidR="00943A61" w:rsidRPr="00676DDE" w14:paraId="7E7723C7" w14:textId="77777777" w:rsidTr="001A5F82">
        <w:tc>
          <w:tcPr>
            <w:tcW w:w="3256" w:type="dxa"/>
          </w:tcPr>
          <w:p w14:paraId="01CD4E7F" w14:textId="77777777" w:rsidR="00943A61" w:rsidRPr="00676DDE" w:rsidRDefault="00943A61" w:rsidP="001A5F82">
            <w:pPr>
              <w:tabs>
                <w:tab w:val="left" w:pos="284"/>
              </w:tabs>
              <w:jc w:val="both"/>
              <w:rPr>
                <w:lang w:eastAsia="vi-VN" w:bidi="vi-VN"/>
              </w:rPr>
            </w:pPr>
            <w:r w:rsidRPr="00676DDE">
              <w:rPr>
                <w:lang w:eastAsia="vi-VN" w:bidi="vi-VN"/>
              </w:rPr>
              <w:t>Tế bào sinh dưỡng của hạt phấn</w:t>
            </w:r>
          </w:p>
        </w:tc>
        <w:tc>
          <w:tcPr>
            <w:tcW w:w="1906" w:type="dxa"/>
          </w:tcPr>
          <w:p w14:paraId="3C491775" w14:textId="77777777" w:rsidR="00943A61" w:rsidRPr="00676DDE" w:rsidRDefault="00943A61" w:rsidP="001A5F82">
            <w:pPr>
              <w:tabs>
                <w:tab w:val="left" w:pos="284"/>
              </w:tabs>
              <w:jc w:val="both"/>
              <w:rPr>
                <w:lang w:eastAsia="vi-VN" w:bidi="vi-VN"/>
              </w:rPr>
            </w:pPr>
            <w:r w:rsidRPr="00676DDE">
              <w:rPr>
                <w:lang w:eastAsia="vi-VN" w:bidi="vi-VN"/>
              </w:rPr>
              <w:t>AaBbCCdd</w:t>
            </w:r>
          </w:p>
        </w:tc>
        <w:tc>
          <w:tcPr>
            <w:tcW w:w="3055" w:type="dxa"/>
          </w:tcPr>
          <w:p w14:paraId="5B15BB9F" w14:textId="77777777" w:rsidR="00943A61" w:rsidRPr="00676DDE" w:rsidRDefault="00943A61" w:rsidP="001A5F82">
            <w:pPr>
              <w:tabs>
                <w:tab w:val="left" w:pos="284"/>
              </w:tabs>
              <w:jc w:val="both"/>
              <w:rPr>
                <w:lang w:eastAsia="vi-VN" w:bidi="vi-VN"/>
              </w:rPr>
            </w:pPr>
            <w:r w:rsidRPr="00676DDE">
              <w:rPr>
                <w:lang w:eastAsia="vi-VN" w:bidi="vi-VN"/>
              </w:rPr>
              <w:t>Tế bào lá</w:t>
            </w:r>
          </w:p>
        </w:tc>
        <w:tc>
          <w:tcPr>
            <w:tcW w:w="2109" w:type="dxa"/>
          </w:tcPr>
          <w:p w14:paraId="6BCBA49E" w14:textId="77777777" w:rsidR="00943A61" w:rsidRPr="00676DDE" w:rsidRDefault="00943A61" w:rsidP="001A5F82">
            <w:pPr>
              <w:tabs>
                <w:tab w:val="left" w:pos="284"/>
              </w:tabs>
              <w:jc w:val="both"/>
              <w:rPr>
                <w:lang w:eastAsia="vi-VN" w:bidi="vi-VN"/>
              </w:rPr>
            </w:pPr>
            <w:r w:rsidRPr="00676DDE">
              <w:rPr>
                <w:lang w:eastAsia="vi-VN" w:bidi="vi-VN"/>
              </w:rPr>
              <w:t>aBcD</w:t>
            </w:r>
          </w:p>
        </w:tc>
      </w:tr>
    </w:tbl>
    <w:p w14:paraId="3BA4762A" w14:textId="77777777" w:rsidR="00943A61" w:rsidRPr="00676DDE" w:rsidRDefault="00943A61" w:rsidP="00943A61">
      <w:pPr>
        <w:tabs>
          <w:tab w:val="left" w:pos="284"/>
        </w:tabs>
        <w:spacing w:after="0" w:line="240" w:lineRule="auto"/>
        <w:jc w:val="both"/>
        <w:rPr>
          <w:lang w:eastAsia="vi-VN" w:bidi="vi-VN"/>
        </w:rPr>
      </w:pPr>
      <w:r w:rsidRPr="00676DDE">
        <w:rPr>
          <w:lang w:eastAsia="vi-VN" w:bidi="vi-VN"/>
        </w:rPr>
        <w:tab/>
        <w:t xml:space="preserve">b) Xét phép lai một cặp tỉnh trạng </w:t>
      </w:r>
      <w:r w:rsidRPr="00676DDE">
        <w:rPr>
          <w:rFonts w:cs="Times New Roman"/>
          <w:lang w:eastAsia="vi-VN" w:bidi="vi-VN"/>
        </w:rPr>
        <w:t>♂</w:t>
      </w:r>
      <w:r w:rsidRPr="00676DDE">
        <w:rPr>
          <w:lang w:eastAsia="vi-VN" w:bidi="vi-VN"/>
        </w:rPr>
        <w:t xml:space="preserve">(Aa) </w:t>
      </w:r>
      <w:r w:rsidRPr="00676DDE">
        <w:rPr>
          <w:spacing w:val="20"/>
          <w:sz w:val="17"/>
          <w:szCs w:val="17"/>
          <w:lang w:eastAsia="vi-VN" w:bidi="vi-VN"/>
        </w:rPr>
        <w:t xml:space="preserve">X </w:t>
      </w:r>
      <w:r w:rsidRPr="00676DDE">
        <w:rPr>
          <w:rFonts w:cs="Times New Roman"/>
          <w:lang w:eastAsia="vi-VN" w:bidi="vi-VN"/>
        </w:rPr>
        <w:t>♀</w:t>
      </w:r>
      <w:r w:rsidRPr="00676DDE">
        <w:rPr>
          <w:lang w:eastAsia="vi-VN" w:bidi="vi-VN"/>
        </w:rPr>
        <w:t>(Aa). Để hình thành cơ thể (AAaa) ở con thì sự không phân li của cặp nhiễm sắc thể mang cặp gen (Aa) của bố, mẹ sẽ xảy ra trong lần giảm phân nào?</w:t>
      </w:r>
    </w:p>
    <w:p w14:paraId="2F560040" w14:textId="77777777" w:rsidR="00943A61" w:rsidRPr="00676DDE" w:rsidRDefault="00943A61" w:rsidP="00943A61">
      <w:pPr>
        <w:tabs>
          <w:tab w:val="left" w:pos="284"/>
        </w:tabs>
        <w:spacing w:after="0" w:line="240" w:lineRule="auto"/>
        <w:jc w:val="both"/>
        <w:rPr>
          <w:rFonts w:eastAsia="Times New Roman" w:cs="Times New Roman"/>
          <w:b/>
          <w:color w:val="000000"/>
          <w:szCs w:val="24"/>
          <w:lang w:val="en-US" w:eastAsia="vi-VN" w:bidi="vi-VN"/>
        </w:rPr>
      </w:pPr>
      <w:r w:rsidRPr="00676DDE">
        <w:rPr>
          <w:rFonts w:eastAsia="Times New Roman" w:cs="Times New Roman"/>
          <w:b/>
          <w:color w:val="000000"/>
          <w:szCs w:val="24"/>
          <w:lang w:val="en-US" w:eastAsia="vi-VN" w:bidi="vi-VN"/>
        </w:rPr>
        <w:t>Câu 10. (3 điểm)</w:t>
      </w:r>
    </w:p>
    <w:p w14:paraId="11546CAC"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r w:rsidRPr="00676DDE">
        <w:rPr>
          <w:rFonts w:eastAsia="Times New Roman" w:cs="Times New Roman"/>
          <w:b/>
          <w:color w:val="000000"/>
          <w:szCs w:val="24"/>
          <w:lang w:val="en-US" w:eastAsia="vi-VN" w:bidi="vi-VN"/>
        </w:rPr>
        <w:tab/>
      </w:r>
      <w:r w:rsidRPr="00676DDE">
        <w:rPr>
          <w:rFonts w:eastAsia="Times New Roman" w:cs="Times New Roman"/>
          <w:color w:val="000000"/>
          <w:szCs w:val="24"/>
          <w:lang w:val="en-US" w:eastAsia="vi-VN" w:bidi="vi-VN"/>
        </w:rPr>
        <w:t>Cho gà lông sọc, màu xám giao phối với gà lông sọc, màu xanh thu được F</w:t>
      </w:r>
      <w:r w:rsidRPr="00676DDE">
        <w:rPr>
          <w:rFonts w:eastAsia="Times New Roman" w:cs="Times New Roman"/>
          <w:color w:val="000000"/>
          <w:szCs w:val="24"/>
          <w:vertAlign w:val="subscript"/>
          <w:lang w:val="en-US" w:eastAsia="vi-VN" w:bidi="vi-VN"/>
        </w:rPr>
        <w:t>1</w:t>
      </w:r>
      <w:r w:rsidRPr="00676DDE">
        <w:rPr>
          <w:rFonts w:eastAsia="Times New Roman" w:cs="Times New Roman"/>
          <w:color w:val="000000"/>
          <w:szCs w:val="24"/>
          <w:lang w:val="en-US" w:eastAsia="vi-VN" w:bidi="vi-VN"/>
        </w:rPr>
        <w:t xml:space="preserve"> có các kiểu hình với tỉ lệ trong bảng sau:</w:t>
      </w:r>
    </w:p>
    <w:tbl>
      <w:tblPr>
        <w:tblStyle w:val="TableGrid"/>
        <w:tblW w:w="0" w:type="auto"/>
        <w:tblLook w:val="04A0" w:firstRow="1" w:lastRow="0" w:firstColumn="1" w:lastColumn="0" w:noHBand="0" w:noVBand="1"/>
      </w:tblPr>
      <w:tblGrid>
        <w:gridCol w:w="3153"/>
        <w:gridCol w:w="1515"/>
        <w:gridCol w:w="3464"/>
        <w:gridCol w:w="1218"/>
      </w:tblGrid>
      <w:tr w:rsidR="00943A61" w:rsidRPr="00676DDE" w14:paraId="4D32F399" w14:textId="77777777" w:rsidTr="001A5F82">
        <w:tc>
          <w:tcPr>
            <w:tcW w:w="3539" w:type="dxa"/>
          </w:tcPr>
          <w:p w14:paraId="6ED9B8A8" w14:textId="77777777" w:rsidR="00943A61" w:rsidRPr="00676DDE" w:rsidRDefault="00943A61" w:rsidP="001A5F82">
            <w:pPr>
              <w:tabs>
                <w:tab w:val="left" w:pos="284"/>
              </w:tabs>
              <w:jc w:val="center"/>
              <w:rPr>
                <w:rFonts w:eastAsia="Times New Roman" w:cs="Times New Roman"/>
                <w:color w:val="000000"/>
                <w:szCs w:val="24"/>
                <w:lang w:eastAsia="vi-VN" w:bidi="vi-VN"/>
              </w:rPr>
            </w:pPr>
            <w:r w:rsidRPr="00676DDE">
              <w:rPr>
                <w:rFonts w:eastAsia="Times New Roman" w:cs="Times New Roman"/>
                <w:color w:val="000000"/>
                <w:szCs w:val="24"/>
                <w:lang w:eastAsia="vi-VN" w:bidi="vi-VN"/>
              </w:rPr>
              <w:t>Kiểu hình F</w:t>
            </w:r>
            <w:r w:rsidRPr="00676DDE">
              <w:rPr>
                <w:rFonts w:eastAsia="Times New Roman" w:cs="Times New Roman"/>
                <w:color w:val="000000"/>
                <w:szCs w:val="24"/>
                <w:vertAlign w:val="subscript"/>
                <w:lang w:eastAsia="vi-VN" w:bidi="vi-VN"/>
              </w:rPr>
              <w:t>1</w:t>
            </w:r>
          </w:p>
        </w:tc>
        <w:tc>
          <w:tcPr>
            <w:tcW w:w="1623" w:type="dxa"/>
          </w:tcPr>
          <w:p w14:paraId="318DEB62" w14:textId="77777777" w:rsidR="00943A61" w:rsidRPr="00676DDE" w:rsidRDefault="00943A61" w:rsidP="001A5F82">
            <w:pPr>
              <w:tabs>
                <w:tab w:val="left" w:pos="284"/>
              </w:tabs>
              <w:jc w:val="center"/>
              <w:rPr>
                <w:rFonts w:eastAsia="Times New Roman" w:cs="Times New Roman"/>
                <w:color w:val="000000"/>
                <w:szCs w:val="24"/>
                <w:lang w:eastAsia="vi-VN" w:bidi="vi-VN"/>
              </w:rPr>
            </w:pPr>
            <w:r w:rsidRPr="00676DDE">
              <w:rPr>
                <w:rFonts w:eastAsia="Times New Roman" w:cs="Times New Roman"/>
                <w:color w:val="000000"/>
                <w:szCs w:val="24"/>
                <w:lang w:eastAsia="vi-VN" w:bidi="vi-VN"/>
              </w:rPr>
              <w:t>Tỷ lệ</w:t>
            </w:r>
          </w:p>
        </w:tc>
        <w:tc>
          <w:tcPr>
            <w:tcW w:w="3905" w:type="dxa"/>
          </w:tcPr>
          <w:p w14:paraId="2C8BED3D" w14:textId="77777777" w:rsidR="00943A61" w:rsidRPr="00676DDE" w:rsidRDefault="00943A61" w:rsidP="001A5F82">
            <w:pPr>
              <w:tabs>
                <w:tab w:val="left" w:pos="284"/>
              </w:tabs>
              <w:jc w:val="center"/>
              <w:rPr>
                <w:rFonts w:eastAsia="Times New Roman" w:cs="Times New Roman"/>
                <w:color w:val="000000"/>
                <w:szCs w:val="24"/>
                <w:lang w:eastAsia="vi-VN" w:bidi="vi-VN"/>
              </w:rPr>
            </w:pPr>
            <w:r w:rsidRPr="00676DDE">
              <w:rPr>
                <w:rFonts w:eastAsia="Times New Roman" w:cs="Times New Roman"/>
                <w:color w:val="000000"/>
                <w:szCs w:val="24"/>
                <w:lang w:eastAsia="vi-VN" w:bidi="vi-VN"/>
              </w:rPr>
              <w:t>Kiểu hình F</w:t>
            </w:r>
            <w:r w:rsidRPr="00676DDE">
              <w:rPr>
                <w:rFonts w:eastAsia="Times New Roman" w:cs="Times New Roman"/>
                <w:color w:val="000000"/>
                <w:szCs w:val="24"/>
                <w:vertAlign w:val="subscript"/>
                <w:lang w:eastAsia="vi-VN" w:bidi="vi-VN"/>
              </w:rPr>
              <w:t>1</w:t>
            </w:r>
          </w:p>
        </w:tc>
        <w:tc>
          <w:tcPr>
            <w:tcW w:w="1259" w:type="dxa"/>
          </w:tcPr>
          <w:p w14:paraId="0F190073" w14:textId="77777777" w:rsidR="00943A61" w:rsidRPr="00676DDE" w:rsidRDefault="00943A61" w:rsidP="001A5F82">
            <w:pPr>
              <w:tabs>
                <w:tab w:val="left" w:pos="284"/>
              </w:tabs>
              <w:jc w:val="center"/>
              <w:rPr>
                <w:rFonts w:eastAsia="Times New Roman" w:cs="Times New Roman"/>
                <w:color w:val="000000"/>
                <w:szCs w:val="24"/>
                <w:lang w:eastAsia="vi-VN" w:bidi="vi-VN"/>
              </w:rPr>
            </w:pPr>
            <w:r w:rsidRPr="00676DDE">
              <w:rPr>
                <w:rFonts w:eastAsia="Times New Roman" w:cs="Times New Roman"/>
                <w:color w:val="000000"/>
                <w:szCs w:val="24"/>
                <w:lang w:eastAsia="vi-VN" w:bidi="vi-VN"/>
              </w:rPr>
              <w:t>Tỷ lệ</w:t>
            </w:r>
          </w:p>
        </w:tc>
      </w:tr>
      <w:tr w:rsidR="00943A61" w:rsidRPr="00676DDE" w14:paraId="439058C1" w14:textId="77777777" w:rsidTr="001A5F82">
        <w:tc>
          <w:tcPr>
            <w:tcW w:w="3539" w:type="dxa"/>
          </w:tcPr>
          <w:p w14:paraId="36B81AC9"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trống lông sọc, màu xám</w:t>
            </w:r>
          </w:p>
        </w:tc>
        <w:tc>
          <w:tcPr>
            <w:tcW w:w="1623" w:type="dxa"/>
          </w:tcPr>
          <w:p w14:paraId="4FE86191"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37,5%</w:t>
            </w:r>
          </w:p>
        </w:tc>
        <w:tc>
          <w:tcPr>
            <w:tcW w:w="3905" w:type="dxa"/>
          </w:tcPr>
          <w:p w14:paraId="20F3DBA2"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mái lông trơn, màu xám</w:t>
            </w:r>
          </w:p>
        </w:tc>
        <w:tc>
          <w:tcPr>
            <w:tcW w:w="1259" w:type="dxa"/>
          </w:tcPr>
          <w:p w14:paraId="463D952A"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3,75%</w:t>
            </w:r>
          </w:p>
        </w:tc>
      </w:tr>
      <w:tr w:rsidR="00943A61" w:rsidRPr="00676DDE" w14:paraId="46DF29B9" w14:textId="77777777" w:rsidTr="001A5F82">
        <w:tc>
          <w:tcPr>
            <w:tcW w:w="3539" w:type="dxa"/>
          </w:tcPr>
          <w:p w14:paraId="13A9BE8E"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trống lông sọc, màu vàng</w:t>
            </w:r>
          </w:p>
        </w:tc>
        <w:tc>
          <w:tcPr>
            <w:tcW w:w="1623" w:type="dxa"/>
          </w:tcPr>
          <w:p w14:paraId="72000A46"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12,5%</w:t>
            </w:r>
          </w:p>
        </w:tc>
        <w:tc>
          <w:tcPr>
            <w:tcW w:w="3905" w:type="dxa"/>
          </w:tcPr>
          <w:p w14:paraId="06972495"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mái lông trơn, màu vàng</w:t>
            </w:r>
          </w:p>
        </w:tc>
        <w:tc>
          <w:tcPr>
            <w:tcW w:w="1259" w:type="dxa"/>
          </w:tcPr>
          <w:p w14:paraId="6F63130F"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21,25%</w:t>
            </w:r>
          </w:p>
        </w:tc>
      </w:tr>
      <w:tr w:rsidR="00943A61" w:rsidRPr="00676DDE" w14:paraId="7BC7CC6C" w14:textId="77777777" w:rsidTr="001A5F82">
        <w:tc>
          <w:tcPr>
            <w:tcW w:w="3539" w:type="dxa"/>
          </w:tcPr>
          <w:p w14:paraId="7A508109"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mái lông sọc, màu xám</w:t>
            </w:r>
          </w:p>
        </w:tc>
        <w:tc>
          <w:tcPr>
            <w:tcW w:w="1623" w:type="dxa"/>
          </w:tcPr>
          <w:p w14:paraId="7D732682"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15%</w:t>
            </w:r>
          </w:p>
        </w:tc>
        <w:tc>
          <w:tcPr>
            <w:tcW w:w="3905" w:type="dxa"/>
          </w:tcPr>
          <w:p w14:paraId="45994D53"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Gà mái lông sọc, màu vàng</w:t>
            </w:r>
          </w:p>
        </w:tc>
        <w:tc>
          <w:tcPr>
            <w:tcW w:w="1259" w:type="dxa"/>
          </w:tcPr>
          <w:p w14:paraId="25384BFC" w14:textId="77777777" w:rsidR="00943A61" w:rsidRPr="00676DDE" w:rsidRDefault="00943A61" w:rsidP="001A5F82">
            <w:pPr>
              <w:tabs>
                <w:tab w:val="left" w:pos="284"/>
              </w:tabs>
              <w:jc w:val="both"/>
              <w:rPr>
                <w:rFonts w:eastAsia="Times New Roman" w:cs="Times New Roman"/>
                <w:color w:val="000000"/>
                <w:szCs w:val="24"/>
                <w:lang w:eastAsia="vi-VN" w:bidi="vi-VN"/>
              </w:rPr>
            </w:pPr>
            <w:r w:rsidRPr="00676DDE">
              <w:rPr>
                <w:rFonts w:eastAsia="Times New Roman" w:cs="Times New Roman"/>
                <w:color w:val="000000"/>
                <w:szCs w:val="24"/>
                <w:lang w:eastAsia="vi-VN" w:bidi="vi-VN"/>
              </w:rPr>
              <w:t>10%</w:t>
            </w:r>
          </w:p>
        </w:tc>
      </w:tr>
    </w:tbl>
    <w:p w14:paraId="3AFA4F2F"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r w:rsidRPr="00676DDE">
        <w:rPr>
          <w:rFonts w:eastAsia="Times New Roman" w:cs="Times New Roman"/>
          <w:color w:val="000000"/>
          <w:szCs w:val="24"/>
          <w:lang w:val="en-US" w:eastAsia="vi-VN" w:bidi="vi-VN"/>
        </w:rPr>
        <w:tab/>
        <w:t>a) Hãy lập luận để xác định quy luật di truyền đã chi phối các cặp tính trạng, từ đó xác định kiểu gen của gà bố, mẹ.</w:t>
      </w:r>
    </w:p>
    <w:p w14:paraId="2FBC92F8"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r w:rsidRPr="00676DDE">
        <w:rPr>
          <w:rFonts w:eastAsia="Times New Roman" w:cs="Times New Roman"/>
          <w:color w:val="000000"/>
          <w:szCs w:val="24"/>
          <w:lang w:val="en-US" w:eastAsia="vi-VN" w:bidi="vi-VN"/>
        </w:rPr>
        <w:tab/>
        <w:t>b) Từ tỷ lệ gà mái lông trơn, màu xám hãy xác định giá trị của tần số hoán vị gen.</w:t>
      </w:r>
    </w:p>
    <w:p w14:paraId="705F0636" w14:textId="77777777" w:rsidR="00943A61" w:rsidRPr="00676DDE" w:rsidRDefault="00943A61" w:rsidP="00943A61">
      <w:pPr>
        <w:tabs>
          <w:tab w:val="left" w:pos="284"/>
        </w:tabs>
        <w:spacing w:after="0" w:line="240" w:lineRule="auto"/>
        <w:jc w:val="center"/>
        <w:rPr>
          <w:rFonts w:eastAsia="Times New Roman" w:cs="Times New Roman"/>
          <w:b/>
          <w:color w:val="000000"/>
          <w:szCs w:val="24"/>
          <w:lang w:val="en-US" w:eastAsia="vi-VN" w:bidi="vi-VN"/>
        </w:rPr>
      </w:pPr>
      <w:r w:rsidRPr="00676DDE">
        <w:rPr>
          <w:rFonts w:eastAsia="Times New Roman" w:cs="Times New Roman"/>
          <w:b/>
          <w:color w:val="000000"/>
          <w:szCs w:val="24"/>
          <w:lang w:val="en-US" w:eastAsia="vi-VN" w:bidi="vi-VN"/>
        </w:rPr>
        <w:t>--------------HẾT--------------</w:t>
      </w:r>
    </w:p>
    <w:p w14:paraId="087E48D2" w14:textId="77777777" w:rsidR="00943A61" w:rsidRPr="00676DDE" w:rsidRDefault="00943A61" w:rsidP="00943A61">
      <w:pPr>
        <w:tabs>
          <w:tab w:val="left" w:pos="284"/>
        </w:tabs>
        <w:spacing w:after="0" w:line="240" w:lineRule="auto"/>
        <w:jc w:val="both"/>
        <w:rPr>
          <w:rFonts w:eastAsia="Times New Roman" w:cs="Times New Roman"/>
          <w:color w:val="000000"/>
          <w:szCs w:val="24"/>
          <w:lang w:val="en-US" w:eastAsia="vi-VN" w:bidi="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6"/>
        <w:gridCol w:w="6124"/>
      </w:tblGrid>
      <w:tr w:rsidR="00943A61" w:rsidRPr="00676DDE" w14:paraId="38CA78C1" w14:textId="77777777" w:rsidTr="001A5F82">
        <w:tc>
          <w:tcPr>
            <w:tcW w:w="3539" w:type="dxa"/>
          </w:tcPr>
          <w:p w14:paraId="6FBC55DC" w14:textId="77777777" w:rsidR="00943A61" w:rsidRPr="00676DDE" w:rsidRDefault="00943A61" w:rsidP="001A5F82">
            <w:pPr>
              <w:tabs>
                <w:tab w:val="left" w:pos="284"/>
              </w:tabs>
              <w:jc w:val="center"/>
              <w:rPr>
                <w:b/>
                <w:szCs w:val="24"/>
              </w:rPr>
            </w:pPr>
            <w:r w:rsidRPr="00676DDE">
              <w:rPr>
                <w:b/>
                <w:szCs w:val="24"/>
              </w:rPr>
              <w:t>SỞ GIÁO DỤC VÀ ĐÀO TẠO</w:t>
            </w:r>
          </w:p>
          <w:p w14:paraId="2736D441" w14:textId="77777777" w:rsidR="00943A61" w:rsidRPr="00676DDE" w:rsidRDefault="00943A61" w:rsidP="001A5F82">
            <w:pPr>
              <w:tabs>
                <w:tab w:val="left" w:pos="284"/>
              </w:tabs>
              <w:jc w:val="center"/>
              <w:rPr>
                <w:b/>
                <w:szCs w:val="24"/>
              </w:rPr>
            </w:pPr>
            <w:r w:rsidRPr="00676DDE">
              <w:rPr>
                <w:b/>
                <w:szCs w:val="24"/>
              </w:rPr>
              <w:t>KIÊN GIANG</w:t>
            </w:r>
          </w:p>
          <w:p w14:paraId="7D799AD9" w14:textId="77777777" w:rsidR="00943A61" w:rsidRPr="00676DDE" w:rsidRDefault="00943A61" w:rsidP="001A5F82">
            <w:pPr>
              <w:tabs>
                <w:tab w:val="left" w:pos="284"/>
              </w:tabs>
              <w:jc w:val="center"/>
              <w:rPr>
                <w:b/>
                <w:szCs w:val="24"/>
              </w:rPr>
            </w:pPr>
          </w:p>
          <w:p w14:paraId="3D3683D9" w14:textId="77777777" w:rsidR="00943A61" w:rsidRPr="00676DDE" w:rsidRDefault="00943A61" w:rsidP="001A5F82">
            <w:pPr>
              <w:tabs>
                <w:tab w:val="left" w:pos="284"/>
              </w:tabs>
              <w:jc w:val="center"/>
              <w:rPr>
                <w:b/>
                <w:szCs w:val="24"/>
              </w:rPr>
            </w:pPr>
            <w:r w:rsidRPr="00676DDE">
              <w:rPr>
                <w:b/>
                <w:szCs w:val="24"/>
              </w:rPr>
              <w:t>ĐỀ CHÍNH THỨC</w:t>
            </w:r>
          </w:p>
        </w:tc>
        <w:tc>
          <w:tcPr>
            <w:tcW w:w="6787" w:type="dxa"/>
          </w:tcPr>
          <w:p w14:paraId="6F6CEFF9" w14:textId="77777777" w:rsidR="00943A61" w:rsidRPr="00676DDE" w:rsidRDefault="00943A61" w:rsidP="001A5F82">
            <w:pPr>
              <w:tabs>
                <w:tab w:val="left" w:pos="284"/>
              </w:tabs>
              <w:jc w:val="center"/>
              <w:rPr>
                <w:b/>
                <w:szCs w:val="24"/>
              </w:rPr>
            </w:pPr>
            <w:r w:rsidRPr="00676DDE">
              <w:rPr>
                <w:b/>
                <w:szCs w:val="24"/>
              </w:rPr>
              <w:t>KỲ THI CHỌN ĐỘI TUYỀN DỰ THI HSG QUỐC GIA</w:t>
            </w:r>
          </w:p>
          <w:p w14:paraId="413F22FC" w14:textId="77777777" w:rsidR="00943A61" w:rsidRPr="00676DDE" w:rsidRDefault="00943A61" w:rsidP="001A5F82">
            <w:pPr>
              <w:tabs>
                <w:tab w:val="left" w:pos="284"/>
              </w:tabs>
              <w:jc w:val="center"/>
              <w:rPr>
                <w:b/>
                <w:szCs w:val="24"/>
              </w:rPr>
            </w:pPr>
            <w:r w:rsidRPr="00676DDE">
              <w:rPr>
                <w:b/>
                <w:szCs w:val="24"/>
              </w:rPr>
              <w:t>NĂM 2015</w:t>
            </w:r>
          </w:p>
          <w:p w14:paraId="2E2DFD62" w14:textId="77777777" w:rsidR="00943A61" w:rsidRPr="00676DDE" w:rsidRDefault="00943A61" w:rsidP="001A5F82">
            <w:pPr>
              <w:tabs>
                <w:tab w:val="left" w:pos="284"/>
              </w:tabs>
              <w:jc w:val="center"/>
              <w:rPr>
                <w:b/>
                <w:szCs w:val="24"/>
              </w:rPr>
            </w:pPr>
            <w:r w:rsidRPr="00676DDE">
              <w:rPr>
                <w:b/>
                <w:szCs w:val="24"/>
              </w:rPr>
              <w:t>HƯỚNG DẪN CHẤM VÀ BIỂU ĐIỂM MÔN : SINH HỌC</w:t>
            </w:r>
          </w:p>
          <w:p w14:paraId="355E584B" w14:textId="77777777" w:rsidR="00943A61" w:rsidRPr="00676DDE" w:rsidRDefault="00943A61" w:rsidP="001A5F82">
            <w:pPr>
              <w:tabs>
                <w:tab w:val="left" w:pos="284"/>
              </w:tabs>
              <w:jc w:val="center"/>
              <w:rPr>
                <w:b/>
                <w:szCs w:val="24"/>
              </w:rPr>
            </w:pPr>
            <w:r w:rsidRPr="00676DDE">
              <w:rPr>
                <w:szCs w:val="24"/>
              </w:rPr>
              <w:t>Ngày thi:</w:t>
            </w:r>
            <w:r w:rsidRPr="00676DDE">
              <w:rPr>
                <w:b/>
                <w:szCs w:val="24"/>
              </w:rPr>
              <w:t xml:space="preserve"> 26/10/2014</w:t>
            </w:r>
          </w:p>
          <w:p w14:paraId="7F6DF7DB" w14:textId="77777777" w:rsidR="00943A61" w:rsidRPr="00676DDE" w:rsidRDefault="00943A61" w:rsidP="001A5F82">
            <w:pPr>
              <w:tabs>
                <w:tab w:val="left" w:pos="284"/>
              </w:tabs>
              <w:jc w:val="center"/>
              <w:rPr>
                <w:szCs w:val="24"/>
              </w:rPr>
            </w:pPr>
            <w:r w:rsidRPr="00676DDE">
              <w:rPr>
                <w:szCs w:val="24"/>
              </w:rPr>
              <w:t>(Đáp án có 05 trang)</w:t>
            </w:r>
          </w:p>
        </w:tc>
      </w:tr>
    </w:tbl>
    <w:p w14:paraId="4A87690B" w14:textId="77777777" w:rsidR="00943A61" w:rsidRPr="00676DDE" w:rsidRDefault="00943A61" w:rsidP="00943A61">
      <w:pPr>
        <w:tabs>
          <w:tab w:val="left" w:pos="284"/>
        </w:tabs>
        <w:spacing w:after="0" w:line="240" w:lineRule="auto"/>
        <w:jc w:val="both"/>
        <w:rPr>
          <w:b/>
          <w:szCs w:val="24"/>
          <w:lang w:val="en-US"/>
        </w:rPr>
      </w:pPr>
    </w:p>
    <w:tbl>
      <w:tblPr>
        <w:tblStyle w:val="TableGrid"/>
        <w:tblW w:w="0" w:type="auto"/>
        <w:tblLayout w:type="fixed"/>
        <w:tblLook w:val="04A0" w:firstRow="1" w:lastRow="0" w:firstColumn="1" w:lastColumn="0" w:noHBand="0" w:noVBand="1"/>
      </w:tblPr>
      <w:tblGrid>
        <w:gridCol w:w="846"/>
        <w:gridCol w:w="8710"/>
        <w:gridCol w:w="770"/>
      </w:tblGrid>
      <w:tr w:rsidR="00943A61" w:rsidRPr="00676DDE" w14:paraId="5D21B183" w14:textId="77777777" w:rsidTr="001A5F82">
        <w:tc>
          <w:tcPr>
            <w:tcW w:w="846" w:type="dxa"/>
          </w:tcPr>
          <w:p w14:paraId="47D5982C" w14:textId="77777777" w:rsidR="00943A61" w:rsidRPr="00676DDE" w:rsidRDefault="00943A61" w:rsidP="001A5F82">
            <w:pPr>
              <w:jc w:val="center"/>
              <w:rPr>
                <w:b/>
                <w:lang w:eastAsia="vi-VN" w:bidi="vi-VN"/>
              </w:rPr>
            </w:pPr>
            <w:r w:rsidRPr="00676DDE">
              <w:rPr>
                <w:b/>
                <w:lang w:eastAsia="vi-VN" w:bidi="vi-VN"/>
              </w:rPr>
              <w:t>Câu</w:t>
            </w:r>
          </w:p>
        </w:tc>
        <w:tc>
          <w:tcPr>
            <w:tcW w:w="8710" w:type="dxa"/>
          </w:tcPr>
          <w:p w14:paraId="683BAD45" w14:textId="77777777" w:rsidR="00943A61" w:rsidRPr="00676DDE" w:rsidRDefault="00943A61" w:rsidP="001A5F82">
            <w:pPr>
              <w:jc w:val="center"/>
              <w:rPr>
                <w:b/>
                <w:lang w:eastAsia="vi-VN" w:bidi="vi-VN"/>
              </w:rPr>
            </w:pPr>
            <w:r w:rsidRPr="00676DDE">
              <w:rPr>
                <w:b/>
                <w:lang w:eastAsia="vi-VN" w:bidi="vi-VN"/>
              </w:rPr>
              <w:t>Nội dung</w:t>
            </w:r>
          </w:p>
        </w:tc>
        <w:tc>
          <w:tcPr>
            <w:tcW w:w="770" w:type="dxa"/>
          </w:tcPr>
          <w:p w14:paraId="54730F60" w14:textId="77777777" w:rsidR="00943A61" w:rsidRPr="00676DDE" w:rsidRDefault="00943A61" w:rsidP="001A5F82">
            <w:pPr>
              <w:jc w:val="center"/>
              <w:rPr>
                <w:b/>
                <w:lang w:eastAsia="vi-VN" w:bidi="vi-VN"/>
              </w:rPr>
            </w:pPr>
            <w:r w:rsidRPr="00676DDE">
              <w:rPr>
                <w:b/>
                <w:lang w:eastAsia="vi-VN" w:bidi="vi-VN"/>
              </w:rPr>
              <w:t>Điểm</w:t>
            </w:r>
          </w:p>
        </w:tc>
      </w:tr>
      <w:tr w:rsidR="00943A61" w:rsidRPr="00676DDE" w14:paraId="58B2BCCB" w14:textId="77777777" w:rsidTr="001A5F82">
        <w:trPr>
          <w:trHeight w:val="6071"/>
        </w:trPr>
        <w:tc>
          <w:tcPr>
            <w:tcW w:w="846" w:type="dxa"/>
          </w:tcPr>
          <w:p w14:paraId="70A3CE0C" w14:textId="77777777" w:rsidR="00943A61" w:rsidRPr="00676DDE" w:rsidRDefault="00943A61" w:rsidP="001A5F82">
            <w:pPr>
              <w:jc w:val="center"/>
              <w:rPr>
                <w:b/>
                <w:lang w:eastAsia="vi-VN" w:bidi="vi-VN"/>
              </w:rPr>
            </w:pPr>
            <w:r w:rsidRPr="00676DDE">
              <w:rPr>
                <w:b/>
                <w:lang w:eastAsia="vi-VN" w:bidi="vi-VN"/>
              </w:rPr>
              <w:lastRenderedPageBreak/>
              <w:t>Câu 1</w:t>
            </w:r>
          </w:p>
          <w:p w14:paraId="57248BEF" w14:textId="77777777" w:rsidR="00943A61" w:rsidRPr="00676DDE" w:rsidRDefault="00943A61" w:rsidP="001A5F82">
            <w:pPr>
              <w:jc w:val="center"/>
              <w:rPr>
                <w:lang w:eastAsia="vi-VN" w:bidi="vi-VN"/>
              </w:rPr>
            </w:pPr>
            <w:r w:rsidRPr="00676DDE">
              <w:rPr>
                <w:b/>
                <w:lang w:eastAsia="vi-VN" w:bidi="vi-VN"/>
              </w:rPr>
              <w:t>(2đ)</w:t>
            </w:r>
          </w:p>
        </w:tc>
        <w:tc>
          <w:tcPr>
            <w:tcW w:w="8710" w:type="dxa"/>
          </w:tcPr>
          <w:p w14:paraId="3019271E" w14:textId="77777777" w:rsidR="00943A61" w:rsidRPr="00676DDE" w:rsidRDefault="00943A61" w:rsidP="001A5F82">
            <w:pPr>
              <w:jc w:val="both"/>
              <w:rPr>
                <w:b/>
                <w:lang w:eastAsia="vi-VN" w:bidi="vi-VN"/>
              </w:rPr>
            </w:pPr>
            <w:r w:rsidRPr="00676DDE">
              <w:rPr>
                <w:b/>
                <w:lang w:eastAsia="vi-VN" w:bidi="vi-VN"/>
              </w:rPr>
              <w:t>a) Giải thích và mục đích thí nghiệm:</w:t>
            </w:r>
          </w:p>
          <w:p w14:paraId="4FFE74D3" w14:textId="77777777" w:rsidR="00943A61" w:rsidRPr="00676DDE" w:rsidRDefault="00943A61" w:rsidP="001A5F82">
            <w:pPr>
              <w:jc w:val="both"/>
              <w:rPr>
                <w:lang w:eastAsia="vi-VN" w:bidi="vi-VN"/>
              </w:rPr>
            </w:pPr>
            <w:r w:rsidRPr="00676DDE">
              <w:rPr>
                <w:lang w:eastAsia="vi-VN" w:bidi="vi-VN"/>
              </w:rPr>
              <w:t xml:space="preserve">* </w:t>
            </w:r>
            <w:r w:rsidRPr="00676DDE">
              <w:rPr>
                <w:i/>
                <w:iCs/>
                <w:lang w:eastAsia="vi-VN" w:bidi="vi-VN"/>
              </w:rPr>
              <w:t>Giải thích:</w:t>
            </w:r>
          </w:p>
          <w:p w14:paraId="6FD4B511" w14:textId="77777777" w:rsidR="00943A61" w:rsidRPr="00676DDE" w:rsidRDefault="00943A61" w:rsidP="001A5F82">
            <w:pPr>
              <w:jc w:val="both"/>
              <w:rPr>
                <w:lang w:eastAsia="vi-VN" w:bidi="vi-VN"/>
              </w:rPr>
            </w:pPr>
            <w:r w:rsidRPr="00676DDE">
              <w:rPr>
                <w:lang w:eastAsia="vi-VN" w:bidi="vi-VN"/>
              </w:rPr>
              <w:t>- Đầu tiên các phân tử xanh mêtilen hút bám trên bề mặt rễ mà không đi vào tế bào rễ được do nó không cần cho tế bào. Tính thấm chọn lọc của màng tế bào cũng không cho xanh mêtilen đi qua.</w:t>
            </w:r>
          </w:p>
          <w:p w14:paraId="4E333507" w14:textId="77777777" w:rsidR="00943A61" w:rsidRPr="00676DDE" w:rsidRDefault="00943A61" w:rsidP="001A5F82">
            <w:pPr>
              <w:jc w:val="both"/>
              <w:rPr>
                <w:lang w:eastAsia="vi-VN" w:bidi="vi-VN"/>
              </w:rPr>
            </w:pPr>
            <w:r w:rsidRPr="00676DDE">
              <w:rPr>
                <w:lang w:eastAsia="vi-VN" w:bidi="vi-VN"/>
              </w:rPr>
              <w:t>- Nhúng bộ rễ vào dung dịch CaCl</w:t>
            </w:r>
            <w:r w:rsidRPr="00676DDE">
              <w:rPr>
                <w:vertAlign w:val="subscript"/>
                <w:lang w:eastAsia="vi-VN" w:bidi="vi-VN"/>
              </w:rPr>
              <w:t>2</w:t>
            </w:r>
            <w:r w:rsidRPr="00676DDE">
              <w:rPr>
                <w:lang w:eastAsia="vi-VN" w:bidi="vi-VN"/>
              </w:rPr>
              <w:t xml:space="preserve"> thì các ion Ca</w:t>
            </w:r>
            <w:r w:rsidRPr="00676DDE">
              <w:rPr>
                <w:vertAlign w:val="superscript"/>
                <w:lang w:eastAsia="vi-VN" w:bidi="vi-VN"/>
              </w:rPr>
              <w:t>2+</w:t>
            </w:r>
            <w:r w:rsidRPr="00676DDE">
              <w:rPr>
                <w:lang w:eastAsia="vi-VN" w:bidi="vi-VN"/>
              </w:rPr>
              <w:t xml:space="preserve"> và Cl</w:t>
            </w:r>
            <w:r w:rsidRPr="00676DDE">
              <w:rPr>
                <w:vertAlign w:val="superscript"/>
                <w:lang w:eastAsia="vi-VN" w:bidi="vi-VN"/>
              </w:rPr>
              <w:t>-</w:t>
            </w:r>
            <w:r w:rsidRPr="00676DDE">
              <w:rPr>
                <w:lang w:eastAsia="vi-VN" w:bidi="vi-VN"/>
              </w:rPr>
              <w:t xml:space="preserve"> sẽ bị hút vào rễ và đẩy các phân tử xanh mêtilen hút bám trên bề mặt rễ trở lại dung dịch, làm cho dung dịch CaCl</w:t>
            </w:r>
            <w:r w:rsidRPr="00676DDE">
              <w:rPr>
                <w:vertAlign w:val="subscript"/>
                <w:lang w:eastAsia="vi-VN" w:bidi="vi-VN"/>
              </w:rPr>
              <w:t>2</w:t>
            </w:r>
            <w:r w:rsidRPr="00676DDE">
              <w:rPr>
                <w:lang w:eastAsia="vi-VN" w:bidi="vi-VN"/>
              </w:rPr>
              <w:t xml:space="preserve"> trở nên xanh do màu của xanh mêtilen.</w:t>
            </w:r>
          </w:p>
          <w:p w14:paraId="1D861E18" w14:textId="77777777" w:rsidR="00943A61" w:rsidRPr="00676DDE" w:rsidRDefault="00943A61" w:rsidP="001A5F82">
            <w:pPr>
              <w:jc w:val="both"/>
              <w:rPr>
                <w:lang w:eastAsia="vi-VN" w:bidi="vi-VN"/>
              </w:rPr>
            </w:pPr>
            <w:r w:rsidRPr="00676DDE">
              <w:rPr>
                <w:lang w:eastAsia="vi-VN" w:bidi="vi-VN"/>
              </w:rPr>
              <w:t xml:space="preserve">* </w:t>
            </w:r>
            <w:r w:rsidRPr="00676DDE">
              <w:rPr>
                <w:i/>
                <w:iCs/>
                <w:lang w:eastAsia="vi-VN" w:bidi="vi-VN"/>
              </w:rPr>
              <w:t>Mục đích thỉ nghiệm:</w:t>
            </w:r>
          </w:p>
          <w:p w14:paraId="3D3D3C4F" w14:textId="77777777" w:rsidR="00943A61" w:rsidRPr="00676DDE" w:rsidRDefault="00943A61" w:rsidP="001A5F82">
            <w:pPr>
              <w:jc w:val="both"/>
              <w:rPr>
                <w:lang w:eastAsia="vi-VN" w:bidi="vi-VN"/>
              </w:rPr>
            </w:pPr>
            <w:r w:rsidRPr="00676DDE">
              <w:rPr>
                <w:lang w:eastAsia="vi-VN" w:bidi="vi-VN"/>
              </w:rPr>
              <w:t>- Minh họa cơ chế hút bám trao đổi là một trong các cơ chế hấp thụ thụ động các nguyên tố khoáng.</w:t>
            </w:r>
          </w:p>
          <w:p w14:paraId="713F8860" w14:textId="77777777" w:rsidR="00943A61" w:rsidRPr="00676DDE" w:rsidRDefault="00943A61" w:rsidP="001A5F82">
            <w:pPr>
              <w:jc w:val="both"/>
              <w:rPr>
                <w:lang w:eastAsia="vi-VN" w:bidi="vi-VN"/>
              </w:rPr>
            </w:pPr>
            <w:r w:rsidRPr="00676DDE">
              <w:rPr>
                <w:lang w:eastAsia="vi-VN" w:bidi="vi-VN"/>
              </w:rPr>
              <w:t xml:space="preserve">- Chứng minh tính thẩm chọn lọc của màng sinh chất, </w:t>
            </w:r>
          </w:p>
          <w:p w14:paraId="2D5FB75F" w14:textId="77777777" w:rsidR="00943A61" w:rsidRPr="00676DDE" w:rsidRDefault="00943A61" w:rsidP="001A5F82">
            <w:pPr>
              <w:jc w:val="both"/>
              <w:rPr>
                <w:b/>
                <w:lang w:eastAsia="vi-VN" w:bidi="vi-VN"/>
              </w:rPr>
            </w:pPr>
            <w:r w:rsidRPr="00676DDE">
              <w:rPr>
                <w:b/>
                <w:lang w:eastAsia="vi-VN" w:bidi="vi-VN"/>
              </w:rPr>
              <w:t>b) Vai trò chung:</w:t>
            </w:r>
          </w:p>
          <w:p w14:paraId="4C0A91F3" w14:textId="77777777" w:rsidR="00943A61" w:rsidRPr="00676DDE" w:rsidRDefault="00943A61" w:rsidP="001A5F82">
            <w:pPr>
              <w:jc w:val="both"/>
              <w:rPr>
                <w:lang w:eastAsia="vi-VN" w:bidi="vi-VN"/>
              </w:rPr>
            </w:pPr>
            <w:r w:rsidRPr="00676DDE">
              <w:rPr>
                <w:lang w:eastAsia="vi-VN" w:bidi="vi-VN"/>
              </w:rPr>
              <w:t xml:space="preserve">* </w:t>
            </w:r>
            <w:r w:rsidRPr="00676DDE">
              <w:rPr>
                <w:i/>
                <w:iCs/>
                <w:lang w:eastAsia="vi-VN" w:bidi="vi-VN"/>
              </w:rPr>
              <w:t>Khoáng đại lượng:</w:t>
            </w:r>
          </w:p>
          <w:p w14:paraId="4C8DFA55" w14:textId="77777777" w:rsidR="00943A61" w:rsidRPr="00676DDE" w:rsidRDefault="00943A61" w:rsidP="001A5F82">
            <w:pPr>
              <w:jc w:val="both"/>
              <w:rPr>
                <w:lang w:eastAsia="vi-VN" w:bidi="vi-VN"/>
              </w:rPr>
            </w:pPr>
            <w:r w:rsidRPr="00676DDE">
              <w:rPr>
                <w:lang w:eastAsia="vi-VN" w:bidi="vi-VN"/>
              </w:rPr>
              <w:t>- Có vai trò cấu trúc tế bào, là thành phần cấu tạo các chất hữu cơ quan trọng của tế bào như prôtêin, lipit, axit nuclêic ..</w:t>
            </w:r>
          </w:p>
          <w:p w14:paraId="7DC96DA9" w14:textId="77777777" w:rsidR="00943A61" w:rsidRPr="00676DDE" w:rsidRDefault="00943A61" w:rsidP="001A5F82">
            <w:pPr>
              <w:jc w:val="both"/>
              <w:rPr>
                <w:lang w:eastAsia="vi-VN" w:bidi="vi-VN"/>
              </w:rPr>
            </w:pPr>
            <w:r w:rsidRPr="00676DDE">
              <w:rPr>
                <w:lang w:eastAsia="vi-VN" w:bidi="vi-VN"/>
              </w:rPr>
              <w:t>- Ảnh hưởng đến tính chất của hệ thống keo trong chất nguyên sinh như điện tích bề mặt, độ ngậm nước, độ nhớt và độ bền vững.</w:t>
            </w:r>
          </w:p>
          <w:p w14:paraId="3380E3FB" w14:textId="77777777" w:rsidR="00943A61" w:rsidRPr="00676DDE" w:rsidRDefault="00943A61" w:rsidP="001A5F82">
            <w:pPr>
              <w:jc w:val="both"/>
              <w:rPr>
                <w:lang w:eastAsia="vi-VN" w:bidi="vi-VN"/>
              </w:rPr>
            </w:pPr>
            <w:r w:rsidRPr="00676DDE">
              <w:rPr>
                <w:lang w:eastAsia="vi-VN" w:bidi="vi-VN"/>
              </w:rPr>
              <w:t xml:space="preserve">* </w:t>
            </w:r>
            <w:r w:rsidRPr="00676DDE">
              <w:rPr>
                <w:i/>
                <w:iCs/>
                <w:lang w:eastAsia="vi-VN" w:bidi="vi-VN"/>
              </w:rPr>
              <w:t>Khoáng vi lượng:</w:t>
            </w:r>
          </w:p>
          <w:p w14:paraId="72B6EA20" w14:textId="77777777" w:rsidR="00943A61" w:rsidRPr="00676DDE" w:rsidRDefault="00943A61" w:rsidP="001A5F82">
            <w:pPr>
              <w:jc w:val="both"/>
              <w:rPr>
                <w:lang w:eastAsia="vi-VN" w:bidi="vi-VN"/>
              </w:rPr>
            </w:pPr>
            <w:r w:rsidRPr="00676DDE">
              <w:rPr>
                <w:i/>
                <w:iCs/>
                <w:lang w:eastAsia="vi-VN" w:bidi="vi-VN"/>
              </w:rPr>
              <w:t>-</w:t>
            </w:r>
            <w:r w:rsidRPr="00676DDE">
              <w:rPr>
                <w:lang w:eastAsia="vi-VN" w:bidi="vi-VN"/>
              </w:rPr>
              <w:t xml:space="preserve"> Hoạt hóa các </w:t>
            </w:r>
            <w:r w:rsidRPr="00676DDE">
              <w:rPr>
                <w:lang w:bidi="en-US"/>
              </w:rPr>
              <w:t xml:space="preserve">enzim </w:t>
            </w:r>
            <w:r w:rsidRPr="00676DDE">
              <w:rPr>
                <w:lang w:eastAsia="vi-VN" w:bidi="vi-VN"/>
              </w:rPr>
              <w:t>trong trao đổi chất</w:t>
            </w:r>
          </w:p>
          <w:p w14:paraId="6E40B493" w14:textId="77777777" w:rsidR="00943A61" w:rsidRPr="00676DDE" w:rsidRDefault="00943A61" w:rsidP="001A5F82">
            <w:pPr>
              <w:jc w:val="both"/>
              <w:rPr>
                <w:b/>
                <w:lang w:eastAsia="vi-VN" w:bidi="vi-VN"/>
              </w:rPr>
            </w:pPr>
            <w:r w:rsidRPr="00676DDE">
              <w:rPr>
                <w:lang w:eastAsia="vi-VN" w:bidi="vi-VN"/>
              </w:rPr>
              <w:t>- Liên kết với các chất hữu cơ tạo thành hợp chất hữu cơ - kim loại có vai trò quan trọng trong trao đổi chất.</w:t>
            </w:r>
          </w:p>
        </w:tc>
        <w:tc>
          <w:tcPr>
            <w:tcW w:w="770" w:type="dxa"/>
          </w:tcPr>
          <w:p w14:paraId="435C5B6C" w14:textId="77777777" w:rsidR="00943A61" w:rsidRPr="00676DDE" w:rsidRDefault="00943A61" w:rsidP="001A5F82">
            <w:pPr>
              <w:jc w:val="both"/>
              <w:rPr>
                <w:lang w:eastAsia="vi-VN" w:bidi="vi-VN"/>
              </w:rPr>
            </w:pPr>
          </w:p>
          <w:p w14:paraId="492C06FD" w14:textId="77777777" w:rsidR="00943A61" w:rsidRPr="00676DDE" w:rsidRDefault="00943A61" w:rsidP="001A5F82">
            <w:pPr>
              <w:jc w:val="both"/>
              <w:rPr>
                <w:lang w:eastAsia="vi-VN" w:bidi="vi-VN"/>
              </w:rPr>
            </w:pPr>
          </w:p>
          <w:p w14:paraId="39150010" w14:textId="77777777" w:rsidR="00943A61" w:rsidRPr="00676DDE" w:rsidRDefault="00943A61" w:rsidP="001A5F82">
            <w:pPr>
              <w:jc w:val="both"/>
              <w:rPr>
                <w:lang w:eastAsia="vi-VN" w:bidi="vi-VN"/>
              </w:rPr>
            </w:pPr>
            <w:r w:rsidRPr="00676DDE">
              <w:rPr>
                <w:lang w:eastAsia="vi-VN" w:bidi="vi-VN"/>
              </w:rPr>
              <w:t>0,25</w:t>
            </w:r>
          </w:p>
          <w:p w14:paraId="75B02BB8" w14:textId="77777777" w:rsidR="00943A61" w:rsidRPr="00676DDE" w:rsidRDefault="00943A61" w:rsidP="001A5F82">
            <w:pPr>
              <w:jc w:val="both"/>
              <w:rPr>
                <w:lang w:eastAsia="vi-VN" w:bidi="vi-VN"/>
              </w:rPr>
            </w:pPr>
          </w:p>
          <w:p w14:paraId="028A1DBF" w14:textId="77777777" w:rsidR="00943A61" w:rsidRPr="00676DDE" w:rsidRDefault="00943A61" w:rsidP="001A5F82">
            <w:pPr>
              <w:jc w:val="both"/>
              <w:rPr>
                <w:lang w:eastAsia="vi-VN" w:bidi="vi-VN"/>
              </w:rPr>
            </w:pPr>
          </w:p>
          <w:p w14:paraId="07A3CB15" w14:textId="77777777" w:rsidR="00943A61" w:rsidRPr="00676DDE" w:rsidRDefault="00943A61" w:rsidP="001A5F82">
            <w:pPr>
              <w:jc w:val="both"/>
              <w:rPr>
                <w:lang w:eastAsia="vi-VN" w:bidi="vi-VN"/>
              </w:rPr>
            </w:pPr>
            <w:r w:rsidRPr="00676DDE">
              <w:rPr>
                <w:lang w:eastAsia="vi-VN" w:bidi="vi-VN"/>
              </w:rPr>
              <w:t>0,25</w:t>
            </w:r>
          </w:p>
          <w:p w14:paraId="31B29BEE" w14:textId="77777777" w:rsidR="00943A61" w:rsidRPr="00676DDE" w:rsidRDefault="00943A61" w:rsidP="001A5F82">
            <w:pPr>
              <w:jc w:val="both"/>
              <w:rPr>
                <w:lang w:eastAsia="vi-VN" w:bidi="vi-VN"/>
              </w:rPr>
            </w:pPr>
          </w:p>
          <w:p w14:paraId="2C14C5E1" w14:textId="77777777" w:rsidR="00943A61" w:rsidRPr="00676DDE" w:rsidRDefault="00943A61" w:rsidP="001A5F82">
            <w:pPr>
              <w:jc w:val="both"/>
              <w:rPr>
                <w:lang w:eastAsia="vi-VN" w:bidi="vi-VN"/>
              </w:rPr>
            </w:pPr>
          </w:p>
          <w:p w14:paraId="33F81DD2" w14:textId="77777777" w:rsidR="00943A61" w:rsidRPr="00676DDE" w:rsidRDefault="00943A61" w:rsidP="001A5F82">
            <w:pPr>
              <w:jc w:val="both"/>
              <w:rPr>
                <w:lang w:eastAsia="vi-VN" w:bidi="vi-VN"/>
              </w:rPr>
            </w:pPr>
          </w:p>
          <w:p w14:paraId="509CD1A6" w14:textId="77777777" w:rsidR="00943A61" w:rsidRPr="00676DDE" w:rsidRDefault="00943A61" w:rsidP="001A5F82">
            <w:pPr>
              <w:jc w:val="both"/>
              <w:rPr>
                <w:lang w:eastAsia="vi-VN" w:bidi="vi-VN"/>
              </w:rPr>
            </w:pPr>
            <w:r w:rsidRPr="00676DDE">
              <w:rPr>
                <w:lang w:eastAsia="vi-VN" w:bidi="vi-VN"/>
              </w:rPr>
              <w:t>0,25</w:t>
            </w:r>
          </w:p>
          <w:p w14:paraId="2B23B305" w14:textId="77777777" w:rsidR="00943A61" w:rsidRPr="00676DDE" w:rsidRDefault="00943A61" w:rsidP="001A5F82">
            <w:pPr>
              <w:jc w:val="both"/>
              <w:rPr>
                <w:lang w:eastAsia="vi-VN" w:bidi="vi-VN"/>
              </w:rPr>
            </w:pPr>
          </w:p>
          <w:p w14:paraId="1397A395" w14:textId="77777777" w:rsidR="00943A61" w:rsidRPr="00676DDE" w:rsidRDefault="00943A61" w:rsidP="001A5F82">
            <w:pPr>
              <w:jc w:val="both"/>
              <w:rPr>
                <w:lang w:eastAsia="vi-VN" w:bidi="vi-VN"/>
              </w:rPr>
            </w:pPr>
            <w:r w:rsidRPr="00676DDE">
              <w:rPr>
                <w:lang w:eastAsia="vi-VN" w:bidi="vi-VN"/>
              </w:rPr>
              <w:t>0,25</w:t>
            </w:r>
          </w:p>
          <w:p w14:paraId="3B6B39A9" w14:textId="77777777" w:rsidR="00943A61" w:rsidRPr="00676DDE" w:rsidRDefault="00943A61" w:rsidP="001A5F82">
            <w:pPr>
              <w:jc w:val="both"/>
              <w:rPr>
                <w:lang w:eastAsia="vi-VN" w:bidi="vi-VN"/>
              </w:rPr>
            </w:pPr>
          </w:p>
          <w:p w14:paraId="1B8FDA85" w14:textId="77777777" w:rsidR="00943A61" w:rsidRPr="00676DDE" w:rsidRDefault="00943A61" w:rsidP="001A5F82">
            <w:pPr>
              <w:jc w:val="both"/>
              <w:rPr>
                <w:lang w:eastAsia="vi-VN" w:bidi="vi-VN"/>
              </w:rPr>
            </w:pPr>
          </w:p>
          <w:p w14:paraId="78BED6C9" w14:textId="77777777" w:rsidR="00943A61" w:rsidRPr="00676DDE" w:rsidRDefault="00943A61" w:rsidP="001A5F82">
            <w:pPr>
              <w:jc w:val="both"/>
              <w:rPr>
                <w:lang w:eastAsia="vi-VN" w:bidi="vi-VN"/>
              </w:rPr>
            </w:pPr>
            <w:r w:rsidRPr="00676DDE">
              <w:rPr>
                <w:lang w:eastAsia="vi-VN" w:bidi="vi-VN"/>
              </w:rPr>
              <w:t>0,25</w:t>
            </w:r>
          </w:p>
          <w:p w14:paraId="4C42DF3F" w14:textId="77777777" w:rsidR="00943A61" w:rsidRPr="00676DDE" w:rsidRDefault="00943A61" w:rsidP="001A5F82">
            <w:pPr>
              <w:jc w:val="both"/>
              <w:rPr>
                <w:lang w:eastAsia="vi-VN" w:bidi="vi-VN"/>
              </w:rPr>
            </w:pPr>
          </w:p>
          <w:p w14:paraId="3C7B420A" w14:textId="77777777" w:rsidR="00943A61" w:rsidRPr="00676DDE" w:rsidRDefault="00943A61" w:rsidP="001A5F82">
            <w:pPr>
              <w:jc w:val="both"/>
              <w:rPr>
                <w:lang w:eastAsia="vi-VN" w:bidi="vi-VN"/>
              </w:rPr>
            </w:pPr>
            <w:r w:rsidRPr="00676DDE">
              <w:rPr>
                <w:lang w:eastAsia="vi-VN" w:bidi="vi-VN"/>
              </w:rPr>
              <w:t>0,25</w:t>
            </w:r>
          </w:p>
          <w:p w14:paraId="5FA13E6A" w14:textId="77777777" w:rsidR="00943A61" w:rsidRPr="00676DDE" w:rsidRDefault="00943A61" w:rsidP="001A5F82">
            <w:pPr>
              <w:jc w:val="both"/>
              <w:rPr>
                <w:lang w:eastAsia="vi-VN" w:bidi="vi-VN"/>
              </w:rPr>
            </w:pPr>
          </w:p>
          <w:p w14:paraId="47E45EF8" w14:textId="77777777" w:rsidR="00943A61" w:rsidRPr="00676DDE" w:rsidRDefault="00943A61" w:rsidP="001A5F82">
            <w:pPr>
              <w:jc w:val="both"/>
              <w:rPr>
                <w:lang w:eastAsia="vi-VN" w:bidi="vi-VN"/>
              </w:rPr>
            </w:pPr>
          </w:p>
          <w:p w14:paraId="1F1C309B" w14:textId="77777777" w:rsidR="00943A61" w:rsidRPr="00676DDE" w:rsidRDefault="00943A61" w:rsidP="001A5F82">
            <w:pPr>
              <w:jc w:val="both"/>
              <w:rPr>
                <w:lang w:eastAsia="vi-VN" w:bidi="vi-VN"/>
              </w:rPr>
            </w:pPr>
            <w:r w:rsidRPr="00676DDE">
              <w:rPr>
                <w:lang w:eastAsia="vi-VN" w:bidi="vi-VN"/>
              </w:rPr>
              <w:t>0,25</w:t>
            </w:r>
          </w:p>
          <w:p w14:paraId="17815BFD" w14:textId="77777777" w:rsidR="00943A61" w:rsidRPr="00676DDE" w:rsidRDefault="00943A61" w:rsidP="001A5F82">
            <w:pPr>
              <w:jc w:val="both"/>
              <w:rPr>
                <w:rFonts w:ascii="Arial Unicode MS" w:eastAsia="Arial Unicode MS" w:hAnsi="Arial Unicode MS" w:cs="Arial Unicode MS"/>
                <w:sz w:val="10"/>
                <w:szCs w:val="10"/>
                <w:lang w:eastAsia="vi-VN" w:bidi="vi-VN"/>
              </w:rPr>
            </w:pPr>
            <w:r w:rsidRPr="00676DDE">
              <w:rPr>
                <w:lang w:eastAsia="vi-VN" w:bidi="vi-VN"/>
              </w:rPr>
              <w:t>0,25</w:t>
            </w:r>
          </w:p>
        </w:tc>
      </w:tr>
      <w:tr w:rsidR="00943A61" w:rsidRPr="00676DDE" w14:paraId="45A98524" w14:textId="77777777" w:rsidTr="001A5F82">
        <w:trPr>
          <w:trHeight w:val="53"/>
        </w:trPr>
        <w:tc>
          <w:tcPr>
            <w:tcW w:w="846" w:type="dxa"/>
          </w:tcPr>
          <w:p w14:paraId="5C01A750" w14:textId="77777777" w:rsidR="00943A61" w:rsidRPr="00676DDE" w:rsidRDefault="00943A61" w:rsidP="001A5F82">
            <w:pPr>
              <w:jc w:val="center"/>
              <w:rPr>
                <w:b/>
                <w:lang w:eastAsia="vi-VN" w:bidi="vi-VN"/>
              </w:rPr>
            </w:pPr>
            <w:r w:rsidRPr="00676DDE">
              <w:rPr>
                <w:b/>
                <w:lang w:eastAsia="vi-VN" w:bidi="vi-VN"/>
              </w:rPr>
              <w:t>Câu 2</w:t>
            </w:r>
          </w:p>
          <w:p w14:paraId="467C93A9" w14:textId="77777777" w:rsidR="00943A61" w:rsidRPr="00676DDE" w:rsidRDefault="00943A61" w:rsidP="001A5F82">
            <w:pPr>
              <w:jc w:val="center"/>
              <w:rPr>
                <w:lang w:eastAsia="vi-VN" w:bidi="vi-VN"/>
              </w:rPr>
            </w:pPr>
            <w:r w:rsidRPr="00676DDE">
              <w:rPr>
                <w:b/>
                <w:lang w:eastAsia="vi-VN" w:bidi="vi-VN"/>
              </w:rPr>
              <w:t>(2đ)</w:t>
            </w:r>
          </w:p>
        </w:tc>
        <w:tc>
          <w:tcPr>
            <w:tcW w:w="8710" w:type="dxa"/>
          </w:tcPr>
          <w:p w14:paraId="34398DF1" w14:textId="77777777" w:rsidR="00943A61" w:rsidRPr="00676DDE" w:rsidRDefault="00943A61" w:rsidP="001A5F82">
            <w:pPr>
              <w:jc w:val="both"/>
              <w:rPr>
                <w:b/>
                <w:lang w:eastAsia="vi-VN" w:bidi="vi-VN"/>
              </w:rPr>
            </w:pPr>
            <w:r w:rsidRPr="00676DDE">
              <w:rPr>
                <w:b/>
                <w:lang w:eastAsia="vi-VN" w:bidi="vi-VN"/>
              </w:rPr>
              <w:t>a) * Các lý do:</w:t>
            </w:r>
          </w:p>
          <w:p w14:paraId="1F071E56" w14:textId="77777777" w:rsidR="00943A61" w:rsidRPr="00676DDE" w:rsidRDefault="00943A61" w:rsidP="001A5F82">
            <w:pPr>
              <w:jc w:val="both"/>
              <w:rPr>
                <w:lang w:eastAsia="vi-VN" w:bidi="vi-VN"/>
              </w:rPr>
            </w:pPr>
            <w:r w:rsidRPr="00676DDE">
              <w:rPr>
                <w:lang w:eastAsia="vi-VN" w:bidi="vi-VN"/>
              </w:rPr>
              <w:t>- Trừ khí khổng là không có lớp cutin bao phủ, còn lại toàn bề mặt lá bị lớp cutin bao phủ nên hạn chế sự thoát nước</w:t>
            </w:r>
          </w:p>
          <w:p w14:paraId="6F237D2A" w14:textId="77777777" w:rsidR="00943A61" w:rsidRPr="00676DDE" w:rsidRDefault="00943A61" w:rsidP="001A5F82">
            <w:pPr>
              <w:jc w:val="both"/>
              <w:rPr>
                <w:lang w:eastAsia="vi-VN" w:bidi="vi-VN"/>
              </w:rPr>
            </w:pPr>
            <w:r w:rsidRPr="00676DDE">
              <w:rPr>
                <w:lang w:eastAsia="vi-VN" w:bidi="vi-VN"/>
              </w:rPr>
              <w:t>- Do tác động của “hiệu quả mép”: số lượng khí khổng rất lớn trên bề mặt lá đã làm cho tổng chu vi của chúng lớn hơn nhiều lần so với chu vi của lá, mà sự thoát hơi nước lại phụ thuộc chủ yếu vào chu vi của diện tích thoát hơi nước.</w:t>
            </w:r>
          </w:p>
          <w:p w14:paraId="3F85AFBD" w14:textId="77777777" w:rsidR="00943A61" w:rsidRPr="00676DDE" w:rsidRDefault="00943A61" w:rsidP="001A5F82">
            <w:pPr>
              <w:jc w:val="both"/>
              <w:rPr>
                <w:lang w:eastAsia="vi-VN" w:bidi="vi-VN"/>
              </w:rPr>
            </w:pPr>
            <w:r w:rsidRPr="00676DDE">
              <w:rPr>
                <w:lang w:eastAsia="vi-VN" w:bidi="vi-VN"/>
              </w:rPr>
              <w:t>- Sự thoát hơi nước qua khí khổng luôn đi kèm theo sự trao đổi khí mà thiếu thì cây xanh không thể phát triển bình thường được.</w:t>
            </w:r>
          </w:p>
          <w:p w14:paraId="06B3CCB1" w14:textId="77777777" w:rsidR="00943A61" w:rsidRPr="00676DDE" w:rsidRDefault="00943A61" w:rsidP="001A5F82">
            <w:pPr>
              <w:jc w:val="both"/>
              <w:rPr>
                <w:b/>
                <w:lang w:eastAsia="vi-VN" w:bidi="vi-VN"/>
              </w:rPr>
            </w:pPr>
            <w:r w:rsidRPr="00676DDE">
              <w:rPr>
                <w:b/>
                <w:lang w:eastAsia="vi-VN" w:bidi="vi-VN"/>
              </w:rPr>
              <w:t>* Tác động của nhiệt độ, dinh dưỡng khoáng:</w:t>
            </w:r>
          </w:p>
          <w:p w14:paraId="3AC04C69" w14:textId="77777777" w:rsidR="00943A61" w:rsidRPr="00676DDE" w:rsidRDefault="00943A61" w:rsidP="001A5F82">
            <w:pPr>
              <w:jc w:val="both"/>
              <w:rPr>
                <w:lang w:eastAsia="vi-VN" w:bidi="vi-VN"/>
              </w:rPr>
            </w:pPr>
            <w:r w:rsidRPr="00676DDE">
              <w:rPr>
                <w:lang w:eastAsia="vi-VN" w:bidi="vi-VN"/>
              </w:rPr>
              <w:t>- Nhiệt độ:</w:t>
            </w:r>
          </w:p>
          <w:p w14:paraId="7E403521" w14:textId="77777777" w:rsidR="00943A61" w:rsidRPr="00676DDE" w:rsidRDefault="00943A61" w:rsidP="001A5F82">
            <w:pPr>
              <w:jc w:val="both"/>
              <w:rPr>
                <w:lang w:eastAsia="vi-VN" w:bidi="vi-VN"/>
              </w:rPr>
            </w:pPr>
            <w:r w:rsidRPr="00676DDE">
              <w:rPr>
                <w:lang w:eastAsia="vi-VN" w:bidi="vi-VN"/>
              </w:rPr>
              <w:t>+ Ảnh hưởng đến hấp thụ nước ở rễ thông qua việc tác động đến sự sinh trưởng và hoạt động hô hấp của rễ</w:t>
            </w:r>
          </w:p>
          <w:p w14:paraId="00431CCB" w14:textId="77777777" w:rsidR="00943A61" w:rsidRPr="00676DDE" w:rsidRDefault="00943A61" w:rsidP="001A5F82">
            <w:pPr>
              <w:jc w:val="both"/>
              <w:rPr>
                <w:lang w:eastAsia="vi-VN" w:bidi="vi-VN"/>
              </w:rPr>
            </w:pPr>
            <w:r w:rsidRPr="00676DDE">
              <w:rPr>
                <w:lang w:eastAsia="vi-VN" w:bidi="vi-VN"/>
              </w:rPr>
              <w:t xml:space="preserve">+ Ảnh hưởng đến sự thoát hơi nước ở lá thông qua tác động đên độ ẩm không khí </w:t>
            </w:r>
          </w:p>
          <w:p w14:paraId="29B43725" w14:textId="77777777" w:rsidR="00943A61" w:rsidRPr="00676DDE" w:rsidRDefault="00943A61" w:rsidP="001A5F82">
            <w:pPr>
              <w:jc w:val="both"/>
              <w:rPr>
                <w:lang w:eastAsia="vi-VN" w:bidi="vi-VN"/>
              </w:rPr>
            </w:pPr>
            <w:r w:rsidRPr="00676DDE">
              <w:rPr>
                <w:lang w:eastAsia="vi-VN" w:bidi="vi-VN"/>
              </w:rPr>
              <w:t>- Dinh dưỡng khoáng:</w:t>
            </w:r>
          </w:p>
          <w:p w14:paraId="01B43E0B" w14:textId="77777777" w:rsidR="00943A61" w:rsidRPr="00676DDE" w:rsidRDefault="00943A61" w:rsidP="001A5F82">
            <w:pPr>
              <w:jc w:val="both"/>
              <w:rPr>
                <w:lang w:eastAsia="vi-VN" w:bidi="vi-VN"/>
              </w:rPr>
            </w:pPr>
            <w:r w:rsidRPr="00676DDE">
              <w:rPr>
                <w:lang w:eastAsia="vi-VN" w:bidi="vi-VN"/>
              </w:rPr>
              <w:t xml:space="preserve">Anh hưởng đến sinh trưởng của rễ, áp suất thẩm thấu của dịch đất =&gt; tác động đến quá trình hấp thu nước, chất khoáng của rễ </w:t>
            </w:r>
          </w:p>
          <w:p w14:paraId="7ABCE550" w14:textId="77777777" w:rsidR="00943A61" w:rsidRPr="00676DDE" w:rsidRDefault="00943A61" w:rsidP="001A5F82">
            <w:pPr>
              <w:jc w:val="both"/>
              <w:rPr>
                <w:b/>
                <w:lang w:eastAsia="vi-VN" w:bidi="vi-VN"/>
              </w:rPr>
            </w:pPr>
            <w:r w:rsidRPr="00676DDE">
              <w:rPr>
                <w:b/>
                <w:lang w:eastAsia="vi-VN" w:bidi="vi-VN"/>
              </w:rPr>
              <w:t>b) Tính tốc độ thoát hơi nước:</w:t>
            </w:r>
          </w:p>
          <w:p w14:paraId="3BB62C8B" w14:textId="77777777" w:rsidR="00943A61" w:rsidRPr="00676DDE" w:rsidRDefault="00943A61" w:rsidP="001A5F82">
            <w:pPr>
              <w:jc w:val="both"/>
              <w:rPr>
                <w:lang w:eastAsia="vi-VN" w:bidi="vi-VN"/>
              </w:rPr>
            </w:pPr>
            <w:r w:rsidRPr="00676DDE">
              <w:rPr>
                <w:lang w:eastAsia="vi-VN" w:bidi="vi-VN"/>
              </w:rPr>
              <w:t>- Lượng nước bay hơi qua mảnh lá trong 1 giờ là:</w:t>
            </w:r>
          </w:p>
          <w:p w14:paraId="56D7B26D" w14:textId="77777777" w:rsidR="00943A61" w:rsidRPr="00676DDE" w:rsidRDefault="00943A61" w:rsidP="001A5F82">
            <w:pPr>
              <w:jc w:val="both"/>
              <w:rPr>
                <w:lang w:eastAsia="vi-VN" w:bidi="vi-VN"/>
              </w:rPr>
            </w:pPr>
            <w:r w:rsidRPr="00676DDE">
              <w:rPr>
                <w:position w:val="-28"/>
                <w:lang w:eastAsia="vi-VN" w:bidi="vi-VN"/>
              </w:rPr>
              <w:object w:dxaOrig="3780" w:dyaOrig="660" w14:anchorId="7EC3A5C1">
                <v:shape id="_x0000_i1091" type="#_x0000_t75" style="width:186.5pt;height:36.5pt" o:ole="">
                  <v:imagedata r:id="rId25" o:title=""/>
                </v:shape>
                <o:OLEObject Type="Embed" ProgID="Equation.DSMT4" ShapeID="_x0000_i1091" DrawAspect="Content" ObjectID="_1691820097" r:id="rId26"/>
              </w:object>
            </w:r>
          </w:p>
          <w:p w14:paraId="2BE4E8F3" w14:textId="77777777" w:rsidR="00943A61" w:rsidRPr="00676DDE" w:rsidRDefault="00943A61" w:rsidP="001A5F82">
            <w:pPr>
              <w:jc w:val="both"/>
              <w:rPr>
                <w:lang w:eastAsia="vi-VN" w:bidi="vi-VN"/>
              </w:rPr>
            </w:pPr>
            <w:r w:rsidRPr="00676DDE">
              <w:rPr>
                <w:lang w:eastAsia="vi-VN" w:bidi="vi-VN"/>
              </w:rPr>
              <w:t>- Trong một ngày đêm, cây ngô đã thoáy một lượng nước trung bình 0,2x60x24=288 gam</w:t>
            </w:r>
          </w:p>
          <w:p w14:paraId="07C97498" w14:textId="77777777" w:rsidR="00943A61" w:rsidRPr="00676DDE" w:rsidRDefault="00943A61" w:rsidP="001A5F82">
            <w:pPr>
              <w:jc w:val="center"/>
              <w:rPr>
                <w:i/>
                <w:lang w:eastAsia="vi-VN" w:bidi="vi-VN"/>
              </w:rPr>
            </w:pPr>
            <w:r w:rsidRPr="00676DDE">
              <w:rPr>
                <w:i/>
                <w:lang w:eastAsia="vi-VN" w:bidi="vi-VN"/>
              </w:rPr>
              <w:t>(Thí sinh giải theo cách khác, nếu hợp lý, đúng vẫn cho điểm tối đa)</w:t>
            </w:r>
          </w:p>
        </w:tc>
        <w:tc>
          <w:tcPr>
            <w:tcW w:w="770" w:type="dxa"/>
          </w:tcPr>
          <w:p w14:paraId="568A952D" w14:textId="77777777" w:rsidR="00943A61" w:rsidRPr="00676DDE" w:rsidRDefault="00943A61" w:rsidP="001A5F82">
            <w:pPr>
              <w:jc w:val="both"/>
              <w:rPr>
                <w:lang w:eastAsia="vi-VN" w:bidi="vi-VN"/>
              </w:rPr>
            </w:pPr>
          </w:p>
          <w:p w14:paraId="1D89D4C3" w14:textId="77777777" w:rsidR="00943A61" w:rsidRPr="00676DDE" w:rsidRDefault="00943A61" w:rsidP="001A5F82">
            <w:pPr>
              <w:jc w:val="both"/>
              <w:rPr>
                <w:lang w:eastAsia="vi-VN" w:bidi="vi-VN"/>
              </w:rPr>
            </w:pPr>
            <w:r w:rsidRPr="00676DDE">
              <w:rPr>
                <w:lang w:eastAsia="vi-VN" w:bidi="vi-VN"/>
              </w:rPr>
              <w:t>0,25</w:t>
            </w:r>
          </w:p>
          <w:p w14:paraId="4BB40884" w14:textId="77777777" w:rsidR="00943A61" w:rsidRPr="00676DDE" w:rsidRDefault="00943A61" w:rsidP="001A5F82">
            <w:pPr>
              <w:jc w:val="both"/>
              <w:rPr>
                <w:lang w:eastAsia="vi-VN" w:bidi="vi-VN"/>
              </w:rPr>
            </w:pPr>
          </w:p>
          <w:p w14:paraId="54B79B53" w14:textId="77777777" w:rsidR="00943A61" w:rsidRPr="00676DDE" w:rsidRDefault="00943A61" w:rsidP="001A5F82">
            <w:pPr>
              <w:jc w:val="both"/>
              <w:rPr>
                <w:lang w:eastAsia="vi-VN" w:bidi="vi-VN"/>
              </w:rPr>
            </w:pPr>
            <w:r w:rsidRPr="00676DDE">
              <w:rPr>
                <w:lang w:eastAsia="vi-VN" w:bidi="vi-VN"/>
              </w:rPr>
              <w:t>0,25</w:t>
            </w:r>
          </w:p>
          <w:p w14:paraId="22CEA428" w14:textId="77777777" w:rsidR="00943A61" w:rsidRPr="00676DDE" w:rsidRDefault="00943A61" w:rsidP="001A5F82">
            <w:pPr>
              <w:jc w:val="both"/>
              <w:rPr>
                <w:lang w:eastAsia="vi-VN" w:bidi="vi-VN"/>
              </w:rPr>
            </w:pPr>
          </w:p>
          <w:p w14:paraId="6C7C66AC" w14:textId="77777777" w:rsidR="00943A61" w:rsidRPr="00676DDE" w:rsidRDefault="00943A61" w:rsidP="001A5F82">
            <w:pPr>
              <w:jc w:val="both"/>
              <w:rPr>
                <w:lang w:eastAsia="vi-VN" w:bidi="vi-VN"/>
              </w:rPr>
            </w:pPr>
          </w:p>
          <w:p w14:paraId="7B7BD402" w14:textId="77777777" w:rsidR="00943A61" w:rsidRPr="00676DDE" w:rsidRDefault="00943A61" w:rsidP="001A5F82">
            <w:pPr>
              <w:jc w:val="both"/>
              <w:rPr>
                <w:lang w:eastAsia="vi-VN" w:bidi="vi-VN"/>
              </w:rPr>
            </w:pPr>
            <w:r w:rsidRPr="00676DDE">
              <w:rPr>
                <w:lang w:eastAsia="vi-VN" w:bidi="vi-VN"/>
              </w:rPr>
              <w:t>0,25</w:t>
            </w:r>
          </w:p>
          <w:p w14:paraId="588156EC" w14:textId="77777777" w:rsidR="00943A61" w:rsidRPr="00676DDE" w:rsidRDefault="00943A61" w:rsidP="001A5F82">
            <w:pPr>
              <w:jc w:val="both"/>
              <w:rPr>
                <w:lang w:eastAsia="vi-VN" w:bidi="vi-VN"/>
              </w:rPr>
            </w:pPr>
          </w:p>
          <w:p w14:paraId="74F081DC" w14:textId="77777777" w:rsidR="00943A61" w:rsidRPr="00676DDE" w:rsidRDefault="00943A61" w:rsidP="001A5F82">
            <w:pPr>
              <w:jc w:val="both"/>
              <w:rPr>
                <w:lang w:eastAsia="vi-VN" w:bidi="vi-VN"/>
              </w:rPr>
            </w:pPr>
          </w:p>
          <w:p w14:paraId="49B2C4DD" w14:textId="77777777" w:rsidR="00943A61" w:rsidRPr="00676DDE" w:rsidRDefault="00943A61" w:rsidP="001A5F82">
            <w:pPr>
              <w:jc w:val="both"/>
              <w:rPr>
                <w:lang w:eastAsia="vi-VN" w:bidi="vi-VN"/>
              </w:rPr>
            </w:pPr>
          </w:p>
          <w:p w14:paraId="6A373A82" w14:textId="77777777" w:rsidR="00943A61" w:rsidRPr="00676DDE" w:rsidRDefault="00943A61" w:rsidP="001A5F82">
            <w:pPr>
              <w:jc w:val="both"/>
              <w:rPr>
                <w:lang w:eastAsia="vi-VN" w:bidi="vi-VN"/>
              </w:rPr>
            </w:pPr>
            <w:r w:rsidRPr="00676DDE">
              <w:rPr>
                <w:lang w:eastAsia="vi-VN" w:bidi="vi-VN"/>
              </w:rPr>
              <w:t>0,25</w:t>
            </w:r>
          </w:p>
          <w:p w14:paraId="63CC8077" w14:textId="77777777" w:rsidR="00943A61" w:rsidRPr="00676DDE" w:rsidRDefault="00943A61" w:rsidP="001A5F82">
            <w:pPr>
              <w:jc w:val="both"/>
              <w:rPr>
                <w:lang w:eastAsia="vi-VN" w:bidi="vi-VN"/>
              </w:rPr>
            </w:pPr>
          </w:p>
          <w:p w14:paraId="37693D02" w14:textId="77777777" w:rsidR="00943A61" w:rsidRPr="00676DDE" w:rsidRDefault="00943A61" w:rsidP="001A5F82">
            <w:pPr>
              <w:jc w:val="both"/>
              <w:rPr>
                <w:lang w:eastAsia="vi-VN" w:bidi="vi-VN"/>
              </w:rPr>
            </w:pPr>
            <w:r w:rsidRPr="00676DDE">
              <w:rPr>
                <w:lang w:eastAsia="vi-VN" w:bidi="vi-VN"/>
              </w:rPr>
              <w:t>0,25</w:t>
            </w:r>
          </w:p>
          <w:p w14:paraId="5B563F28" w14:textId="77777777" w:rsidR="00943A61" w:rsidRPr="00676DDE" w:rsidRDefault="00943A61" w:rsidP="001A5F82">
            <w:pPr>
              <w:jc w:val="both"/>
              <w:rPr>
                <w:lang w:eastAsia="vi-VN" w:bidi="vi-VN"/>
              </w:rPr>
            </w:pPr>
          </w:p>
          <w:p w14:paraId="16C1BBAC" w14:textId="77777777" w:rsidR="00943A61" w:rsidRPr="00676DDE" w:rsidRDefault="00943A61" w:rsidP="001A5F82">
            <w:pPr>
              <w:jc w:val="both"/>
              <w:rPr>
                <w:lang w:eastAsia="vi-VN" w:bidi="vi-VN"/>
              </w:rPr>
            </w:pPr>
            <w:r w:rsidRPr="00676DDE">
              <w:rPr>
                <w:lang w:eastAsia="vi-VN" w:bidi="vi-VN"/>
              </w:rPr>
              <w:t>0,25</w:t>
            </w:r>
          </w:p>
          <w:p w14:paraId="21497CAB" w14:textId="77777777" w:rsidR="00943A61" w:rsidRPr="00676DDE" w:rsidRDefault="00943A61" w:rsidP="001A5F82">
            <w:pPr>
              <w:jc w:val="both"/>
              <w:rPr>
                <w:lang w:eastAsia="vi-VN" w:bidi="vi-VN"/>
              </w:rPr>
            </w:pPr>
          </w:p>
          <w:p w14:paraId="1B407507" w14:textId="77777777" w:rsidR="00943A61" w:rsidRPr="00676DDE" w:rsidRDefault="00943A61" w:rsidP="001A5F82">
            <w:pPr>
              <w:jc w:val="both"/>
              <w:rPr>
                <w:lang w:eastAsia="vi-VN" w:bidi="vi-VN"/>
              </w:rPr>
            </w:pPr>
          </w:p>
          <w:p w14:paraId="12D65D45" w14:textId="77777777" w:rsidR="00943A61" w:rsidRPr="00676DDE" w:rsidRDefault="00943A61" w:rsidP="001A5F82">
            <w:pPr>
              <w:jc w:val="both"/>
              <w:rPr>
                <w:lang w:eastAsia="vi-VN" w:bidi="vi-VN"/>
              </w:rPr>
            </w:pPr>
          </w:p>
          <w:p w14:paraId="44C4DDBC" w14:textId="77777777" w:rsidR="00943A61" w:rsidRPr="00676DDE" w:rsidRDefault="00943A61" w:rsidP="001A5F82">
            <w:pPr>
              <w:jc w:val="both"/>
              <w:rPr>
                <w:lang w:eastAsia="vi-VN" w:bidi="vi-VN"/>
              </w:rPr>
            </w:pPr>
            <w:r w:rsidRPr="00676DDE">
              <w:rPr>
                <w:lang w:eastAsia="vi-VN" w:bidi="vi-VN"/>
              </w:rPr>
              <w:t>0,25</w:t>
            </w:r>
          </w:p>
          <w:p w14:paraId="4F7B3B94" w14:textId="77777777" w:rsidR="00943A61" w:rsidRPr="00676DDE" w:rsidRDefault="00943A61" w:rsidP="001A5F82">
            <w:pPr>
              <w:jc w:val="both"/>
              <w:rPr>
                <w:rFonts w:ascii="Arial Unicode MS" w:eastAsia="Arial Unicode MS" w:hAnsi="Arial Unicode MS" w:cs="Arial Unicode MS"/>
                <w:sz w:val="10"/>
                <w:szCs w:val="10"/>
                <w:lang w:eastAsia="vi-VN" w:bidi="vi-VN"/>
              </w:rPr>
            </w:pPr>
            <w:r w:rsidRPr="00676DDE">
              <w:rPr>
                <w:lang w:eastAsia="vi-VN" w:bidi="vi-VN"/>
              </w:rPr>
              <w:t>0,25</w:t>
            </w:r>
          </w:p>
        </w:tc>
      </w:tr>
      <w:tr w:rsidR="00943A61" w:rsidRPr="00676DDE" w14:paraId="04BF3433" w14:textId="77777777" w:rsidTr="001A5F82">
        <w:trPr>
          <w:trHeight w:val="53"/>
        </w:trPr>
        <w:tc>
          <w:tcPr>
            <w:tcW w:w="846" w:type="dxa"/>
          </w:tcPr>
          <w:p w14:paraId="136590E5" w14:textId="77777777" w:rsidR="00943A61" w:rsidRPr="00676DDE" w:rsidRDefault="00943A61" w:rsidP="001A5F82">
            <w:pPr>
              <w:jc w:val="center"/>
              <w:rPr>
                <w:b/>
                <w:lang w:eastAsia="vi-VN" w:bidi="vi-VN"/>
              </w:rPr>
            </w:pPr>
            <w:r w:rsidRPr="00676DDE">
              <w:rPr>
                <w:b/>
                <w:lang w:eastAsia="vi-VN" w:bidi="vi-VN"/>
              </w:rPr>
              <w:t>Câu 3</w:t>
            </w:r>
          </w:p>
          <w:p w14:paraId="3A745A5D" w14:textId="77777777" w:rsidR="00943A61" w:rsidRPr="00676DDE" w:rsidRDefault="00943A61" w:rsidP="001A5F82">
            <w:pPr>
              <w:jc w:val="center"/>
              <w:rPr>
                <w:lang w:eastAsia="vi-VN" w:bidi="vi-VN"/>
              </w:rPr>
            </w:pPr>
            <w:r w:rsidRPr="00676DDE">
              <w:rPr>
                <w:b/>
                <w:lang w:eastAsia="vi-VN" w:bidi="vi-VN"/>
              </w:rPr>
              <w:t>(2đ)</w:t>
            </w:r>
          </w:p>
        </w:tc>
        <w:tc>
          <w:tcPr>
            <w:tcW w:w="8710" w:type="dxa"/>
          </w:tcPr>
          <w:p w14:paraId="1CBB6BF7" w14:textId="77777777" w:rsidR="00943A61" w:rsidRPr="00676DDE" w:rsidRDefault="00943A61" w:rsidP="001A5F82">
            <w:pPr>
              <w:jc w:val="both"/>
              <w:rPr>
                <w:rFonts w:eastAsia="Times New Roman" w:cs="Times New Roman"/>
                <w:b/>
                <w:bCs/>
                <w:i/>
                <w:iCs/>
                <w:color w:val="000000"/>
                <w:szCs w:val="24"/>
                <w:lang w:eastAsia="vi-VN" w:bidi="vi-VN"/>
              </w:rPr>
            </w:pPr>
            <w:r w:rsidRPr="00676DDE">
              <w:rPr>
                <w:rFonts w:eastAsia="Times New Roman" w:cs="Times New Roman"/>
                <w:b/>
                <w:bCs/>
                <w:i/>
                <w:iCs/>
                <w:color w:val="000000"/>
                <w:szCs w:val="24"/>
                <w:lang w:eastAsia="vi-VN" w:bidi="vi-VN"/>
              </w:rPr>
              <w:t>Cần sửa lai như sau:</w:t>
            </w:r>
          </w:p>
          <w:tbl>
            <w:tblPr>
              <w:tblStyle w:val="TableGrid"/>
              <w:tblW w:w="8405" w:type="dxa"/>
              <w:tblLayout w:type="fixed"/>
              <w:tblLook w:val="04A0" w:firstRow="1" w:lastRow="0" w:firstColumn="1" w:lastColumn="0" w:noHBand="0" w:noVBand="1"/>
            </w:tblPr>
            <w:tblGrid>
              <w:gridCol w:w="1908"/>
              <w:gridCol w:w="2268"/>
              <w:gridCol w:w="2231"/>
              <w:gridCol w:w="1998"/>
            </w:tblGrid>
            <w:tr w:rsidR="00943A61" w:rsidRPr="00676DDE" w14:paraId="30FA48AF" w14:textId="77777777" w:rsidTr="001A5F82">
              <w:tc>
                <w:tcPr>
                  <w:tcW w:w="1908" w:type="dxa"/>
                </w:tcPr>
                <w:p w14:paraId="5D29B5D3" w14:textId="77777777" w:rsidR="00943A61" w:rsidRPr="00676DDE" w:rsidRDefault="00943A61" w:rsidP="001A5F82">
                  <w:pPr>
                    <w:jc w:val="center"/>
                    <w:rPr>
                      <w:lang w:eastAsia="vi-VN" w:bidi="vi-VN"/>
                    </w:rPr>
                  </w:pPr>
                  <w:r w:rsidRPr="00676DDE">
                    <w:rPr>
                      <w:lang w:eastAsia="vi-VN" w:bidi="vi-VN"/>
                    </w:rPr>
                    <w:t>Đặc đỉểm</w:t>
                  </w:r>
                </w:p>
              </w:tc>
              <w:tc>
                <w:tcPr>
                  <w:tcW w:w="2268" w:type="dxa"/>
                </w:tcPr>
                <w:p w14:paraId="24314A5A" w14:textId="77777777" w:rsidR="00943A61" w:rsidRPr="00676DDE" w:rsidRDefault="00943A61" w:rsidP="001A5F82">
                  <w:pPr>
                    <w:jc w:val="center"/>
                    <w:rPr>
                      <w:szCs w:val="24"/>
                      <w:vertAlign w:val="subscript"/>
                      <w:lang w:eastAsia="vi-VN" w:bidi="vi-VN"/>
                    </w:rPr>
                  </w:pPr>
                  <w:r w:rsidRPr="00676DDE">
                    <w:rPr>
                      <w:szCs w:val="24"/>
                      <w:lang w:eastAsia="vi-VN" w:bidi="vi-VN"/>
                    </w:rPr>
                    <w:t>C</w:t>
                  </w:r>
                  <w:r w:rsidRPr="00676DDE">
                    <w:rPr>
                      <w:szCs w:val="24"/>
                      <w:vertAlign w:val="subscript"/>
                      <w:lang w:eastAsia="vi-VN" w:bidi="vi-VN"/>
                    </w:rPr>
                    <w:t>3</w:t>
                  </w:r>
                </w:p>
              </w:tc>
              <w:tc>
                <w:tcPr>
                  <w:tcW w:w="2231" w:type="dxa"/>
                </w:tcPr>
                <w:p w14:paraId="11FE2B5A" w14:textId="77777777" w:rsidR="00943A61" w:rsidRPr="00676DDE" w:rsidRDefault="00943A61" w:rsidP="001A5F82">
                  <w:pPr>
                    <w:jc w:val="center"/>
                    <w:rPr>
                      <w:szCs w:val="24"/>
                      <w:vertAlign w:val="subscript"/>
                      <w:lang w:eastAsia="vi-VN" w:bidi="vi-VN"/>
                    </w:rPr>
                  </w:pPr>
                  <w:r w:rsidRPr="00676DDE">
                    <w:rPr>
                      <w:spacing w:val="-10"/>
                      <w:szCs w:val="24"/>
                      <w:lang w:eastAsia="vi-VN" w:bidi="vi-VN"/>
                    </w:rPr>
                    <w:t>C</w:t>
                  </w:r>
                  <w:r w:rsidRPr="00676DDE">
                    <w:rPr>
                      <w:spacing w:val="-10"/>
                      <w:szCs w:val="24"/>
                      <w:vertAlign w:val="subscript"/>
                      <w:lang w:eastAsia="vi-VN" w:bidi="vi-VN"/>
                    </w:rPr>
                    <w:t>4</w:t>
                  </w:r>
                </w:p>
              </w:tc>
              <w:tc>
                <w:tcPr>
                  <w:tcW w:w="1998" w:type="dxa"/>
                </w:tcPr>
                <w:p w14:paraId="5ED1C833" w14:textId="77777777" w:rsidR="00943A61" w:rsidRPr="00676DDE" w:rsidRDefault="00943A61" w:rsidP="001A5F82">
                  <w:pPr>
                    <w:jc w:val="center"/>
                    <w:rPr>
                      <w:lang w:eastAsia="vi-VN" w:bidi="vi-VN"/>
                    </w:rPr>
                  </w:pPr>
                  <w:r w:rsidRPr="00676DDE">
                    <w:rPr>
                      <w:lang w:eastAsia="vi-VN" w:bidi="vi-VN"/>
                    </w:rPr>
                    <w:t>CAM</w:t>
                  </w:r>
                </w:p>
              </w:tc>
            </w:tr>
            <w:tr w:rsidR="00943A61" w:rsidRPr="00676DDE" w14:paraId="47D7743F" w14:textId="77777777" w:rsidTr="001A5F82">
              <w:tc>
                <w:tcPr>
                  <w:tcW w:w="1908" w:type="dxa"/>
                </w:tcPr>
                <w:p w14:paraId="0CC33A98" w14:textId="77777777" w:rsidR="00943A61" w:rsidRPr="00676DDE" w:rsidRDefault="00943A61" w:rsidP="001A5F82">
                  <w:pPr>
                    <w:jc w:val="both"/>
                    <w:rPr>
                      <w:lang w:eastAsia="vi-VN" w:bidi="vi-VN"/>
                    </w:rPr>
                  </w:pPr>
                  <w:r w:rsidRPr="00676DDE">
                    <w:rPr>
                      <w:lang w:eastAsia="vi-VN" w:bidi="vi-VN"/>
                    </w:rPr>
                    <w:lastRenderedPageBreak/>
                    <w:t>Hình thái, giải phẫu</w:t>
                  </w:r>
                </w:p>
              </w:tc>
              <w:tc>
                <w:tcPr>
                  <w:tcW w:w="2268" w:type="dxa"/>
                </w:tcPr>
                <w:p w14:paraId="38AB849A" w14:textId="77777777" w:rsidR="00943A61" w:rsidRPr="00676DDE" w:rsidRDefault="00943A61" w:rsidP="001A5F82">
                  <w:pPr>
                    <w:jc w:val="both"/>
                    <w:rPr>
                      <w:szCs w:val="24"/>
                      <w:lang w:eastAsia="vi-VN" w:bidi="vi-VN"/>
                    </w:rPr>
                  </w:pPr>
                  <w:r w:rsidRPr="00676DDE">
                    <w:rPr>
                      <w:szCs w:val="24"/>
                      <w:lang w:eastAsia="vi-VN" w:bidi="vi-VN"/>
                    </w:rPr>
                    <w:t>- Có</w:t>
                  </w:r>
                  <w:r w:rsidRPr="00676DDE">
                    <w:rPr>
                      <w:b/>
                      <w:i/>
                      <w:szCs w:val="24"/>
                      <w:lang w:eastAsia="vi-VN" w:bidi="vi-VN"/>
                    </w:rPr>
                    <w:t>một</w:t>
                  </w:r>
                  <w:r w:rsidRPr="00676DDE">
                    <w:rPr>
                      <w:szCs w:val="24"/>
                      <w:lang w:eastAsia="vi-VN" w:bidi="vi-VN"/>
                    </w:rPr>
                    <w:t xml:space="preserve"> loại lục lạp ở tế bào mô dậu</w:t>
                  </w:r>
                </w:p>
                <w:p w14:paraId="270AE84E" w14:textId="77777777" w:rsidR="00943A61" w:rsidRPr="00676DDE" w:rsidRDefault="00943A61" w:rsidP="001A5F82">
                  <w:pPr>
                    <w:jc w:val="both"/>
                    <w:rPr>
                      <w:szCs w:val="24"/>
                      <w:lang w:eastAsia="vi-VN" w:bidi="vi-VN"/>
                    </w:rPr>
                  </w:pPr>
                </w:p>
                <w:p w14:paraId="687EC270" w14:textId="77777777" w:rsidR="00943A61" w:rsidRPr="00676DDE" w:rsidRDefault="00943A61" w:rsidP="001A5F82">
                  <w:pPr>
                    <w:jc w:val="both"/>
                    <w:rPr>
                      <w:szCs w:val="24"/>
                      <w:lang w:eastAsia="vi-VN" w:bidi="vi-VN"/>
                    </w:rPr>
                  </w:pPr>
                </w:p>
                <w:p w14:paraId="61F6352D" w14:textId="77777777" w:rsidR="00943A61" w:rsidRPr="00676DDE" w:rsidRDefault="00943A61" w:rsidP="001A5F82">
                  <w:pPr>
                    <w:jc w:val="both"/>
                    <w:rPr>
                      <w:szCs w:val="24"/>
                      <w:lang w:eastAsia="vi-VN" w:bidi="vi-VN"/>
                    </w:rPr>
                  </w:pPr>
                  <w:r w:rsidRPr="00676DDE">
                    <w:rPr>
                      <w:szCs w:val="24"/>
                      <w:lang w:eastAsia="vi-VN" w:bidi="vi-VN"/>
                    </w:rPr>
                    <w:t>- Lá bình thường</w:t>
                  </w:r>
                </w:p>
              </w:tc>
              <w:tc>
                <w:tcPr>
                  <w:tcW w:w="2231" w:type="dxa"/>
                </w:tcPr>
                <w:p w14:paraId="3D62EE2B" w14:textId="77777777" w:rsidR="00943A61" w:rsidRPr="00676DDE" w:rsidRDefault="00943A61" w:rsidP="001A5F82">
                  <w:pPr>
                    <w:jc w:val="both"/>
                    <w:rPr>
                      <w:szCs w:val="24"/>
                      <w:lang w:eastAsia="vi-VN" w:bidi="vi-VN"/>
                    </w:rPr>
                  </w:pPr>
                  <w:r w:rsidRPr="00676DDE">
                    <w:rPr>
                      <w:szCs w:val="24"/>
                      <w:lang w:eastAsia="vi-VN" w:bidi="vi-VN"/>
                    </w:rPr>
                    <w:t>- Có hai loại lục lạp: một ở tế bào mô dậu; một ở tế bào bao bó mạch</w:t>
                  </w:r>
                </w:p>
                <w:p w14:paraId="1757B3E7" w14:textId="77777777" w:rsidR="00943A61" w:rsidRPr="00676DDE" w:rsidRDefault="00943A61" w:rsidP="001A5F82">
                  <w:pPr>
                    <w:jc w:val="both"/>
                    <w:rPr>
                      <w:szCs w:val="24"/>
                      <w:lang w:eastAsia="vi-VN" w:bidi="vi-VN"/>
                    </w:rPr>
                  </w:pPr>
                  <w:r w:rsidRPr="00676DDE">
                    <w:rPr>
                      <w:szCs w:val="24"/>
                      <w:lang w:eastAsia="vi-VN" w:bidi="vi-VN"/>
                    </w:rPr>
                    <w:t>- Lá bình thường</w:t>
                  </w:r>
                </w:p>
              </w:tc>
              <w:tc>
                <w:tcPr>
                  <w:tcW w:w="1998" w:type="dxa"/>
                </w:tcPr>
                <w:p w14:paraId="1A9D54F3" w14:textId="77777777" w:rsidR="00943A61" w:rsidRPr="00676DDE" w:rsidRDefault="00943A61" w:rsidP="001A5F82">
                  <w:pPr>
                    <w:jc w:val="both"/>
                    <w:rPr>
                      <w:szCs w:val="24"/>
                      <w:lang w:eastAsia="vi-VN" w:bidi="vi-VN"/>
                    </w:rPr>
                  </w:pPr>
                  <w:r w:rsidRPr="00676DDE">
                    <w:rPr>
                      <w:szCs w:val="24"/>
                      <w:lang w:eastAsia="vi-VN" w:bidi="vi-VN"/>
                    </w:rPr>
                    <w:t xml:space="preserve">- Có </w:t>
                  </w:r>
                  <w:r w:rsidRPr="00676DDE">
                    <w:rPr>
                      <w:b/>
                      <w:szCs w:val="24"/>
                      <w:lang w:eastAsia="vi-VN" w:bidi="vi-VN"/>
                    </w:rPr>
                    <w:t>một</w:t>
                  </w:r>
                  <w:r w:rsidRPr="00676DDE">
                    <w:rPr>
                      <w:szCs w:val="24"/>
                      <w:lang w:eastAsia="vi-VN" w:bidi="vi-VN"/>
                    </w:rPr>
                    <w:t xml:space="preserve"> loại lục lạp ở tế bào mô dậu</w:t>
                  </w:r>
                </w:p>
                <w:p w14:paraId="20D0B251" w14:textId="77777777" w:rsidR="00943A61" w:rsidRPr="00676DDE" w:rsidRDefault="00943A61" w:rsidP="001A5F82">
                  <w:pPr>
                    <w:jc w:val="both"/>
                    <w:rPr>
                      <w:szCs w:val="24"/>
                      <w:lang w:eastAsia="vi-VN" w:bidi="vi-VN"/>
                    </w:rPr>
                  </w:pPr>
                </w:p>
                <w:p w14:paraId="01557E35" w14:textId="77777777" w:rsidR="00943A61" w:rsidRPr="00676DDE" w:rsidRDefault="00943A61" w:rsidP="001A5F82">
                  <w:pPr>
                    <w:jc w:val="both"/>
                    <w:rPr>
                      <w:szCs w:val="24"/>
                      <w:lang w:eastAsia="vi-VN" w:bidi="vi-VN"/>
                    </w:rPr>
                  </w:pPr>
                  <w:r w:rsidRPr="00676DDE">
                    <w:rPr>
                      <w:szCs w:val="24"/>
                      <w:lang w:eastAsia="vi-VN" w:bidi="vi-VN"/>
                    </w:rPr>
                    <w:t>- Lá mọng nước</w:t>
                  </w:r>
                </w:p>
              </w:tc>
            </w:tr>
            <w:tr w:rsidR="00943A61" w:rsidRPr="00676DDE" w14:paraId="03A4AD7E" w14:textId="77777777" w:rsidTr="001A5F82">
              <w:tc>
                <w:tcPr>
                  <w:tcW w:w="1908" w:type="dxa"/>
                </w:tcPr>
                <w:p w14:paraId="2F93692F" w14:textId="77777777" w:rsidR="00943A61" w:rsidRPr="00676DDE" w:rsidRDefault="00943A61" w:rsidP="001A5F82">
                  <w:pPr>
                    <w:jc w:val="both"/>
                    <w:rPr>
                      <w:lang w:eastAsia="vi-VN" w:bidi="vi-VN"/>
                    </w:rPr>
                  </w:pPr>
                  <w:r w:rsidRPr="00676DDE">
                    <w:rPr>
                      <w:lang w:eastAsia="vi-VN" w:bidi="vi-VN"/>
                    </w:rPr>
                    <w:t>- Điểm bù CO</w:t>
                  </w:r>
                  <w:r w:rsidRPr="00676DDE">
                    <w:rPr>
                      <w:vertAlign w:val="subscript"/>
                      <w:lang w:eastAsia="vi-VN" w:bidi="vi-VN"/>
                    </w:rPr>
                    <w:t>2</w:t>
                  </w:r>
                </w:p>
                <w:p w14:paraId="4536FC47" w14:textId="77777777" w:rsidR="00943A61" w:rsidRPr="00676DDE" w:rsidRDefault="00943A61" w:rsidP="001A5F82">
                  <w:pPr>
                    <w:jc w:val="both"/>
                    <w:rPr>
                      <w:lang w:eastAsia="vi-VN" w:bidi="vi-VN"/>
                    </w:rPr>
                  </w:pPr>
                  <w:r w:rsidRPr="00676DDE">
                    <w:rPr>
                      <w:lang w:eastAsia="vi-VN" w:bidi="vi-VN"/>
                    </w:rPr>
                    <w:t>- Điểm bù ánh sáng</w:t>
                  </w:r>
                </w:p>
              </w:tc>
              <w:tc>
                <w:tcPr>
                  <w:tcW w:w="2268" w:type="dxa"/>
                </w:tcPr>
                <w:p w14:paraId="6978FF37" w14:textId="77777777" w:rsidR="00943A61" w:rsidRPr="00676DDE" w:rsidRDefault="00943A61" w:rsidP="001A5F82">
                  <w:pPr>
                    <w:jc w:val="both"/>
                    <w:rPr>
                      <w:szCs w:val="24"/>
                      <w:lang w:eastAsia="vi-VN" w:bidi="vi-VN"/>
                    </w:rPr>
                  </w:pPr>
                  <w:r w:rsidRPr="00676DDE">
                    <w:rPr>
                      <w:szCs w:val="24"/>
                      <w:lang w:eastAsia="vi-VN" w:bidi="vi-VN"/>
                    </w:rPr>
                    <w:t xml:space="preserve">- 30 đến </w:t>
                  </w:r>
                  <w:r w:rsidRPr="00676DDE">
                    <w:rPr>
                      <w:spacing w:val="-10"/>
                      <w:szCs w:val="24"/>
                      <w:lang w:eastAsia="vi-VN" w:bidi="vi-VN"/>
                    </w:rPr>
                    <w:t xml:space="preserve">70 </w:t>
                  </w:r>
                  <w:r w:rsidRPr="00676DDE">
                    <w:rPr>
                      <w:szCs w:val="24"/>
                      <w:lang w:eastAsia="vi-VN" w:bidi="vi-VN"/>
                    </w:rPr>
                    <w:t>ppm</w:t>
                  </w:r>
                </w:p>
                <w:p w14:paraId="61E3CF7F" w14:textId="77777777" w:rsidR="00943A61" w:rsidRPr="00676DDE" w:rsidRDefault="00943A61" w:rsidP="001A5F82">
                  <w:pPr>
                    <w:jc w:val="both"/>
                    <w:rPr>
                      <w:szCs w:val="24"/>
                      <w:lang w:eastAsia="vi-VN" w:bidi="vi-VN"/>
                    </w:rPr>
                  </w:pPr>
                  <w:r w:rsidRPr="00676DDE">
                    <w:rPr>
                      <w:szCs w:val="24"/>
                      <w:lang w:eastAsia="vi-VN" w:bidi="vi-VN"/>
                    </w:rPr>
                    <w:t>- Thấp: 1/3 ánh sáng mặt trời toàn phần</w:t>
                  </w:r>
                </w:p>
              </w:tc>
              <w:tc>
                <w:tcPr>
                  <w:tcW w:w="2231" w:type="dxa"/>
                </w:tcPr>
                <w:p w14:paraId="7B9C3843" w14:textId="77777777" w:rsidR="00943A61" w:rsidRPr="00676DDE" w:rsidRDefault="00943A61" w:rsidP="001A5F82">
                  <w:pPr>
                    <w:jc w:val="both"/>
                    <w:rPr>
                      <w:szCs w:val="24"/>
                      <w:lang w:eastAsia="vi-VN" w:bidi="vi-VN"/>
                    </w:rPr>
                  </w:pPr>
                  <w:r w:rsidRPr="00676DDE">
                    <w:rPr>
                      <w:szCs w:val="24"/>
                      <w:lang w:eastAsia="vi-VN" w:bidi="vi-VN"/>
                    </w:rPr>
                    <w:t>- 0 đến 10 ppm</w:t>
                  </w:r>
                </w:p>
                <w:p w14:paraId="33276F95" w14:textId="77777777" w:rsidR="00943A61" w:rsidRPr="00676DDE" w:rsidRDefault="00943A61" w:rsidP="001A5F82">
                  <w:pPr>
                    <w:jc w:val="both"/>
                    <w:rPr>
                      <w:szCs w:val="24"/>
                      <w:lang w:eastAsia="vi-VN" w:bidi="vi-VN"/>
                    </w:rPr>
                  </w:pPr>
                  <w:r w:rsidRPr="00676DDE">
                    <w:rPr>
                      <w:szCs w:val="24"/>
                      <w:lang w:eastAsia="vi-VN" w:bidi="vi-VN"/>
                    </w:rPr>
                    <w:t>- Cao, khó xác định</w:t>
                  </w:r>
                </w:p>
              </w:tc>
              <w:tc>
                <w:tcPr>
                  <w:tcW w:w="1998" w:type="dxa"/>
                </w:tcPr>
                <w:p w14:paraId="0AF069BE" w14:textId="77777777" w:rsidR="00943A61" w:rsidRPr="00676DDE" w:rsidRDefault="00943A61" w:rsidP="001A5F82">
                  <w:pPr>
                    <w:jc w:val="both"/>
                    <w:rPr>
                      <w:szCs w:val="24"/>
                      <w:lang w:eastAsia="vi-VN" w:bidi="vi-VN"/>
                    </w:rPr>
                  </w:pPr>
                  <w:r w:rsidRPr="00676DDE">
                    <w:rPr>
                      <w:szCs w:val="24"/>
                      <w:lang w:eastAsia="vi-VN" w:bidi="vi-VN"/>
                    </w:rPr>
                    <w:t xml:space="preserve">- Như </w:t>
                  </w:r>
                  <w:r w:rsidRPr="00676DDE">
                    <w:rPr>
                      <w:spacing w:val="-10"/>
                      <w:szCs w:val="24"/>
                      <w:lang w:eastAsia="vi-VN" w:bidi="vi-VN"/>
                    </w:rPr>
                    <w:t>C</w:t>
                  </w:r>
                  <w:r w:rsidRPr="00676DDE">
                    <w:rPr>
                      <w:spacing w:val="-10"/>
                      <w:szCs w:val="24"/>
                      <w:vertAlign w:val="subscript"/>
                      <w:lang w:eastAsia="vi-VN" w:bidi="vi-VN"/>
                    </w:rPr>
                    <w:t>4</w:t>
                  </w:r>
                </w:p>
                <w:p w14:paraId="441563DB" w14:textId="77777777" w:rsidR="00943A61" w:rsidRPr="00676DDE" w:rsidRDefault="00943A61" w:rsidP="001A5F82">
                  <w:pPr>
                    <w:jc w:val="both"/>
                    <w:rPr>
                      <w:szCs w:val="24"/>
                      <w:lang w:eastAsia="vi-VN" w:bidi="vi-VN"/>
                    </w:rPr>
                  </w:pPr>
                  <w:r w:rsidRPr="00676DDE">
                    <w:rPr>
                      <w:szCs w:val="24"/>
                      <w:lang w:eastAsia="vi-VN" w:bidi="vi-VN"/>
                    </w:rPr>
                    <w:t>- Cao, khó xác định</w:t>
                  </w:r>
                </w:p>
              </w:tc>
            </w:tr>
            <w:tr w:rsidR="00943A61" w:rsidRPr="00676DDE" w14:paraId="0D3373DB" w14:textId="77777777" w:rsidTr="001A5F82">
              <w:tc>
                <w:tcPr>
                  <w:tcW w:w="1908" w:type="dxa"/>
                </w:tcPr>
                <w:p w14:paraId="5FA06196" w14:textId="77777777" w:rsidR="00943A61" w:rsidRPr="00676DDE" w:rsidRDefault="00943A61" w:rsidP="001A5F82">
                  <w:pPr>
                    <w:jc w:val="both"/>
                    <w:rPr>
                      <w:lang w:eastAsia="vi-VN" w:bidi="vi-VN"/>
                    </w:rPr>
                  </w:pPr>
                  <w:r w:rsidRPr="00676DDE">
                    <w:rPr>
                      <w:lang w:eastAsia="vi-VN" w:bidi="vi-VN"/>
                    </w:rPr>
                    <w:t>Nhu cầu nước</w:t>
                  </w:r>
                </w:p>
                <w:p w14:paraId="26CC94C8" w14:textId="77777777" w:rsidR="00943A61" w:rsidRPr="00676DDE" w:rsidRDefault="00943A61" w:rsidP="001A5F82">
                  <w:pPr>
                    <w:jc w:val="both"/>
                    <w:rPr>
                      <w:lang w:eastAsia="vi-VN" w:bidi="vi-VN"/>
                    </w:rPr>
                  </w:pPr>
                </w:p>
                <w:p w14:paraId="1174759B" w14:textId="77777777" w:rsidR="00943A61" w:rsidRPr="00676DDE" w:rsidRDefault="00943A61" w:rsidP="001A5F82">
                  <w:pPr>
                    <w:jc w:val="both"/>
                    <w:rPr>
                      <w:lang w:eastAsia="vi-VN" w:bidi="vi-VN"/>
                    </w:rPr>
                  </w:pPr>
                  <w:r w:rsidRPr="00676DDE">
                    <w:rPr>
                      <w:lang w:eastAsia="vi-VN" w:bidi="vi-VN"/>
                    </w:rPr>
                    <w:t>Hô hấp sáng</w:t>
                  </w:r>
                </w:p>
              </w:tc>
              <w:tc>
                <w:tcPr>
                  <w:tcW w:w="2268" w:type="dxa"/>
                </w:tcPr>
                <w:p w14:paraId="3BD07095" w14:textId="77777777" w:rsidR="00943A61" w:rsidRPr="00676DDE" w:rsidRDefault="00943A61" w:rsidP="001A5F82">
                  <w:pPr>
                    <w:jc w:val="both"/>
                    <w:rPr>
                      <w:szCs w:val="24"/>
                      <w:lang w:eastAsia="vi-VN" w:bidi="vi-VN"/>
                    </w:rPr>
                  </w:pPr>
                  <w:r w:rsidRPr="00676DDE">
                    <w:rPr>
                      <w:szCs w:val="24"/>
                      <w:lang w:eastAsia="vi-VN" w:bidi="vi-VN"/>
                    </w:rPr>
                    <w:t>- Cao</w:t>
                  </w:r>
                </w:p>
                <w:p w14:paraId="467BE396" w14:textId="77777777" w:rsidR="00943A61" w:rsidRPr="00676DDE" w:rsidRDefault="00943A61" w:rsidP="001A5F82">
                  <w:pPr>
                    <w:jc w:val="both"/>
                    <w:rPr>
                      <w:szCs w:val="24"/>
                      <w:lang w:eastAsia="vi-VN" w:bidi="vi-VN"/>
                    </w:rPr>
                  </w:pPr>
                </w:p>
                <w:p w14:paraId="19D6DB12" w14:textId="77777777" w:rsidR="00943A61" w:rsidRPr="00676DDE" w:rsidRDefault="00943A61" w:rsidP="001A5F82">
                  <w:pPr>
                    <w:jc w:val="both"/>
                    <w:rPr>
                      <w:szCs w:val="24"/>
                      <w:lang w:eastAsia="vi-VN" w:bidi="vi-VN"/>
                    </w:rPr>
                  </w:pPr>
                  <w:r w:rsidRPr="00676DDE">
                    <w:rPr>
                      <w:szCs w:val="24"/>
                      <w:lang w:eastAsia="vi-VN" w:bidi="vi-VN"/>
                    </w:rPr>
                    <w:t>- Có</w:t>
                  </w:r>
                </w:p>
              </w:tc>
              <w:tc>
                <w:tcPr>
                  <w:tcW w:w="2231" w:type="dxa"/>
                </w:tcPr>
                <w:p w14:paraId="629EF264" w14:textId="77777777" w:rsidR="00943A61" w:rsidRPr="00676DDE" w:rsidRDefault="00943A61" w:rsidP="001A5F82">
                  <w:pPr>
                    <w:jc w:val="both"/>
                    <w:rPr>
                      <w:szCs w:val="24"/>
                      <w:vertAlign w:val="subscript"/>
                      <w:lang w:eastAsia="vi-VN" w:bidi="vi-VN"/>
                    </w:rPr>
                  </w:pPr>
                  <w:r w:rsidRPr="00676DDE">
                    <w:rPr>
                      <w:szCs w:val="24"/>
                      <w:lang w:eastAsia="vi-VN" w:bidi="vi-VN"/>
                    </w:rPr>
                    <w:t>- Thấp, bằng 1/2 thực vật C</w:t>
                  </w:r>
                  <w:r w:rsidRPr="00676DDE">
                    <w:rPr>
                      <w:szCs w:val="24"/>
                      <w:vertAlign w:val="subscript"/>
                      <w:lang w:eastAsia="vi-VN" w:bidi="vi-VN"/>
                    </w:rPr>
                    <w:t>3</w:t>
                  </w:r>
                </w:p>
                <w:p w14:paraId="06C5D0A8" w14:textId="77777777" w:rsidR="00943A61" w:rsidRPr="00676DDE" w:rsidRDefault="00943A61" w:rsidP="001A5F82">
                  <w:pPr>
                    <w:jc w:val="both"/>
                    <w:rPr>
                      <w:szCs w:val="24"/>
                      <w:lang w:eastAsia="vi-VN" w:bidi="vi-VN"/>
                    </w:rPr>
                  </w:pPr>
                  <w:r w:rsidRPr="00676DDE">
                    <w:rPr>
                      <w:szCs w:val="24"/>
                      <w:lang w:eastAsia="vi-VN" w:bidi="vi-VN"/>
                    </w:rPr>
                    <w:t xml:space="preserve">- Không </w:t>
                  </w:r>
                </w:p>
              </w:tc>
              <w:tc>
                <w:tcPr>
                  <w:tcW w:w="1998" w:type="dxa"/>
                </w:tcPr>
                <w:p w14:paraId="6DE266D7" w14:textId="77777777" w:rsidR="00943A61" w:rsidRPr="00676DDE" w:rsidRDefault="00943A61" w:rsidP="001A5F82">
                  <w:pPr>
                    <w:jc w:val="both"/>
                    <w:rPr>
                      <w:szCs w:val="24"/>
                      <w:lang w:eastAsia="vi-VN" w:bidi="vi-VN"/>
                    </w:rPr>
                  </w:pPr>
                  <w:r w:rsidRPr="00676DDE">
                    <w:rPr>
                      <w:szCs w:val="24"/>
                      <w:lang w:eastAsia="vi-VN" w:bidi="vi-VN"/>
                    </w:rPr>
                    <w:t>- Thấp</w:t>
                  </w:r>
                </w:p>
                <w:p w14:paraId="21902D95" w14:textId="77777777" w:rsidR="00943A61" w:rsidRPr="00676DDE" w:rsidRDefault="00943A61" w:rsidP="001A5F82">
                  <w:pPr>
                    <w:jc w:val="both"/>
                    <w:rPr>
                      <w:szCs w:val="24"/>
                      <w:lang w:eastAsia="vi-VN" w:bidi="vi-VN"/>
                    </w:rPr>
                  </w:pPr>
                </w:p>
                <w:p w14:paraId="33318120" w14:textId="77777777" w:rsidR="00943A61" w:rsidRPr="00676DDE" w:rsidRDefault="00943A61" w:rsidP="001A5F82">
                  <w:pPr>
                    <w:jc w:val="both"/>
                    <w:rPr>
                      <w:szCs w:val="24"/>
                      <w:lang w:eastAsia="vi-VN" w:bidi="vi-VN"/>
                    </w:rPr>
                  </w:pPr>
                  <w:r w:rsidRPr="00676DDE">
                    <w:rPr>
                      <w:szCs w:val="24"/>
                      <w:lang w:eastAsia="vi-VN" w:bidi="vi-VN"/>
                    </w:rPr>
                    <w:t>- Không</w:t>
                  </w:r>
                </w:p>
              </w:tc>
            </w:tr>
            <w:tr w:rsidR="00943A61" w:rsidRPr="00676DDE" w14:paraId="27D82A6B" w14:textId="77777777" w:rsidTr="001A5F82">
              <w:tc>
                <w:tcPr>
                  <w:tcW w:w="1908" w:type="dxa"/>
                </w:tcPr>
                <w:p w14:paraId="09F05A20" w14:textId="77777777" w:rsidR="00943A61" w:rsidRPr="00676DDE" w:rsidRDefault="00943A61" w:rsidP="001A5F82">
                  <w:pPr>
                    <w:jc w:val="both"/>
                    <w:rPr>
                      <w:lang w:eastAsia="vi-VN" w:bidi="vi-VN"/>
                    </w:rPr>
                  </w:pPr>
                  <w:r w:rsidRPr="00676DDE">
                    <w:rPr>
                      <w:lang w:eastAsia="vi-VN" w:bidi="vi-VN"/>
                    </w:rPr>
                    <w:t>Năng suất sinh học</w:t>
                  </w:r>
                </w:p>
              </w:tc>
              <w:tc>
                <w:tcPr>
                  <w:tcW w:w="2268" w:type="dxa"/>
                </w:tcPr>
                <w:p w14:paraId="64BE2EA0" w14:textId="77777777" w:rsidR="00943A61" w:rsidRPr="00676DDE" w:rsidRDefault="00943A61" w:rsidP="001A5F82">
                  <w:pPr>
                    <w:jc w:val="both"/>
                    <w:rPr>
                      <w:szCs w:val="24"/>
                      <w:lang w:eastAsia="vi-VN" w:bidi="vi-VN"/>
                    </w:rPr>
                  </w:pPr>
                  <w:r w:rsidRPr="00676DDE">
                    <w:rPr>
                      <w:szCs w:val="24"/>
                      <w:lang w:eastAsia="vi-VN" w:bidi="vi-VN"/>
                    </w:rPr>
                    <w:t>Trung hình</w:t>
                  </w:r>
                </w:p>
              </w:tc>
              <w:tc>
                <w:tcPr>
                  <w:tcW w:w="2231" w:type="dxa"/>
                </w:tcPr>
                <w:p w14:paraId="6F0FA862" w14:textId="77777777" w:rsidR="00943A61" w:rsidRPr="00676DDE" w:rsidRDefault="00943A61" w:rsidP="001A5F82">
                  <w:pPr>
                    <w:jc w:val="both"/>
                    <w:rPr>
                      <w:szCs w:val="24"/>
                      <w:lang w:eastAsia="vi-VN" w:bidi="vi-VN"/>
                    </w:rPr>
                  </w:pPr>
                  <w:r w:rsidRPr="00676DDE">
                    <w:rPr>
                      <w:szCs w:val="24"/>
                      <w:lang w:eastAsia="vi-VN" w:bidi="vi-VN"/>
                    </w:rPr>
                    <w:t>Cao gấp đôi C</w:t>
                  </w:r>
                  <w:r w:rsidRPr="00676DDE">
                    <w:rPr>
                      <w:szCs w:val="24"/>
                      <w:vertAlign w:val="subscript"/>
                      <w:lang w:eastAsia="vi-VN" w:bidi="vi-VN"/>
                    </w:rPr>
                    <w:t>3</w:t>
                  </w:r>
                </w:p>
              </w:tc>
              <w:tc>
                <w:tcPr>
                  <w:tcW w:w="1998" w:type="dxa"/>
                </w:tcPr>
                <w:p w14:paraId="46BBA5E5" w14:textId="77777777" w:rsidR="00943A61" w:rsidRPr="00676DDE" w:rsidRDefault="00943A61" w:rsidP="001A5F82">
                  <w:pPr>
                    <w:jc w:val="both"/>
                    <w:rPr>
                      <w:szCs w:val="24"/>
                      <w:lang w:eastAsia="vi-VN" w:bidi="vi-VN"/>
                    </w:rPr>
                  </w:pPr>
                  <w:r w:rsidRPr="00676DDE">
                    <w:rPr>
                      <w:szCs w:val="24"/>
                      <w:lang w:eastAsia="vi-VN" w:bidi="vi-VN"/>
                    </w:rPr>
                    <w:t>Thấp</w:t>
                  </w:r>
                </w:p>
              </w:tc>
            </w:tr>
          </w:tbl>
          <w:p w14:paraId="2AE017C0" w14:textId="77777777" w:rsidR="00943A61" w:rsidRPr="00676DDE" w:rsidRDefault="00943A61" w:rsidP="001A5F82">
            <w:pPr>
              <w:jc w:val="both"/>
              <w:rPr>
                <w:i/>
                <w:lang w:eastAsia="vi-VN" w:bidi="vi-VN"/>
              </w:rPr>
            </w:pPr>
            <w:r w:rsidRPr="00676DDE">
              <w:rPr>
                <w:i/>
                <w:lang w:eastAsia="vi-VN" w:bidi="vi-VN"/>
              </w:rPr>
              <w:t>(Câu này chỉ yêu cầu thí sinh thay đổi thông tin giữa các cột cho đúng. Nếu thí sinh điều chỉnh theo kiểu cột thì đúng, cột thì sai, thì tùy theo tình hình toàn câu màcho điểm giữa các ý cho phù hợp)</w:t>
            </w:r>
          </w:p>
        </w:tc>
        <w:tc>
          <w:tcPr>
            <w:tcW w:w="770" w:type="dxa"/>
          </w:tcPr>
          <w:p w14:paraId="71FBE229" w14:textId="77777777" w:rsidR="00943A61" w:rsidRPr="00676DDE" w:rsidRDefault="00943A61" w:rsidP="001A5F82">
            <w:pPr>
              <w:jc w:val="both"/>
              <w:rPr>
                <w:lang w:eastAsia="vi-VN" w:bidi="vi-VN"/>
              </w:rPr>
            </w:pPr>
          </w:p>
          <w:p w14:paraId="67202EAF" w14:textId="77777777" w:rsidR="00943A61" w:rsidRPr="00676DDE" w:rsidRDefault="00943A61" w:rsidP="001A5F82">
            <w:pPr>
              <w:jc w:val="both"/>
              <w:rPr>
                <w:lang w:eastAsia="vi-VN" w:bidi="vi-VN"/>
              </w:rPr>
            </w:pPr>
          </w:p>
          <w:p w14:paraId="58ABF013" w14:textId="77777777" w:rsidR="00943A61" w:rsidRPr="00676DDE" w:rsidRDefault="00943A61" w:rsidP="001A5F82">
            <w:pPr>
              <w:jc w:val="both"/>
              <w:rPr>
                <w:lang w:eastAsia="vi-VN" w:bidi="vi-VN"/>
              </w:rPr>
            </w:pPr>
          </w:p>
          <w:p w14:paraId="5725F672" w14:textId="77777777" w:rsidR="00943A61" w:rsidRPr="00676DDE" w:rsidRDefault="00943A61" w:rsidP="001A5F82">
            <w:pPr>
              <w:jc w:val="both"/>
              <w:rPr>
                <w:lang w:eastAsia="vi-VN" w:bidi="vi-VN"/>
              </w:rPr>
            </w:pPr>
            <w:r w:rsidRPr="00676DDE">
              <w:rPr>
                <w:lang w:eastAsia="vi-VN" w:bidi="vi-VN"/>
              </w:rPr>
              <w:t>0,5</w:t>
            </w:r>
          </w:p>
          <w:p w14:paraId="666C62AE" w14:textId="77777777" w:rsidR="00943A61" w:rsidRPr="00676DDE" w:rsidRDefault="00943A61" w:rsidP="001A5F82">
            <w:pPr>
              <w:jc w:val="both"/>
              <w:rPr>
                <w:lang w:eastAsia="vi-VN" w:bidi="vi-VN"/>
              </w:rPr>
            </w:pPr>
          </w:p>
          <w:p w14:paraId="6712A34C" w14:textId="77777777" w:rsidR="00943A61" w:rsidRPr="00676DDE" w:rsidRDefault="00943A61" w:rsidP="001A5F82">
            <w:pPr>
              <w:jc w:val="both"/>
              <w:rPr>
                <w:lang w:eastAsia="vi-VN" w:bidi="vi-VN"/>
              </w:rPr>
            </w:pPr>
          </w:p>
          <w:p w14:paraId="510F7EA3" w14:textId="77777777" w:rsidR="00943A61" w:rsidRPr="00676DDE" w:rsidRDefault="00943A61" w:rsidP="001A5F82">
            <w:pPr>
              <w:jc w:val="both"/>
              <w:rPr>
                <w:lang w:eastAsia="vi-VN" w:bidi="vi-VN"/>
              </w:rPr>
            </w:pPr>
          </w:p>
          <w:p w14:paraId="5A7A1FDC" w14:textId="77777777" w:rsidR="00943A61" w:rsidRPr="00676DDE" w:rsidRDefault="00943A61" w:rsidP="001A5F82">
            <w:pPr>
              <w:jc w:val="both"/>
              <w:rPr>
                <w:lang w:eastAsia="vi-VN" w:bidi="vi-VN"/>
              </w:rPr>
            </w:pPr>
          </w:p>
          <w:p w14:paraId="1A25234D" w14:textId="77777777" w:rsidR="00943A61" w:rsidRPr="00676DDE" w:rsidRDefault="00943A61" w:rsidP="001A5F82">
            <w:pPr>
              <w:jc w:val="both"/>
              <w:rPr>
                <w:lang w:eastAsia="vi-VN" w:bidi="vi-VN"/>
              </w:rPr>
            </w:pPr>
            <w:r w:rsidRPr="00676DDE">
              <w:rPr>
                <w:lang w:eastAsia="vi-VN" w:bidi="vi-VN"/>
              </w:rPr>
              <w:t>0,5</w:t>
            </w:r>
          </w:p>
          <w:p w14:paraId="1DC7F56D" w14:textId="77777777" w:rsidR="00943A61" w:rsidRPr="00676DDE" w:rsidRDefault="00943A61" w:rsidP="001A5F82">
            <w:pPr>
              <w:jc w:val="both"/>
              <w:rPr>
                <w:lang w:eastAsia="vi-VN" w:bidi="vi-VN"/>
              </w:rPr>
            </w:pPr>
          </w:p>
          <w:p w14:paraId="1B1F0FC5" w14:textId="77777777" w:rsidR="00943A61" w:rsidRPr="00676DDE" w:rsidRDefault="00943A61" w:rsidP="001A5F82">
            <w:pPr>
              <w:jc w:val="both"/>
              <w:rPr>
                <w:lang w:eastAsia="vi-VN" w:bidi="vi-VN"/>
              </w:rPr>
            </w:pPr>
          </w:p>
          <w:p w14:paraId="11ACC2C0" w14:textId="77777777" w:rsidR="00943A61" w:rsidRPr="00676DDE" w:rsidRDefault="00943A61" w:rsidP="001A5F82">
            <w:pPr>
              <w:jc w:val="both"/>
              <w:rPr>
                <w:lang w:eastAsia="vi-VN" w:bidi="vi-VN"/>
              </w:rPr>
            </w:pPr>
            <w:r w:rsidRPr="00676DDE">
              <w:rPr>
                <w:lang w:eastAsia="vi-VN" w:bidi="vi-VN"/>
              </w:rPr>
              <w:t>0,5</w:t>
            </w:r>
          </w:p>
          <w:p w14:paraId="2BB7EC7C" w14:textId="77777777" w:rsidR="00943A61" w:rsidRPr="00676DDE" w:rsidRDefault="00943A61" w:rsidP="001A5F82">
            <w:pPr>
              <w:jc w:val="both"/>
              <w:rPr>
                <w:lang w:eastAsia="vi-VN" w:bidi="vi-VN"/>
              </w:rPr>
            </w:pPr>
          </w:p>
          <w:p w14:paraId="49F81562" w14:textId="77777777" w:rsidR="00943A61" w:rsidRPr="00676DDE" w:rsidRDefault="00943A61" w:rsidP="001A5F82">
            <w:pPr>
              <w:jc w:val="both"/>
              <w:rPr>
                <w:lang w:eastAsia="vi-VN" w:bidi="vi-VN"/>
              </w:rPr>
            </w:pPr>
          </w:p>
          <w:p w14:paraId="4D591D41" w14:textId="77777777" w:rsidR="00943A61" w:rsidRPr="00676DDE" w:rsidRDefault="00943A61" w:rsidP="001A5F82">
            <w:pPr>
              <w:jc w:val="both"/>
              <w:rPr>
                <w:lang w:eastAsia="vi-VN" w:bidi="vi-VN"/>
              </w:rPr>
            </w:pPr>
            <w:r w:rsidRPr="00676DDE">
              <w:rPr>
                <w:lang w:eastAsia="vi-VN" w:bidi="vi-VN"/>
              </w:rPr>
              <w:t>0,5</w:t>
            </w:r>
          </w:p>
          <w:p w14:paraId="6EC4197B" w14:textId="77777777" w:rsidR="00943A61" w:rsidRPr="00676DDE" w:rsidRDefault="00943A61" w:rsidP="001A5F82">
            <w:pPr>
              <w:jc w:val="both"/>
              <w:rPr>
                <w:lang w:eastAsia="vi-VN" w:bidi="vi-VN"/>
              </w:rPr>
            </w:pPr>
          </w:p>
          <w:p w14:paraId="74127FD6" w14:textId="77777777" w:rsidR="00943A61" w:rsidRPr="00676DDE" w:rsidRDefault="00943A61" w:rsidP="001A5F82">
            <w:pPr>
              <w:jc w:val="both"/>
              <w:rPr>
                <w:lang w:eastAsia="vi-VN" w:bidi="vi-VN"/>
              </w:rPr>
            </w:pPr>
          </w:p>
        </w:tc>
      </w:tr>
      <w:tr w:rsidR="00943A61" w:rsidRPr="00676DDE" w14:paraId="50A9C6B3" w14:textId="77777777" w:rsidTr="001A5F82">
        <w:trPr>
          <w:trHeight w:val="53"/>
        </w:trPr>
        <w:tc>
          <w:tcPr>
            <w:tcW w:w="846" w:type="dxa"/>
          </w:tcPr>
          <w:p w14:paraId="36423AF4" w14:textId="77777777" w:rsidR="00943A61" w:rsidRPr="00676DDE" w:rsidRDefault="00943A61" w:rsidP="001A5F82">
            <w:pPr>
              <w:jc w:val="center"/>
              <w:rPr>
                <w:b/>
                <w:lang w:eastAsia="vi-VN" w:bidi="vi-VN"/>
              </w:rPr>
            </w:pPr>
            <w:r w:rsidRPr="00676DDE">
              <w:rPr>
                <w:b/>
                <w:lang w:eastAsia="vi-VN" w:bidi="vi-VN"/>
              </w:rPr>
              <w:lastRenderedPageBreak/>
              <w:t>Câu 4</w:t>
            </w:r>
          </w:p>
          <w:p w14:paraId="25DC85D9" w14:textId="77777777" w:rsidR="00943A61" w:rsidRPr="00676DDE" w:rsidRDefault="00943A61" w:rsidP="001A5F82">
            <w:pPr>
              <w:jc w:val="center"/>
              <w:rPr>
                <w:b/>
                <w:lang w:eastAsia="vi-VN" w:bidi="vi-VN"/>
              </w:rPr>
            </w:pPr>
            <w:r w:rsidRPr="00676DDE">
              <w:rPr>
                <w:b/>
                <w:lang w:eastAsia="vi-VN" w:bidi="vi-VN"/>
              </w:rPr>
              <w:t>(2đ)</w:t>
            </w:r>
          </w:p>
        </w:tc>
        <w:tc>
          <w:tcPr>
            <w:tcW w:w="8710" w:type="dxa"/>
          </w:tcPr>
          <w:p w14:paraId="18079C31" w14:textId="77777777" w:rsidR="00943A61" w:rsidRPr="00676DDE" w:rsidRDefault="00943A61" w:rsidP="001A5F82">
            <w:pPr>
              <w:jc w:val="both"/>
              <w:rPr>
                <w:b/>
                <w:lang w:bidi="vi-VN"/>
              </w:rPr>
            </w:pPr>
            <w:r w:rsidRPr="00676DDE">
              <w:rPr>
                <w:b/>
                <w:lang w:bidi="vi-VN"/>
              </w:rPr>
              <w:t>* Khái niệm và các hình thức:</w:t>
            </w:r>
          </w:p>
          <w:p w14:paraId="76FFCCC7" w14:textId="77777777" w:rsidR="00943A61" w:rsidRPr="00676DDE" w:rsidRDefault="00943A61" w:rsidP="001A5F82">
            <w:pPr>
              <w:jc w:val="both"/>
              <w:rPr>
                <w:lang w:bidi="vi-VN"/>
              </w:rPr>
            </w:pPr>
            <w:r w:rsidRPr="00676DDE">
              <w:rPr>
                <w:lang w:bidi="vi-VN"/>
              </w:rPr>
              <w:t>- Là các vận động có liên quan đển sự phân chia và lớn lên của các tế bào của cây.</w:t>
            </w:r>
          </w:p>
          <w:p w14:paraId="4E5FEB59" w14:textId="77777777" w:rsidR="00943A61" w:rsidRPr="00676DDE" w:rsidRDefault="00943A61" w:rsidP="001A5F82">
            <w:pPr>
              <w:jc w:val="both"/>
              <w:rPr>
                <w:lang w:bidi="vi-VN"/>
              </w:rPr>
            </w:pPr>
            <w:r w:rsidRPr="00676DDE">
              <w:rPr>
                <w:lang w:bidi="vi-VN"/>
              </w:rPr>
              <w:t>- Thường là các vận động theo đồng hồ sinh học của cơ quan, cơ thể như : Vận động quấn vòng của tua cuốn do sự di chuyển đỉnh, chóp của thân leo, các tua cuôn. Vận động nở hoa; vận động ngủ, thức theo nhiệt độ, ánh sáng khác nhau trong ngày.</w:t>
            </w:r>
          </w:p>
          <w:p w14:paraId="50D49551" w14:textId="77777777" w:rsidR="00943A61" w:rsidRPr="00676DDE" w:rsidRDefault="00943A61" w:rsidP="001A5F82">
            <w:pPr>
              <w:jc w:val="both"/>
              <w:rPr>
                <w:i/>
                <w:lang w:bidi="vi-VN"/>
              </w:rPr>
            </w:pPr>
            <w:r w:rsidRPr="00676DDE">
              <w:rPr>
                <w:i/>
                <w:lang w:bidi="vi-VN"/>
              </w:rPr>
              <w:t>(Nếu thí sinh trình bày theo Sách cơ bản: Là kiểu ứng động mà các tế bào ở 2 phía đổi diện nhau của cơ quan (lá, cành hoa ..) có tốc độ sinh trưởng khác nhau do tác động của kích thích không có hướng của tác nhân ngoại cảnh, thì cũng đúng và cho 0,25đ)</w:t>
            </w:r>
          </w:p>
          <w:p w14:paraId="0671120E" w14:textId="77777777" w:rsidR="00943A61" w:rsidRPr="00676DDE" w:rsidRDefault="00943A61" w:rsidP="001A5F82">
            <w:pPr>
              <w:jc w:val="both"/>
              <w:rPr>
                <w:b/>
                <w:lang w:bidi="vi-VN"/>
              </w:rPr>
            </w:pPr>
            <w:r w:rsidRPr="00676DDE">
              <w:rPr>
                <w:b/>
                <w:lang w:bidi="vi-VN"/>
              </w:rPr>
              <w:t>* Hình thửc vận động ngủ, thức:</w:t>
            </w:r>
          </w:p>
          <w:p w14:paraId="3ACE5D75" w14:textId="77777777" w:rsidR="00943A61" w:rsidRPr="00676DDE" w:rsidRDefault="00943A61" w:rsidP="001A5F82">
            <w:pPr>
              <w:jc w:val="both"/>
              <w:rPr>
                <w:lang w:bidi="vi-VN"/>
              </w:rPr>
            </w:pPr>
            <w:r w:rsidRPr="00676DDE">
              <w:rPr>
                <w:lang w:bidi="vi-VN"/>
              </w:rPr>
              <w:t>- Là sự vận động của cơ quan thực vật theo nhịp sinh học, theo điều kiện môi trường (ánh sáng, nhiệt độ). Biểu hiện:</w:t>
            </w:r>
          </w:p>
          <w:p w14:paraId="19E41817" w14:textId="77777777" w:rsidR="00943A61" w:rsidRPr="00676DDE" w:rsidRDefault="00943A61" w:rsidP="001A5F82">
            <w:pPr>
              <w:jc w:val="both"/>
              <w:rPr>
                <w:lang w:bidi="vi-VN"/>
              </w:rPr>
            </w:pPr>
            <w:r w:rsidRPr="00676DDE">
              <w:rPr>
                <w:lang w:bidi="vi-VN"/>
              </w:rPr>
              <w:t>+ Vận động thức, ngủ của lá: Gặp ở cây họ Đậu, họ Chua me, lá xòe ra khi thức và cụp lại khi ngủ theo cường độ ánh sáng, nhiệt độ trong chu kì ngày, đêm.</w:t>
            </w:r>
          </w:p>
          <w:p w14:paraId="5E7CE1E0" w14:textId="77777777" w:rsidR="00943A61" w:rsidRPr="00676DDE" w:rsidRDefault="00943A61" w:rsidP="001A5F82">
            <w:pPr>
              <w:jc w:val="both"/>
              <w:rPr>
                <w:lang w:bidi="vi-VN"/>
              </w:rPr>
            </w:pPr>
            <w:r w:rsidRPr="00676DDE">
              <w:rPr>
                <w:lang w:bidi="vi-VN"/>
              </w:rPr>
              <w:t>+ Chồi ngủ: Thấy ở cây bàng, phượng, khoai tây, cây xứ lạnh. Chồi ngủ trao đổi chất chậm khi nhiệt độ thấp, kéo dài, ít ánh sáng. Khi thuận lợi (mùa xuân) thì các chồi sẽ thức và cây nảy lộc, ra lá non.</w:t>
            </w:r>
          </w:p>
          <w:p w14:paraId="77F23F10" w14:textId="77777777" w:rsidR="00943A61" w:rsidRPr="00676DDE" w:rsidRDefault="00943A61" w:rsidP="001A5F82">
            <w:pPr>
              <w:jc w:val="both"/>
              <w:rPr>
                <w:lang w:bidi="vi-VN"/>
              </w:rPr>
            </w:pPr>
            <w:r w:rsidRPr="00676DDE">
              <w:rPr>
                <w:lang w:bidi="vi-VN"/>
              </w:rPr>
              <w:t>+ Hạt ngủ: Khi điều kiện sống không thuận lợi, hạt sẽ giảm mạnh các hoạt động sống như trao đổi nước, trao đổi khí. Khi thuận lợi (nước, nhiệt độ), hạt sẽ thức và nảy mầm.</w:t>
            </w:r>
          </w:p>
          <w:p w14:paraId="236A5036" w14:textId="77777777" w:rsidR="00943A61" w:rsidRPr="00676DDE" w:rsidRDefault="00943A61" w:rsidP="001A5F82">
            <w:pPr>
              <w:jc w:val="both"/>
              <w:rPr>
                <w:b/>
                <w:lang w:bidi="vi-VN"/>
              </w:rPr>
            </w:pPr>
            <w:r w:rsidRPr="00676DDE">
              <w:rPr>
                <w:b/>
                <w:lang w:bidi="vi-VN"/>
              </w:rPr>
              <w:t>* Ứng dụng:</w:t>
            </w:r>
          </w:p>
          <w:p w14:paraId="4093E3C9" w14:textId="77777777" w:rsidR="00943A61" w:rsidRPr="00676DDE" w:rsidRDefault="00943A61" w:rsidP="001A5F82">
            <w:pPr>
              <w:jc w:val="both"/>
              <w:rPr>
                <w:lang w:bidi="vi-VN"/>
              </w:rPr>
            </w:pPr>
            <w:r w:rsidRPr="00676DDE">
              <w:rPr>
                <w:lang w:bidi="vi-VN"/>
              </w:rPr>
              <w:t>- Điều khiển nụ hoa nở vào thời gian mong muốn (tết, các ngày lê) ở cây hoa cảnh</w:t>
            </w:r>
          </w:p>
          <w:p w14:paraId="04966A65" w14:textId="77777777" w:rsidR="00943A61" w:rsidRPr="00676DDE" w:rsidRDefault="00943A61" w:rsidP="001A5F82">
            <w:pPr>
              <w:jc w:val="both"/>
              <w:rPr>
                <w:lang w:bidi="vi-VN"/>
              </w:rPr>
            </w:pPr>
            <w:r w:rsidRPr="00676DDE">
              <w:rPr>
                <w:lang w:bidi="vi-VN"/>
              </w:rPr>
              <w:t>- Giữ không để chồi mọc mầm ở củ, thân dùng để ăn (khai tây, khoai lang, hành, tỏi...) hoặc để làm giống như huệ, thược dược, tuylip ..)</w:t>
            </w:r>
          </w:p>
          <w:p w14:paraId="197C460A" w14:textId="77777777" w:rsidR="00943A61" w:rsidRPr="00676DDE" w:rsidRDefault="00943A61" w:rsidP="001A5F82">
            <w:pPr>
              <w:jc w:val="both"/>
              <w:rPr>
                <w:b/>
                <w:i/>
                <w:lang w:eastAsia="vi-VN" w:bidi="vi-VN"/>
              </w:rPr>
            </w:pPr>
            <w:r w:rsidRPr="00676DDE">
              <w:rPr>
                <w:lang w:bidi="vi-VN"/>
              </w:rPr>
              <w:t>- Giữ không cho hạt nảy mầm khi thấy chưa phù hợp; đánh thức hạt, chồi, mâm bằng các tác nhân như nước, nhiêt độ, hóa chất... khi điều kiện có lợi.</w:t>
            </w:r>
          </w:p>
        </w:tc>
        <w:tc>
          <w:tcPr>
            <w:tcW w:w="770" w:type="dxa"/>
          </w:tcPr>
          <w:p w14:paraId="4F979A97" w14:textId="77777777" w:rsidR="00943A61" w:rsidRPr="00676DDE" w:rsidRDefault="00943A61" w:rsidP="001A5F82">
            <w:pPr>
              <w:jc w:val="both"/>
              <w:rPr>
                <w:lang w:eastAsia="vi-VN" w:bidi="vi-VN"/>
              </w:rPr>
            </w:pPr>
          </w:p>
          <w:p w14:paraId="06126C19" w14:textId="77777777" w:rsidR="00943A61" w:rsidRPr="00676DDE" w:rsidRDefault="00943A61" w:rsidP="001A5F82">
            <w:pPr>
              <w:jc w:val="both"/>
              <w:rPr>
                <w:lang w:eastAsia="vi-VN" w:bidi="vi-VN"/>
              </w:rPr>
            </w:pPr>
            <w:r w:rsidRPr="00676DDE">
              <w:rPr>
                <w:lang w:eastAsia="vi-VN" w:bidi="vi-VN"/>
              </w:rPr>
              <w:t>0,25</w:t>
            </w:r>
          </w:p>
          <w:p w14:paraId="0BC9BB60" w14:textId="77777777" w:rsidR="00943A61" w:rsidRPr="00676DDE" w:rsidRDefault="00943A61" w:rsidP="001A5F82">
            <w:pPr>
              <w:jc w:val="both"/>
              <w:rPr>
                <w:lang w:eastAsia="vi-VN" w:bidi="vi-VN"/>
              </w:rPr>
            </w:pPr>
          </w:p>
          <w:p w14:paraId="5525FF81" w14:textId="77777777" w:rsidR="00943A61" w:rsidRPr="00676DDE" w:rsidRDefault="00943A61" w:rsidP="001A5F82">
            <w:pPr>
              <w:jc w:val="both"/>
              <w:rPr>
                <w:lang w:eastAsia="vi-VN" w:bidi="vi-VN"/>
              </w:rPr>
            </w:pPr>
            <w:r w:rsidRPr="00676DDE">
              <w:rPr>
                <w:lang w:eastAsia="vi-VN" w:bidi="vi-VN"/>
              </w:rPr>
              <w:t>0,25</w:t>
            </w:r>
          </w:p>
          <w:p w14:paraId="2DC7E975" w14:textId="77777777" w:rsidR="00943A61" w:rsidRPr="00676DDE" w:rsidRDefault="00943A61" w:rsidP="001A5F82">
            <w:pPr>
              <w:jc w:val="both"/>
              <w:rPr>
                <w:lang w:eastAsia="vi-VN" w:bidi="vi-VN"/>
              </w:rPr>
            </w:pPr>
          </w:p>
          <w:p w14:paraId="6953EF10" w14:textId="77777777" w:rsidR="00943A61" w:rsidRPr="00676DDE" w:rsidRDefault="00943A61" w:rsidP="001A5F82">
            <w:pPr>
              <w:jc w:val="both"/>
              <w:rPr>
                <w:lang w:eastAsia="vi-VN" w:bidi="vi-VN"/>
              </w:rPr>
            </w:pPr>
          </w:p>
          <w:p w14:paraId="5407368B" w14:textId="77777777" w:rsidR="00943A61" w:rsidRPr="00676DDE" w:rsidRDefault="00943A61" w:rsidP="001A5F82">
            <w:pPr>
              <w:jc w:val="both"/>
              <w:rPr>
                <w:lang w:eastAsia="vi-VN" w:bidi="vi-VN"/>
              </w:rPr>
            </w:pPr>
          </w:p>
          <w:p w14:paraId="33C44465" w14:textId="77777777" w:rsidR="00943A61" w:rsidRPr="00676DDE" w:rsidRDefault="00943A61" w:rsidP="001A5F82">
            <w:pPr>
              <w:jc w:val="both"/>
              <w:rPr>
                <w:lang w:eastAsia="vi-VN" w:bidi="vi-VN"/>
              </w:rPr>
            </w:pPr>
          </w:p>
          <w:p w14:paraId="0B809EA0" w14:textId="77777777" w:rsidR="00943A61" w:rsidRPr="00676DDE" w:rsidRDefault="00943A61" w:rsidP="001A5F82">
            <w:pPr>
              <w:jc w:val="both"/>
              <w:rPr>
                <w:lang w:eastAsia="vi-VN" w:bidi="vi-VN"/>
              </w:rPr>
            </w:pPr>
          </w:p>
          <w:p w14:paraId="605221FC" w14:textId="77777777" w:rsidR="00943A61" w:rsidRPr="00676DDE" w:rsidRDefault="00943A61" w:rsidP="001A5F82">
            <w:pPr>
              <w:jc w:val="both"/>
              <w:rPr>
                <w:lang w:eastAsia="vi-VN" w:bidi="vi-VN"/>
              </w:rPr>
            </w:pPr>
            <w:r w:rsidRPr="00676DDE">
              <w:rPr>
                <w:lang w:eastAsia="vi-VN" w:bidi="vi-VN"/>
              </w:rPr>
              <w:t>0,25</w:t>
            </w:r>
          </w:p>
          <w:p w14:paraId="49EEB3C9" w14:textId="77777777" w:rsidR="00943A61" w:rsidRPr="00676DDE" w:rsidRDefault="00943A61" w:rsidP="001A5F82">
            <w:pPr>
              <w:jc w:val="both"/>
              <w:rPr>
                <w:lang w:eastAsia="vi-VN" w:bidi="vi-VN"/>
              </w:rPr>
            </w:pPr>
          </w:p>
          <w:p w14:paraId="65740DCB" w14:textId="77777777" w:rsidR="00943A61" w:rsidRPr="00676DDE" w:rsidRDefault="00943A61" w:rsidP="001A5F82">
            <w:pPr>
              <w:jc w:val="both"/>
              <w:rPr>
                <w:lang w:eastAsia="vi-VN" w:bidi="vi-VN"/>
              </w:rPr>
            </w:pPr>
          </w:p>
          <w:p w14:paraId="3042148A" w14:textId="77777777" w:rsidR="00943A61" w:rsidRPr="00676DDE" w:rsidRDefault="00943A61" w:rsidP="001A5F82">
            <w:pPr>
              <w:jc w:val="both"/>
              <w:rPr>
                <w:lang w:eastAsia="vi-VN" w:bidi="vi-VN"/>
              </w:rPr>
            </w:pPr>
            <w:r w:rsidRPr="00676DDE">
              <w:rPr>
                <w:lang w:eastAsia="vi-VN" w:bidi="vi-VN"/>
              </w:rPr>
              <w:t>0,25</w:t>
            </w:r>
          </w:p>
          <w:p w14:paraId="721ACC45" w14:textId="77777777" w:rsidR="00943A61" w:rsidRPr="00676DDE" w:rsidRDefault="00943A61" w:rsidP="001A5F82">
            <w:pPr>
              <w:jc w:val="both"/>
              <w:rPr>
                <w:lang w:eastAsia="vi-VN" w:bidi="vi-VN"/>
              </w:rPr>
            </w:pPr>
          </w:p>
          <w:p w14:paraId="091B609E" w14:textId="77777777" w:rsidR="00943A61" w:rsidRPr="00676DDE" w:rsidRDefault="00943A61" w:rsidP="001A5F82">
            <w:pPr>
              <w:jc w:val="both"/>
              <w:rPr>
                <w:lang w:eastAsia="vi-VN" w:bidi="vi-VN"/>
              </w:rPr>
            </w:pPr>
            <w:r w:rsidRPr="00676DDE">
              <w:rPr>
                <w:lang w:eastAsia="vi-VN" w:bidi="vi-VN"/>
              </w:rPr>
              <w:t>0,25</w:t>
            </w:r>
          </w:p>
          <w:p w14:paraId="7A563016" w14:textId="77777777" w:rsidR="00943A61" w:rsidRPr="00676DDE" w:rsidRDefault="00943A61" w:rsidP="001A5F82">
            <w:pPr>
              <w:jc w:val="both"/>
              <w:rPr>
                <w:lang w:eastAsia="vi-VN" w:bidi="vi-VN"/>
              </w:rPr>
            </w:pPr>
          </w:p>
          <w:p w14:paraId="577FC004" w14:textId="77777777" w:rsidR="00943A61" w:rsidRPr="00676DDE" w:rsidRDefault="00943A61" w:rsidP="001A5F82">
            <w:pPr>
              <w:jc w:val="both"/>
              <w:rPr>
                <w:lang w:eastAsia="vi-VN" w:bidi="vi-VN"/>
              </w:rPr>
            </w:pPr>
            <w:r w:rsidRPr="00676DDE">
              <w:rPr>
                <w:lang w:eastAsia="vi-VN" w:bidi="vi-VN"/>
              </w:rPr>
              <w:t>0,25</w:t>
            </w:r>
          </w:p>
          <w:p w14:paraId="5AF63564" w14:textId="77777777" w:rsidR="00943A61" w:rsidRPr="00676DDE" w:rsidRDefault="00943A61" w:rsidP="001A5F82">
            <w:pPr>
              <w:jc w:val="both"/>
              <w:rPr>
                <w:lang w:eastAsia="vi-VN" w:bidi="vi-VN"/>
              </w:rPr>
            </w:pPr>
          </w:p>
          <w:p w14:paraId="326B124C" w14:textId="77777777" w:rsidR="00943A61" w:rsidRPr="00676DDE" w:rsidRDefault="00943A61" w:rsidP="001A5F82">
            <w:pPr>
              <w:jc w:val="both"/>
              <w:rPr>
                <w:lang w:eastAsia="vi-VN" w:bidi="vi-VN"/>
              </w:rPr>
            </w:pPr>
            <w:r w:rsidRPr="00676DDE">
              <w:rPr>
                <w:lang w:eastAsia="vi-VN" w:bidi="vi-VN"/>
              </w:rPr>
              <w:t>0,5</w:t>
            </w:r>
          </w:p>
        </w:tc>
      </w:tr>
      <w:tr w:rsidR="00943A61" w:rsidRPr="00676DDE" w14:paraId="54F503F5" w14:textId="77777777" w:rsidTr="001A5F82">
        <w:trPr>
          <w:trHeight w:val="53"/>
        </w:trPr>
        <w:tc>
          <w:tcPr>
            <w:tcW w:w="846" w:type="dxa"/>
          </w:tcPr>
          <w:p w14:paraId="1C3899BF" w14:textId="77777777" w:rsidR="00943A61" w:rsidRPr="00676DDE" w:rsidRDefault="00943A61" w:rsidP="001A5F82">
            <w:pPr>
              <w:jc w:val="center"/>
              <w:rPr>
                <w:b/>
                <w:lang w:eastAsia="vi-VN" w:bidi="vi-VN"/>
              </w:rPr>
            </w:pPr>
            <w:r w:rsidRPr="00676DDE">
              <w:rPr>
                <w:b/>
                <w:lang w:eastAsia="vi-VN" w:bidi="vi-VN"/>
              </w:rPr>
              <w:t>Câu 5 (2đ)</w:t>
            </w:r>
          </w:p>
        </w:tc>
        <w:tc>
          <w:tcPr>
            <w:tcW w:w="8710" w:type="dxa"/>
          </w:tcPr>
          <w:p w14:paraId="426EEA43" w14:textId="77777777" w:rsidR="00943A61" w:rsidRPr="00676DDE" w:rsidRDefault="00943A61" w:rsidP="001A5F82">
            <w:pPr>
              <w:rPr>
                <w:b/>
                <w:lang w:eastAsia="vi-VN" w:bidi="vi-VN"/>
              </w:rPr>
            </w:pPr>
            <w:r w:rsidRPr="00676DDE">
              <w:rPr>
                <w:b/>
                <w:i/>
                <w:iCs/>
                <w:lang w:eastAsia="vi-VN" w:bidi="vi-VN"/>
              </w:rPr>
              <w:t>* Kí hiệu, chức năng bộ gen trong ti thể:</w:t>
            </w:r>
          </w:p>
          <w:p w14:paraId="341DD6D2" w14:textId="77777777" w:rsidR="00943A61" w:rsidRPr="00676DDE" w:rsidRDefault="00943A61" w:rsidP="001A5F82">
            <w:pPr>
              <w:rPr>
                <w:lang w:eastAsia="vi-VN" w:bidi="vi-VN"/>
              </w:rPr>
            </w:pPr>
            <w:r w:rsidRPr="00676DDE">
              <w:rPr>
                <w:lang w:eastAsia="vi-VN" w:bidi="vi-VN"/>
              </w:rPr>
              <w:t>- Kí hiệu: mtADN</w:t>
            </w:r>
          </w:p>
          <w:p w14:paraId="77C6FEE4" w14:textId="77777777" w:rsidR="00943A61" w:rsidRPr="00676DDE" w:rsidRDefault="00943A61" w:rsidP="001A5F82">
            <w:pPr>
              <w:rPr>
                <w:lang w:eastAsia="vi-VN" w:bidi="vi-VN"/>
              </w:rPr>
            </w:pPr>
            <w:r w:rsidRPr="00676DDE">
              <w:rPr>
                <w:lang w:eastAsia="vi-VN" w:bidi="vi-VN"/>
              </w:rPr>
              <w:t xml:space="preserve">- Chức năng: </w:t>
            </w:r>
            <w:r w:rsidRPr="00676DDE">
              <w:rPr>
                <w:i/>
                <w:iCs/>
                <w:lang w:eastAsia="vi-VN" w:bidi="vi-VN"/>
              </w:rPr>
              <w:t>(thí sinh chỉ cần nêu 2 chức năng như SGK Sinh 12 nâng cao)</w:t>
            </w:r>
          </w:p>
          <w:p w14:paraId="282D7168" w14:textId="77777777" w:rsidR="00943A61" w:rsidRPr="00676DDE" w:rsidRDefault="00943A61" w:rsidP="001A5F82">
            <w:pPr>
              <w:jc w:val="both"/>
              <w:rPr>
                <w:lang w:eastAsia="vi-VN" w:bidi="vi-VN"/>
              </w:rPr>
            </w:pPr>
            <w:r w:rsidRPr="00676DDE">
              <w:rPr>
                <w:lang w:eastAsia="vi-VN" w:bidi="vi-VN"/>
              </w:rPr>
              <w:t>+ Mã hóa nhiều thành phần của ti thể như hai loại rARN, tất cả tARN và nhiều loại prôtêin trong ti thể.</w:t>
            </w:r>
          </w:p>
          <w:p w14:paraId="726470EE" w14:textId="77777777" w:rsidR="00943A61" w:rsidRPr="00676DDE" w:rsidRDefault="00943A61" w:rsidP="001A5F82">
            <w:pPr>
              <w:rPr>
                <w:lang w:eastAsia="vi-VN" w:bidi="vi-VN"/>
              </w:rPr>
            </w:pPr>
            <w:r w:rsidRPr="00676DDE">
              <w:rPr>
                <w:lang w:eastAsia="vi-VN" w:bidi="vi-VN"/>
              </w:rPr>
              <w:t>+ Mã hóa cho một số prôtêin tham gia chuỗi chuyền êlectron.</w:t>
            </w:r>
          </w:p>
          <w:p w14:paraId="124D459D" w14:textId="77777777" w:rsidR="00943A61" w:rsidRPr="00676DDE" w:rsidRDefault="00943A61" w:rsidP="001A5F82">
            <w:pPr>
              <w:rPr>
                <w:b/>
                <w:lang w:eastAsia="vi-VN" w:bidi="vi-VN"/>
              </w:rPr>
            </w:pPr>
            <w:r w:rsidRPr="00676DDE">
              <w:rPr>
                <w:b/>
                <w:i/>
                <w:iCs/>
                <w:lang w:eastAsia="vi-VN" w:bidi="vi-VN"/>
              </w:rPr>
              <w:lastRenderedPageBreak/>
              <w:t>* Kí hiệu, chức năng bộ gen trong lạc lạp:</w:t>
            </w:r>
          </w:p>
          <w:p w14:paraId="397441EC" w14:textId="77777777" w:rsidR="00943A61" w:rsidRPr="00676DDE" w:rsidRDefault="00943A61" w:rsidP="001A5F82">
            <w:pPr>
              <w:rPr>
                <w:lang w:eastAsia="vi-VN" w:bidi="vi-VN"/>
              </w:rPr>
            </w:pPr>
            <w:r w:rsidRPr="00676DDE">
              <w:rPr>
                <w:lang w:eastAsia="vi-VN" w:bidi="vi-VN"/>
              </w:rPr>
              <w:t>- Kí hiệu: cpADN</w:t>
            </w:r>
          </w:p>
          <w:p w14:paraId="3C11C2D1" w14:textId="77777777" w:rsidR="00943A61" w:rsidRPr="00676DDE" w:rsidRDefault="00943A61" w:rsidP="001A5F82">
            <w:pPr>
              <w:rPr>
                <w:lang w:eastAsia="vi-VN" w:bidi="vi-VN"/>
              </w:rPr>
            </w:pPr>
            <w:r w:rsidRPr="00676DDE">
              <w:rPr>
                <w:lang w:eastAsia="vi-VN" w:bidi="vi-VN"/>
              </w:rPr>
              <w:t xml:space="preserve">- Chức năng: </w:t>
            </w:r>
            <w:r w:rsidRPr="00676DDE">
              <w:rPr>
                <w:i/>
                <w:iCs/>
                <w:lang w:eastAsia="vi-VN" w:bidi="vi-VN"/>
              </w:rPr>
              <w:t>(thí sinh chỉ cần nêu 2 chức năng như SGK Sinh 12 nâng cao)</w:t>
            </w:r>
          </w:p>
          <w:p w14:paraId="106B9BBA" w14:textId="77777777" w:rsidR="00943A61" w:rsidRPr="00676DDE" w:rsidRDefault="00943A61" w:rsidP="001A5F82">
            <w:pPr>
              <w:rPr>
                <w:lang w:eastAsia="vi-VN" w:bidi="vi-VN"/>
              </w:rPr>
            </w:pPr>
            <w:r w:rsidRPr="00676DDE">
              <w:rPr>
                <w:lang w:eastAsia="vi-VN" w:bidi="vi-VN"/>
              </w:rPr>
              <w:t>+ Mã hóa rARN và nhiều loại tARN lục lạp.</w:t>
            </w:r>
          </w:p>
          <w:p w14:paraId="0B41F335" w14:textId="77777777" w:rsidR="00943A61" w:rsidRPr="00676DDE" w:rsidRDefault="00943A61" w:rsidP="001A5F82">
            <w:pPr>
              <w:jc w:val="both"/>
              <w:rPr>
                <w:lang w:eastAsia="vi-VN" w:bidi="vi-VN"/>
              </w:rPr>
            </w:pPr>
            <w:r w:rsidRPr="00676DDE">
              <w:rPr>
                <w:lang w:eastAsia="vi-VN" w:bidi="vi-VN"/>
              </w:rPr>
              <w:t>+ Mã hóa một số prôtêin của ribôxôm, của màng lục lạp cần thiết cho việc chuyềnêlectron trong quang hợp.</w:t>
            </w:r>
          </w:p>
          <w:p w14:paraId="7C1BFA6A" w14:textId="77777777" w:rsidR="00943A61" w:rsidRPr="00676DDE" w:rsidRDefault="00943A61" w:rsidP="001A5F82">
            <w:pPr>
              <w:jc w:val="both"/>
              <w:rPr>
                <w:lang w:eastAsia="vi-VN" w:bidi="vi-VN"/>
              </w:rPr>
            </w:pPr>
            <w:r w:rsidRPr="00676DDE">
              <w:rPr>
                <w:b/>
                <w:iCs/>
                <w:lang w:eastAsia="vi-VN" w:bidi="vi-VN"/>
              </w:rPr>
              <w:t>* Giải thích:</w:t>
            </w:r>
            <w:r w:rsidRPr="00676DDE">
              <w:rPr>
                <w:lang w:eastAsia="vi-VN" w:bidi="vi-VN"/>
              </w:rPr>
              <w:t xml:space="preserve"> ADN của lục lạp có đột biến làm mất khả năng tổng hợp chất diệp lục, tạo ra các lạp thể màu trắng. Lạp thể trắng lại sinh ra lục lạp trắng. Vì vậy trong cùng một tế bào lá có thể có cả 2 loại lục lạp màu lục và màu trắng. Sự phân phối ngẫu nhiên và không đều của 2 loại lạp thể này qua các lần nguyên phân sẽ sinh ra hiện tượng lá có đốm trắng, có khi cả một mảng lớn tế bào lá không có diệp lục như ở lá cây vạn niên thanh.</w:t>
            </w:r>
          </w:p>
          <w:p w14:paraId="58629D42" w14:textId="77777777" w:rsidR="00943A61" w:rsidRPr="00676DDE" w:rsidRDefault="00943A61" w:rsidP="001A5F82">
            <w:pPr>
              <w:jc w:val="both"/>
              <w:rPr>
                <w:lang w:eastAsia="vi-VN" w:bidi="vi-VN"/>
              </w:rPr>
            </w:pPr>
            <w:r w:rsidRPr="00676DDE">
              <w:rPr>
                <w:b/>
                <w:i/>
                <w:iCs/>
                <w:lang w:eastAsia="vi-VN" w:bidi="vi-VN"/>
              </w:rPr>
              <w:t>* Thí nghiệm chứng minh:</w:t>
            </w:r>
            <w:r w:rsidRPr="00676DDE">
              <w:rPr>
                <w:lang w:eastAsia="vi-VN" w:bidi="vi-VN"/>
              </w:rPr>
              <w:t xml:space="preserve"> Các tế bào kháng thuốc được loại bỏ nhân, cho kết họp với tế bào bình thường mẫn cảm thuốc tạo ra tế bào kháng thuốc =&gt; tính kháng thuốc được truyền qua gen ngoài nhân.</w:t>
            </w:r>
          </w:p>
        </w:tc>
        <w:tc>
          <w:tcPr>
            <w:tcW w:w="770" w:type="dxa"/>
          </w:tcPr>
          <w:p w14:paraId="5A37C46B" w14:textId="77777777" w:rsidR="00943A61" w:rsidRPr="00676DDE" w:rsidRDefault="00943A61" w:rsidP="001A5F82">
            <w:pPr>
              <w:rPr>
                <w:lang w:eastAsia="vi-VN" w:bidi="vi-VN"/>
              </w:rPr>
            </w:pPr>
          </w:p>
          <w:p w14:paraId="287715BD" w14:textId="77777777" w:rsidR="00943A61" w:rsidRPr="00676DDE" w:rsidRDefault="00943A61" w:rsidP="001A5F82">
            <w:pPr>
              <w:rPr>
                <w:lang w:eastAsia="vi-VN" w:bidi="vi-VN"/>
              </w:rPr>
            </w:pPr>
            <w:r w:rsidRPr="00676DDE">
              <w:rPr>
                <w:lang w:eastAsia="vi-VN" w:bidi="vi-VN"/>
              </w:rPr>
              <w:t>0,25</w:t>
            </w:r>
          </w:p>
          <w:p w14:paraId="7B89B778" w14:textId="77777777" w:rsidR="00943A61" w:rsidRPr="00676DDE" w:rsidRDefault="00943A61" w:rsidP="001A5F82">
            <w:pPr>
              <w:rPr>
                <w:lang w:eastAsia="vi-VN" w:bidi="vi-VN"/>
              </w:rPr>
            </w:pPr>
            <w:r w:rsidRPr="00676DDE">
              <w:rPr>
                <w:lang w:eastAsia="vi-VN" w:bidi="vi-VN"/>
              </w:rPr>
              <w:t>0,25</w:t>
            </w:r>
          </w:p>
          <w:p w14:paraId="6D505F31" w14:textId="77777777" w:rsidR="00943A61" w:rsidRPr="00676DDE" w:rsidRDefault="00943A61" w:rsidP="001A5F82">
            <w:pPr>
              <w:rPr>
                <w:lang w:eastAsia="vi-VN" w:bidi="vi-VN"/>
              </w:rPr>
            </w:pPr>
          </w:p>
          <w:p w14:paraId="3F60CA85" w14:textId="77777777" w:rsidR="00943A61" w:rsidRPr="00676DDE" w:rsidRDefault="00943A61" w:rsidP="001A5F82">
            <w:pPr>
              <w:rPr>
                <w:lang w:eastAsia="vi-VN" w:bidi="vi-VN"/>
              </w:rPr>
            </w:pPr>
          </w:p>
          <w:p w14:paraId="7F46238F" w14:textId="77777777" w:rsidR="00943A61" w:rsidRPr="00676DDE" w:rsidRDefault="00943A61" w:rsidP="001A5F82">
            <w:pPr>
              <w:rPr>
                <w:lang w:eastAsia="vi-VN" w:bidi="vi-VN"/>
              </w:rPr>
            </w:pPr>
          </w:p>
          <w:p w14:paraId="40CF1D96" w14:textId="77777777" w:rsidR="00943A61" w:rsidRPr="00676DDE" w:rsidRDefault="00943A61" w:rsidP="001A5F82">
            <w:pPr>
              <w:rPr>
                <w:lang w:eastAsia="vi-VN" w:bidi="vi-VN"/>
              </w:rPr>
            </w:pPr>
            <w:r w:rsidRPr="00676DDE">
              <w:rPr>
                <w:lang w:eastAsia="vi-VN" w:bidi="vi-VN"/>
              </w:rPr>
              <w:lastRenderedPageBreak/>
              <w:t>0,25</w:t>
            </w:r>
          </w:p>
          <w:p w14:paraId="64AEC80D" w14:textId="77777777" w:rsidR="00943A61" w:rsidRPr="00676DDE" w:rsidRDefault="00943A61" w:rsidP="001A5F82">
            <w:pPr>
              <w:rPr>
                <w:lang w:eastAsia="vi-VN" w:bidi="vi-VN"/>
              </w:rPr>
            </w:pPr>
            <w:r w:rsidRPr="00676DDE">
              <w:rPr>
                <w:lang w:eastAsia="vi-VN" w:bidi="vi-VN"/>
              </w:rPr>
              <w:t>0,25</w:t>
            </w:r>
          </w:p>
          <w:p w14:paraId="203D7C48" w14:textId="77777777" w:rsidR="00943A61" w:rsidRPr="00676DDE" w:rsidRDefault="00943A61" w:rsidP="001A5F82">
            <w:pPr>
              <w:rPr>
                <w:lang w:eastAsia="vi-VN" w:bidi="vi-VN"/>
              </w:rPr>
            </w:pPr>
          </w:p>
          <w:p w14:paraId="71D59CA9" w14:textId="77777777" w:rsidR="00943A61" w:rsidRPr="00676DDE" w:rsidRDefault="00943A61" w:rsidP="001A5F82">
            <w:pPr>
              <w:rPr>
                <w:lang w:eastAsia="vi-VN" w:bidi="vi-VN"/>
              </w:rPr>
            </w:pPr>
          </w:p>
          <w:p w14:paraId="2AE7FCAD" w14:textId="77777777" w:rsidR="00943A61" w:rsidRPr="00676DDE" w:rsidRDefault="00943A61" w:rsidP="001A5F82">
            <w:pPr>
              <w:rPr>
                <w:lang w:eastAsia="vi-VN" w:bidi="vi-VN"/>
              </w:rPr>
            </w:pPr>
          </w:p>
          <w:p w14:paraId="20D5474D" w14:textId="77777777" w:rsidR="00943A61" w:rsidRPr="00676DDE" w:rsidRDefault="00943A61" w:rsidP="001A5F82">
            <w:pPr>
              <w:rPr>
                <w:lang w:eastAsia="vi-VN" w:bidi="vi-VN"/>
              </w:rPr>
            </w:pPr>
          </w:p>
          <w:p w14:paraId="311D0F45" w14:textId="77777777" w:rsidR="00943A61" w:rsidRPr="00676DDE" w:rsidRDefault="00943A61" w:rsidP="001A5F82">
            <w:pPr>
              <w:rPr>
                <w:lang w:eastAsia="vi-VN" w:bidi="vi-VN"/>
              </w:rPr>
            </w:pPr>
            <w:r w:rsidRPr="00676DDE">
              <w:rPr>
                <w:lang w:eastAsia="vi-VN" w:bidi="vi-VN"/>
              </w:rPr>
              <w:t>0,5</w:t>
            </w:r>
          </w:p>
          <w:p w14:paraId="42DF89AE" w14:textId="77777777" w:rsidR="00943A61" w:rsidRPr="00676DDE" w:rsidRDefault="00943A61" w:rsidP="001A5F82">
            <w:pPr>
              <w:rPr>
                <w:lang w:eastAsia="vi-VN" w:bidi="vi-VN"/>
              </w:rPr>
            </w:pPr>
          </w:p>
          <w:p w14:paraId="14B1BA38" w14:textId="77777777" w:rsidR="00943A61" w:rsidRPr="00676DDE" w:rsidRDefault="00943A61" w:rsidP="001A5F82">
            <w:pPr>
              <w:rPr>
                <w:lang w:eastAsia="vi-VN" w:bidi="vi-VN"/>
              </w:rPr>
            </w:pPr>
          </w:p>
          <w:p w14:paraId="0141C04D" w14:textId="77777777" w:rsidR="00943A61" w:rsidRPr="00676DDE" w:rsidRDefault="00943A61" w:rsidP="001A5F82">
            <w:pPr>
              <w:rPr>
                <w:lang w:eastAsia="vi-VN" w:bidi="vi-VN"/>
              </w:rPr>
            </w:pPr>
          </w:p>
          <w:p w14:paraId="527B082A" w14:textId="77777777" w:rsidR="00943A61" w:rsidRPr="00676DDE" w:rsidRDefault="00943A61" w:rsidP="001A5F82">
            <w:pPr>
              <w:rPr>
                <w:lang w:eastAsia="vi-VN" w:bidi="vi-VN"/>
              </w:rPr>
            </w:pPr>
            <w:r w:rsidRPr="00676DDE">
              <w:rPr>
                <w:lang w:eastAsia="vi-VN" w:bidi="vi-VN"/>
              </w:rPr>
              <w:t>0,5</w:t>
            </w:r>
          </w:p>
        </w:tc>
      </w:tr>
      <w:tr w:rsidR="00943A61" w:rsidRPr="00676DDE" w14:paraId="020FE5BD" w14:textId="77777777" w:rsidTr="001A5F82">
        <w:trPr>
          <w:trHeight w:val="53"/>
        </w:trPr>
        <w:tc>
          <w:tcPr>
            <w:tcW w:w="846" w:type="dxa"/>
          </w:tcPr>
          <w:p w14:paraId="56A5A4FF" w14:textId="77777777" w:rsidR="00943A61" w:rsidRPr="00676DDE" w:rsidRDefault="00943A61" w:rsidP="001A5F82">
            <w:pPr>
              <w:jc w:val="center"/>
              <w:rPr>
                <w:b/>
                <w:lang w:eastAsia="vi-VN" w:bidi="vi-VN"/>
              </w:rPr>
            </w:pPr>
            <w:r w:rsidRPr="00676DDE">
              <w:rPr>
                <w:b/>
                <w:lang w:eastAsia="vi-VN" w:bidi="vi-VN"/>
              </w:rPr>
              <w:lastRenderedPageBreak/>
              <w:t>Câu 6 (2đ)</w:t>
            </w:r>
          </w:p>
        </w:tc>
        <w:tc>
          <w:tcPr>
            <w:tcW w:w="8710" w:type="dxa"/>
          </w:tcPr>
          <w:p w14:paraId="2BB7A00E" w14:textId="77777777" w:rsidR="00943A61" w:rsidRPr="00676DDE" w:rsidRDefault="00943A61" w:rsidP="001A5F82">
            <w:pPr>
              <w:rPr>
                <w:b/>
                <w:lang w:eastAsia="vi-VN" w:bidi="vi-VN"/>
              </w:rPr>
            </w:pPr>
            <w:r w:rsidRPr="00676DDE">
              <w:rPr>
                <w:b/>
                <w:i/>
                <w:iCs/>
                <w:lang w:eastAsia="vi-VN" w:bidi="vi-VN"/>
              </w:rPr>
              <w:t>a) Thí sinh cần nêu 2 ý:</w:t>
            </w:r>
          </w:p>
          <w:p w14:paraId="3E84159F" w14:textId="77777777" w:rsidR="00943A61" w:rsidRPr="00676DDE" w:rsidRDefault="00943A61" w:rsidP="001A5F82">
            <w:pPr>
              <w:jc w:val="both"/>
              <w:rPr>
                <w:lang w:eastAsia="vi-VN" w:bidi="vi-VN"/>
              </w:rPr>
            </w:pPr>
            <w:r w:rsidRPr="00676DDE">
              <w:rPr>
                <w:lang w:eastAsia="vi-VN" w:bidi="vi-VN"/>
              </w:rPr>
              <w:t>- Phép lai 1 và 2 là lai thuận nghịch. Vì kết quả hai phép lai khác nhau, tính trạng biểu hiện không đồng đều ở hai giới nên là di truyền liên kết với giới tính.</w:t>
            </w:r>
          </w:p>
          <w:p w14:paraId="6C3E5B1D" w14:textId="77777777" w:rsidR="00943A61" w:rsidRPr="00676DDE" w:rsidRDefault="00943A61" w:rsidP="001A5F82">
            <w:pPr>
              <w:jc w:val="both"/>
              <w:rPr>
                <w:lang w:eastAsia="vi-VN" w:bidi="vi-VN"/>
              </w:rPr>
            </w:pPr>
            <w:r w:rsidRPr="00676DDE">
              <w:rPr>
                <w:lang w:eastAsia="vi-VN" w:bidi="vi-VN"/>
              </w:rPr>
              <w:t>- P thuần chủng, đồng tính trạng mà F</w:t>
            </w:r>
            <w:r w:rsidRPr="00676DDE">
              <w:rPr>
                <w:vertAlign w:val="subscript"/>
                <w:lang w:eastAsia="vi-VN" w:bidi="vi-VN"/>
              </w:rPr>
              <w:t>1</w:t>
            </w:r>
            <w:r w:rsidRPr="00676DDE">
              <w:rPr>
                <w:lang w:eastAsia="vi-VN" w:bidi="vi-VN"/>
              </w:rPr>
              <w:t xml:space="preserve"> xuất hiện tính trạng mới (ruồi mắt nâu) nên có sự tương tác gen giữa các gen không alen với nhau.</w:t>
            </w:r>
          </w:p>
          <w:p w14:paraId="2F3A4605" w14:textId="77777777" w:rsidR="00943A61" w:rsidRPr="00676DDE" w:rsidRDefault="00943A61" w:rsidP="001A5F82">
            <w:pPr>
              <w:rPr>
                <w:b/>
                <w:lang w:eastAsia="vi-VN" w:bidi="vi-VN"/>
              </w:rPr>
            </w:pPr>
            <w:r w:rsidRPr="00676DDE">
              <w:rPr>
                <w:b/>
                <w:i/>
                <w:iCs/>
                <w:lang w:eastAsia="vi-VN" w:bidi="vi-VN"/>
              </w:rPr>
              <w:t>b) Giả thuyết và sơ đồ lai:</w:t>
            </w:r>
          </w:p>
          <w:p w14:paraId="699D099A" w14:textId="77777777" w:rsidR="00943A61" w:rsidRPr="00676DDE" w:rsidRDefault="00943A61" w:rsidP="001A5F82">
            <w:pPr>
              <w:rPr>
                <w:b/>
                <w:lang w:eastAsia="vi-VN" w:bidi="vi-VN"/>
              </w:rPr>
            </w:pPr>
            <w:r w:rsidRPr="00676DDE">
              <w:rPr>
                <w:b/>
                <w:lang w:eastAsia="vi-VN" w:bidi="vi-VN"/>
              </w:rPr>
              <w:t>* Giả thuyết gỉải thích:</w:t>
            </w:r>
          </w:p>
          <w:p w14:paraId="48864657" w14:textId="77777777" w:rsidR="00943A61" w:rsidRPr="00676DDE" w:rsidRDefault="00943A61" w:rsidP="001A5F82">
            <w:pPr>
              <w:rPr>
                <w:lang w:eastAsia="vi-VN" w:bidi="vi-VN"/>
              </w:rPr>
            </w:pPr>
            <w:r w:rsidRPr="00676DDE">
              <w:rPr>
                <w:lang w:eastAsia="vi-VN" w:bidi="vi-VN"/>
              </w:rPr>
              <w:t>- Có sự tương tác giữa các gen không alen với nhau nên tính trạng màu măt phải do hai cặp gen không alen cùng quy định: Giả sừ là A vởi a và B với b</w:t>
            </w:r>
          </w:p>
          <w:p w14:paraId="624558F0" w14:textId="77777777" w:rsidR="00943A61" w:rsidRPr="00676DDE" w:rsidRDefault="00943A61" w:rsidP="001A5F82">
            <w:pPr>
              <w:jc w:val="both"/>
              <w:rPr>
                <w:lang w:eastAsia="vi-VN" w:bidi="vi-VN"/>
              </w:rPr>
            </w:pPr>
            <w:r w:rsidRPr="00676DDE">
              <w:rPr>
                <w:lang w:eastAsia="vi-VN" w:bidi="vi-VN"/>
              </w:rPr>
              <w:t>- Vừa có tương tác gen, vừa di truyền liên kết giới tính nên phải có một cặp gen alen nằm trên cặp NST giới tính XX (ví dụ cặp A,a) cặp kia nằm trên NST thường (ví dụ cặp B,b)</w:t>
            </w:r>
          </w:p>
          <w:p w14:paraId="1971C728" w14:textId="77777777" w:rsidR="00943A61" w:rsidRPr="00676DDE" w:rsidRDefault="00943A61" w:rsidP="001A5F82">
            <w:pPr>
              <w:rPr>
                <w:lang w:eastAsia="vi-VN" w:bidi="vi-VN"/>
              </w:rPr>
            </w:pPr>
            <w:r w:rsidRPr="00676DDE">
              <w:rPr>
                <w:lang w:eastAsia="vi-VN" w:bidi="vi-VN"/>
              </w:rPr>
              <w:t>- Nếu kiểu gen có (A-B-) thì ruồi có mắt nâu. Còn lại là mắt đỏ tươi.</w:t>
            </w:r>
          </w:p>
          <w:p w14:paraId="3CF20673" w14:textId="77777777" w:rsidR="00943A61" w:rsidRPr="00676DDE" w:rsidRDefault="00943A61" w:rsidP="001A5F82">
            <w:pPr>
              <w:rPr>
                <w:b/>
                <w:i/>
                <w:lang w:eastAsia="vi-VN" w:bidi="vi-VN"/>
              </w:rPr>
            </w:pPr>
            <w:r w:rsidRPr="00676DDE">
              <w:rPr>
                <w:b/>
                <w:i/>
                <w:iCs/>
                <w:lang w:eastAsia="vi-VN" w:bidi="vi-VN"/>
              </w:rPr>
              <w:t>* Sơ</w:t>
            </w:r>
            <w:r w:rsidRPr="00676DDE">
              <w:rPr>
                <w:b/>
                <w:i/>
                <w:lang w:eastAsia="vi-VN" w:bidi="vi-VN"/>
              </w:rPr>
              <w:t xml:space="preserve"> đồ lai kiểm chứng:</w:t>
            </w:r>
          </w:p>
          <w:p w14:paraId="2BEE371B" w14:textId="77777777" w:rsidR="00943A61" w:rsidRPr="00676DDE" w:rsidRDefault="00943A61" w:rsidP="001A5F82">
            <w:pPr>
              <w:rPr>
                <w:b/>
                <w:i/>
                <w:lang w:eastAsia="vi-VN" w:bidi="vi-VN"/>
              </w:rPr>
            </w:pPr>
            <w:r w:rsidRPr="00676DDE">
              <w:rPr>
                <w:noProof/>
              </w:rPr>
              <w:drawing>
                <wp:inline distT="0" distB="0" distL="0" distR="0" wp14:anchorId="326CD490" wp14:editId="1423736E">
                  <wp:extent cx="5024507" cy="1186815"/>
                  <wp:effectExtent l="0" t="0" r="508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063747" cy="1196084"/>
                          </a:xfrm>
                          <a:prstGeom prst="rect">
                            <a:avLst/>
                          </a:prstGeom>
                        </pic:spPr>
                      </pic:pic>
                    </a:graphicData>
                  </a:graphic>
                </wp:inline>
              </w:drawing>
            </w:r>
          </w:p>
          <w:p w14:paraId="6CC4CBAA" w14:textId="77777777" w:rsidR="00943A61" w:rsidRPr="00676DDE" w:rsidRDefault="00943A61" w:rsidP="001A5F82">
            <w:pPr>
              <w:jc w:val="both"/>
              <w:rPr>
                <w:i/>
                <w:lang w:eastAsia="vi-VN" w:bidi="vi-VN"/>
              </w:rPr>
            </w:pPr>
            <w:r w:rsidRPr="00676DDE">
              <w:rPr>
                <w:i/>
                <w:lang w:eastAsia="vi-VN" w:bidi="vi-VN"/>
              </w:rPr>
              <w:t>(Thí sinh có thể giải cách khác nhưng phải hợp lý, đúng mới cho tốỉ đa số điểm của câu. Nếu giải theo cách của đáp án thì phải nêu đủ các ý như đáp án)</w:t>
            </w:r>
          </w:p>
        </w:tc>
        <w:tc>
          <w:tcPr>
            <w:tcW w:w="770" w:type="dxa"/>
          </w:tcPr>
          <w:p w14:paraId="54C63630" w14:textId="77777777" w:rsidR="00943A61" w:rsidRPr="00676DDE" w:rsidRDefault="00943A61" w:rsidP="001A5F82">
            <w:pPr>
              <w:rPr>
                <w:lang w:eastAsia="vi-VN" w:bidi="vi-VN"/>
              </w:rPr>
            </w:pPr>
          </w:p>
          <w:p w14:paraId="5319ABF9" w14:textId="77777777" w:rsidR="00943A61" w:rsidRPr="00676DDE" w:rsidRDefault="00943A61" w:rsidP="001A5F82">
            <w:pPr>
              <w:rPr>
                <w:lang w:eastAsia="vi-VN" w:bidi="vi-VN"/>
              </w:rPr>
            </w:pPr>
            <w:r w:rsidRPr="00676DDE">
              <w:rPr>
                <w:lang w:eastAsia="vi-VN" w:bidi="vi-VN"/>
              </w:rPr>
              <w:t>0,5</w:t>
            </w:r>
          </w:p>
          <w:p w14:paraId="1AE755D0" w14:textId="77777777" w:rsidR="00943A61" w:rsidRPr="00676DDE" w:rsidRDefault="00943A61" w:rsidP="001A5F82">
            <w:pPr>
              <w:rPr>
                <w:lang w:eastAsia="vi-VN" w:bidi="vi-VN"/>
              </w:rPr>
            </w:pPr>
          </w:p>
          <w:p w14:paraId="37D3C4AF" w14:textId="77777777" w:rsidR="00943A61" w:rsidRPr="00676DDE" w:rsidRDefault="00943A61" w:rsidP="001A5F82">
            <w:pPr>
              <w:rPr>
                <w:lang w:eastAsia="vi-VN" w:bidi="vi-VN"/>
              </w:rPr>
            </w:pPr>
            <w:r w:rsidRPr="00676DDE">
              <w:rPr>
                <w:lang w:eastAsia="vi-VN" w:bidi="vi-VN"/>
              </w:rPr>
              <w:t>0,5</w:t>
            </w:r>
          </w:p>
          <w:p w14:paraId="522D4949" w14:textId="77777777" w:rsidR="00943A61" w:rsidRPr="00676DDE" w:rsidRDefault="00943A61" w:rsidP="001A5F82">
            <w:pPr>
              <w:rPr>
                <w:lang w:eastAsia="vi-VN" w:bidi="vi-VN"/>
              </w:rPr>
            </w:pPr>
          </w:p>
          <w:p w14:paraId="2E615BF3" w14:textId="77777777" w:rsidR="00943A61" w:rsidRPr="00676DDE" w:rsidRDefault="00943A61" w:rsidP="001A5F82">
            <w:pPr>
              <w:rPr>
                <w:lang w:eastAsia="vi-VN" w:bidi="vi-VN"/>
              </w:rPr>
            </w:pPr>
          </w:p>
          <w:p w14:paraId="6811385D" w14:textId="77777777" w:rsidR="00943A61" w:rsidRPr="00676DDE" w:rsidRDefault="00943A61" w:rsidP="001A5F82">
            <w:pPr>
              <w:rPr>
                <w:lang w:eastAsia="vi-VN" w:bidi="vi-VN"/>
              </w:rPr>
            </w:pPr>
          </w:p>
          <w:p w14:paraId="77AC45BD" w14:textId="77777777" w:rsidR="00943A61" w:rsidRPr="00676DDE" w:rsidRDefault="00943A61" w:rsidP="001A5F82">
            <w:pPr>
              <w:rPr>
                <w:lang w:eastAsia="vi-VN" w:bidi="vi-VN"/>
              </w:rPr>
            </w:pPr>
            <w:r w:rsidRPr="00676DDE">
              <w:rPr>
                <w:lang w:eastAsia="vi-VN" w:bidi="vi-VN"/>
              </w:rPr>
              <w:t>0,25</w:t>
            </w:r>
          </w:p>
          <w:p w14:paraId="26FC4A77" w14:textId="77777777" w:rsidR="00943A61" w:rsidRPr="00676DDE" w:rsidRDefault="00943A61" w:rsidP="001A5F82">
            <w:pPr>
              <w:rPr>
                <w:lang w:eastAsia="vi-VN" w:bidi="vi-VN"/>
              </w:rPr>
            </w:pPr>
          </w:p>
          <w:p w14:paraId="37C172CD" w14:textId="77777777" w:rsidR="00943A61" w:rsidRPr="00676DDE" w:rsidRDefault="00943A61" w:rsidP="001A5F82">
            <w:pPr>
              <w:rPr>
                <w:lang w:eastAsia="vi-VN" w:bidi="vi-VN"/>
              </w:rPr>
            </w:pPr>
            <w:r w:rsidRPr="00676DDE">
              <w:rPr>
                <w:lang w:eastAsia="vi-VN" w:bidi="vi-VN"/>
              </w:rPr>
              <w:t>0,25</w:t>
            </w:r>
          </w:p>
          <w:p w14:paraId="135DE576" w14:textId="77777777" w:rsidR="00943A61" w:rsidRPr="00676DDE" w:rsidRDefault="00943A61" w:rsidP="001A5F82">
            <w:pPr>
              <w:rPr>
                <w:lang w:eastAsia="vi-VN" w:bidi="vi-VN"/>
              </w:rPr>
            </w:pPr>
          </w:p>
          <w:p w14:paraId="1438A22F" w14:textId="77777777" w:rsidR="00943A61" w:rsidRPr="00676DDE" w:rsidRDefault="00943A61" w:rsidP="001A5F82">
            <w:pPr>
              <w:rPr>
                <w:lang w:eastAsia="vi-VN" w:bidi="vi-VN"/>
              </w:rPr>
            </w:pPr>
            <w:r w:rsidRPr="00676DDE">
              <w:rPr>
                <w:lang w:eastAsia="vi-VN" w:bidi="vi-VN"/>
              </w:rPr>
              <w:t>0,25</w:t>
            </w:r>
          </w:p>
          <w:p w14:paraId="5BB28F08" w14:textId="77777777" w:rsidR="00943A61" w:rsidRPr="00676DDE" w:rsidRDefault="00943A61" w:rsidP="001A5F82">
            <w:pPr>
              <w:rPr>
                <w:lang w:eastAsia="vi-VN" w:bidi="vi-VN"/>
              </w:rPr>
            </w:pPr>
          </w:p>
          <w:p w14:paraId="6C261B51" w14:textId="77777777" w:rsidR="00943A61" w:rsidRPr="00676DDE" w:rsidRDefault="00943A61" w:rsidP="001A5F82">
            <w:pPr>
              <w:rPr>
                <w:lang w:eastAsia="vi-VN" w:bidi="vi-VN"/>
              </w:rPr>
            </w:pPr>
            <w:r w:rsidRPr="00676DDE">
              <w:rPr>
                <w:lang w:eastAsia="vi-VN" w:bidi="vi-VN"/>
              </w:rPr>
              <w:t>0,25</w:t>
            </w:r>
          </w:p>
          <w:p w14:paraId="0CF2E478" w14:textId="77777777" w:rsidR="00943A61" w:rsidRPr="00676DDE" w:rsidRDefault="00943A61" w:rsidP="001A5F82">
            <w:pPr>
              <w:rPr>
                <w:lang w:eastAsia="vi-VN" w:bidi="vi-VN"/>
              </w:rPr>
            </w:pPr>
          </w:p>
          <w:p w14:paraId="5D3394C0" w14:textId="77777777" w:rsidR="00943A61" w:rsidRPr="00676DDE" w:rsidRDefault="00943A61" w:rsidP="001A5F82">
            <w:pPr>
              <w:rPr>
                <w:lang w:eastAsia="vi-VN" w:bidi="vi-VN"/>
              </w:rPr>
            </w:pPr>
          </w:p>
          <w:p w14:paraId="1EDE7CB1" w14:textId="77777777" w:rsidR="00943A61" w:rsidRPr="00676DDE" w:rsidRDefault="00943A61" w:rsidP="001A5F82">
            <w:pPr>
              <w:rPr>
                <w:lang w:eastAsia="vi-VN" w:bidi="vi-VN"/>
              </w:rPr>
            </w:pPr>
          </w:p>
          <w:p w14:paraId="58625E34" w14:textId="77777777" w:rsidR="00943A61" w:rsidRPr="00676DDE" w:rsidRDefault="00943A61" w:rsidP="001A5F82">
            <w:pPr>
              <w:rPr>
                <w:lang w:eastAsia="vi-VN" w:bidi="vi-VN"/>
              </w:rPr>
            </w:pPr>
          </w:p>
          <w:p w14:paraId="50C4CACE" w14:textId="77777777" w:rsidR="00943A61" w:rsidRPr="00676DDE" w:rsidRDefault="00943A61" w:rsidP="001A5F82">
            <w:pPr>
              <w:rPr>
                <w:lang w:eastAsia="vi-VN" w:bidi="vi-VN"/>
              </w:rPr>
            </w:pPr>
          </w:p>
          <w:p w14:paraId="28A5197A" w14:textId="77777777" w:rsidR="00943A61" w:rsidRPr="00676DDE" w:rsidRDefault="00943A61" w:rsidP="001A5F82">
            <w:pPr>
              <w:rPr>
                <w:lang w:eastAsia="vi-VN" w:bidi="vi-VN"/>
              </w:rPr>
            </w:pPr>
          </w:p>
          <w:p w14:paraId="60CF3296" w14:textId="77777777" w:rsidR="00943A61" w:rsidRPr="00676DDE" w:rsidRDefault="00943A61" w:rsidP="001A5F82">
            <w:pPr>
              <w:rPr>
                <w:lang w:eastAsia="vi-VN" w:bidi="vi-VN"/>
              </w:rPr>
            </w:pPr>
          </w:p>
          <w:p w14:paraId="07D49976" w14:textId="77777777" w:rsidR="00943A61" w:rsidRPr="00676DDE" w:rsidRDefault="00943A61" w:rsidP="001A5F82">
            <w:pPr>
              <w:rPr>
                <w:lang w:eastAsia="vi-VN" w:bidi="vi-VN"/>
              </w:rPr>
            </w:pPr>
          </w:p>
        </w:tc>
      </w:tr>
      <w:tr w:rsidR="00943A61" w:rsidRPr="00676DDE" w14:paraId="0D3B8DA0" w14:textId="77777777" w:rsidTr="001A5F82">
        <w:trPr>
          <w:trHeight w:val="8198"/>
        </w:trPr>
        <w:tc>
          <w:tcPr>
            <w:tcW w:w="846" w:type="dxa"/>
          </w:tcPr>
          <w:p w14:paraId="36ED3B08" w14:textId="77777777" w:rsidR="00943A61" w:rsidRDefault="00943A61" w:rsidP="001A5F82">
            <w:pPr>
              <w:jc w:val="center"/>
              <w:rPr>
                <w:b/>
                <w:lang w:eastAsia="vi-VN" w:bidi="vi-VN"/>
              </w:rPr>
            </w:pPr>
            <w:r w:rsidRPr="00676DDE">
              <w:rPr>
                <w:b/>
                <w:lang w:eastAsia="vi-VN" w:bidi="vi-VN"/>
              </w:rPr>
              <w:lastRenderedPageBreak/>
              <w:t>Câu 7 (lđ)</w:t>
            </w:r>
          </w:p>
          <w:p w14:paraId="45FE84AA" w14:textId="77777777" w:rsidR="00943A61" w:rsidRPr="001104B9" w:rsidRDefault="00943A61" w:rsidP="001A5F82">
            <w:pPr>
              <w:jc w:val="center"/>
              <w:rPr>
                <w:b/>
                <w:lang w:eastAsia="vi-VN" w:bidi="vi-VN"/>
              </w:rPr>
            </w:pPr>
          </w:p>
        </w:tc>
        <w:tc>
          <w:tcPr>
            <w:tcW w:w="8710" w:type="dxa"/>
          </w:tcPr>
          <w:p w14:paraId="503447AC" w14:textId="77777777" w:rsidR="00943A61" w:rsidRPr="00676DDE" w:rsidRDefault="00943A61" w:rsidP="001A5F82">
            <w:pPr>
              <w:jc w:val="both"/>
              <w:rPr>
                <w:lang w:eastAsia="vi-VN" w:bidi="vi-VN"/>
              </w:rPr>
            </w:pPr>
            <w:r w:rsidRPr="00676DDE">
              <w:rPr>
                <w:lang w:eastAsia="vi-VN" w:bidi="vi-VN"/>
              </w:rPr>
              <w:t>- Từ ví dụ của bài toán, thấy:</w:t>
            </w:r>
          </w:p>
          <w:p w14:paraId="00AE6A21" w14:textId="77777777" w:rsidR="00943A61" w:rsidRPr="00676DDE" w:rsidRDefault="00943A61" w:rsidP="001A5F82">
            <w:pPr>
              <w:jc w:val="both"/>
              <w:rPr>
                <w:vertAlign w:val="superscript"/>
                <w:lang w:eastAsia="vi-VN" w:bidi="vi-VN"/>
              </w:rPr>
            </w:pPr>
            <w:r w:rsidRPr="00676DDE">
              <w:rPr>
                <w:lang w:eastAsia="vi-VN" w:bidi="vi-VN"/>
              </w:rPr>
              <w:t>+ Khi kiểu gen bố, me di hơp tử và giống nhau (</w:t>
            </w:r>
            <w:r w:rsidRPr="00676DDE">
              <w:rPr>
                <w:rFonts w:cs="Times New Roman"/>
                <w:lang w:eastAsia="vi-VN" w:bidi="vi-VN"/>
              </w:rPr>
              <w:t>♂</w:t>
            </w:r>
            <w:r w:rsidRPr="00676DDE">
              <w:rPr>
                <w:lang w:eastAsia="vi-VN" w:bidi="vi-VN"/>
              </w:rPr>
              <w:t xml:space="preserve">AaCcDd x </w:t>
            </w:r>
            <w:r w:rsidRPr="00676DDE">
              <w:rPr>
                <w:rFonts w:cs="Times New Roman"/>
                <w:lang w:eastAsia="vi-VN" w:bidi="vi-VN"/>
              </w:rPr>
              <w:t>♀</w:t>
            </w:r>
            <w:r w:rsidRPr="00676DDE">
              <w:rPr>
                <w:lang w:eastAsia="vi-VN" w:bidi="vi-VN"/>
              </w:rPr>
              <w:t>AaCcDd) thì số kiểu gen ở con được tính theo công thức phân tính chung của Menđen là 3</w:t>
            </w:r>
            <w:r w:rsidRPr="00676DDE">
              <w:rPr>
                <w:vertAlign w:val="superscript"/>
                <w:lang w:eastAsia="vi-VN" w:bidi="vi-VN"/>
              </w:rPr>
              <w:t>3</w:t>
            </w:r>
            <w:r w:rsidRPr="00676DDE">
              <w:rPr>
                <w:lang w:eastAsia="vi-VN" w:bidi="vi-VN"/>
              </w:rPr>
              <w:t xml:space="preserve"> = 27 (số cặp gen dị hợp tử là 3) =&gt; nếu gọi (a) là số cặp alen cùng dị hợp tử tương ứng ở bố, mẹ thì số kiểu gen ở con sẽ là 3</w:t>
            </w:r>
            <w:r w:rsidRPr="00676DDE">
              <w:rPr>
                <w:vertAlign w:val="superscript"/>
                <w:lang w:eastAsia="vi-VN" w:bidi="vi-VN"/>
              </w:rPr>
              <w:t>a</w:t>
            </w:r>
          </w:p>
          <w:p w14:paraId="3E2A22E5" w14:textId="77777777" w:rsidR="00943A61" w:rsidRPr="00676DDE" w:rsidRDefault="00943A61" w:rsidP="001A5F82">
            <w:pPr>
              <w:jc w:val="both"/>
              <w:rPr>
                <w:lang w:eastAsia="vi-VN" w:bidi="vi-VN"/>
              </w:rPr>
            </w:pPr>
            <w:r w:rsidRPr="00676DDE">
              <w:rPr>
                <w:lang w:eastAsia="vi-VN" w:bidi="vi-VN"/>
              </w:rPr>
              <w:t>+ Khi một bên có kiểu gen đồng hợp tử, bên kia dị hợp tử: (</w:t>
            </w:r>
            <w:r w:rsidRPr="00676DDE">
              <w:rPr>
                <w:rFonts w:cs="Times New Roman"/>
                <w:lang w:eastAsia="vi-VN" w:bidi="vi-VN"/>
              </w:rPr>
              <w:t>♂</w:t>
            </w:r>
            <w:r w:rsidRPr="00676DDE">
              <w:rPr>
                <w:lang w:eastAsia="vi-VN" w:bidi="vi-VN"/>
              </w:rPr>
              <w:t xml:space="preserve">Bb x </w:t>
            </w:r>
            <w:r w:rsidRPr="00676DDE">
              <w:rPr>
                <w:rFonts w:cs="Times New Roman"/>
                <w:lang w:eastAsia="vi-VN" w:bidi="vi-VN"/>
              </w:rPr>
              <w:t>♀</w:t>
            </w:r>
            <w:r w:rsidRPr="00676DDE">
              <w:rPr>
                <w:lang w:eastAsia="vi-VN" w:bidi="vi-VN"/>
              </w:rPr>
              <w:t>bb) thì số kiểu gen tạo thành ở con là 2</w:t>
            </w:r>
            <w:r w:rsidRPr="00676DDE">
              <w:rPr>
                <w:vertAlign w:val="superscript"/>
                <w:lang w:eastAsia="vi-VN" w:bidi="vi-VN"/>
              </w:rPr>
              <w:t>1</w:t>
            </w:r>
            <w:r w:rsidRPr="00676DDE">
              <w:rPr>
                <w:lang w:eastAsia="vi-VN" w:bidi="vi-VN"/>
              </w:rPr>
              <w:t xml:space="preserve"> = 2; nếu có 2 cặp gen: (</w:t>
            </w:r>
            <w:r w:rsidRPr="00676DDE">
              <w:rPr>
                <w:rFonts w:cs="Times New Roman"/>
                <w:lang w:eastAsia="vi-VN" w:bidi="vi-VN"/>
              </w:rPr>
              <w:t>♂</w:t>
            </w:r>
            <w:r w:rsidRPr="00676DDE">
              <w:rPr>
                <w:lang w:eastAsia="vi-VN" w:bidi="vi-VN"/>
              </w:rPr>
              <w:t xml:space="preserve">BbHh x </w:t>
            </w:r>
            <w:r w:rsidRPr="00676DDE">
              <w:rPr>
                <w:rFonts w:cs="Times New Roman"/>
                <w:lang w:eastAsia="vi-VN" w:bidi="vi-VN"/>
              </w:rPr>
              <w:t>♀</w:t>
            </w:r>
            <w:r w:rsidRPr="00676DDE">
              <w:rPr>
                <w:lang w:eastAsia="vi-VN" w:bidi="vi-VN"/>
              </w:rPr>
              <w:t>bbhh) hoặc (</w:t>
            </w:r>
            <w:r w:rsidRPr="00676DDE">
              <w:rPr>
                <w:rFonts w:cs="Times New Roman"/>
                <w:lang w:eastAsia="vi-VN" w:bidi="vi-VN"/>
              </w:rPr>
              <w:t>♂</w:t>
            </w:r>
            <w:r w:rsidRPr="00676DDE">
              <w:rPr>
                <w:lang w:eastAsia="vi-VN" w:bidi="vi-VN"/>
              </w:rPr>
              <w:t xml:space="preserve">Bbhh x </w:t>
            </w:r>
            <w:r w:rsidRPr="00676DDE">
              <w:rPr>
                <w:rFonts w:cs="Times New Roman"/>
                <w:lang w:eastAsia="vi-VN" w:bidi="vi-VN"/>
              </w:rPr>
              <w:t>♀</w:t>
            </w:r>
            <w:r w:rsidRPr="00676DDE">
              <w:rPr>
                <w:lang w:eastAsia="vi-VN" w:bidi="vi-VN"/>
              </w:rPr>
              <w:t>bbHh) thì số kiểu gen tạo thành sẽ là 2</w:t>
            </w:r>
            <w:r w:rsidRPr="00676DDE">
              <w:rPr>
                <w:vertAlign w:val="superscript"/>
                <w:lang w:eastAsia="vi-VN" w:bidi="vi-VN"/>
              </w:rPr>
              <w:t>2</w:t>
            </w:r>
            <w:r w:rsidRPr="00676DDE">
              <w:rPr>
                <w:lang w:eastAsia="vi-VN" w:bidi="vi-VN"/>
              </w:rPr>
              <w:t xml:space="preserve"> = 4 =&gt; nếu gọi (b) là số cặp gen dị hợp tử ở một bên, bên kia đồng hợp tử thì số kiểu gen ở con sẽ là 2</w:t>
            </w:r>
            <w:r w:rsidRPr="00676DDE">
              <w:rPr>
                <w:vertAlign w:val="superscript"/>
                <w:lang w:eastAsia="vi-VN" w:bidi="vi-VN"/>
              </w:rPr>
              <w:t>b</w:t>
            </w:r>
          </w:p>
          <w:p w14:paraId="718979CA" w14:textId="77777777" w:rsidR="00943A61" w:rsidRPr="00676DDE" w:rsidRDefault="00943A61" w:rsidP="001A5F82">
            <w:pPr>
              <w:jc w:val="both"/>
              <w:rPr>
                <w:vertAlign w:val="superscript"/>
                <w:lang w:eastAsia="vi-VN" w:bidi="vi-VN"/>
              </w:rPr>
            </w:pPr>
            <w:r w:rsidRPr="00676DDE">
              <w:rPr>
                <w:lang w:eastAsia="vi-VN" w:bidi="vi-VN"/>
              </w:rPr>
              <w:t>+ Khi cả hai bên có kiểu gen đồng hợp tử: (</w:t>
            </w:r>
            <w:r w:rsidRPr="00676DDE">
              <w:rPr>
                <w:rFonts w:cs="Times New Roman"/>
                <w:lang w:eastAsia="vi-VN" w:bidi="vi-VN"/>
              </w:rPr>
              <w:t>♂</w:t>
            </w:r>
            <w:r w:rsidRPr="00676DDE">
              <w:rPr>
                <w:lang w:eastAsia="vi-VN" w:bidi="vi-VN"/>
              </w:rPr>
              <w:t xml:space="preserve">EEff x </w:t>
            </w:r>
            <w:r w:rsidRPr="00676DDE">
              <w:rPr>
                <w:rFonts w:cs="Times New Roman"/>
                <w:lang w:eastAsia="vi-VN" w:bidi="vi-VN"/>
              </w:rPr>
              <w:t>♀</w:t>
            </w:r>
            <w:r w:rsidRPr="00676DDE">
              <w:rPr>
                <w:lang w:eastAsia="vi-VN" w:bidi="vi-VN"/>
              </w:rPr>
              <w:t>eeff) thì số kiểu gen tạo thành sẽ là 1</w:t>
            </w:r>
            <w:r w:rsidRPr="00676DDE">
              <w:rPr>
                <w:vertAlign w:val="superscript"/>
                <w:lang w:eastAsia="vi-VN" w:bidi="vi-VN"/>
              </w:rPr>
              <w:t>2</w:t>
            </w:r>
            <w:r w:rsidRPr="00676DDE">
              <w:rPr>
                <w:lang w:eastAsia="vi-VN" w:bidi="vi-VN"/>
              </w:rPr>
              <w:t xml:space="preserve"> = 1 =&gt; nếu gọi (c) là số cặp gen đồng hợp tử cả hai bên thì số kiêu gen ở con sẽ là l</w:t>
            </w:r>
            <w:r w:rsidRPr="00676DDE">
              <w:rPr>
                <w:vertAlign w:val="superscript"/>
                <w:lang w:eastAsia="vi-VN" w:bidi="vi-VN"/>
              </w:rPr>
              <w:t>c</w:t>
            </w:r>
          </w:p>
          <w:p w14:paraId="42123471" w14:textId="77777777" w:rsidR="00943A61" w:rsidRPr="00676DDE" w:rsidRDefault="00943A61" w:rsidP="001A5F82">
            <w:pPr>
              <w:jc w:val="both"/>
              <w:rPr>
                <w:lang w:eastAsia="vi-VN" w:bidi="vi-VN"/>
              </w:rPr>
            </w:pPr>
            <w:r w:rsidRPr="00676DDE">
              <w:rPr>
                <w:lang w:eastAsia="vi-VN" w:bidi="vi-VN"/>
              </w:rPr>
              <w:t>- Công thức chung là: số kiểu gen = 3</w:t>
            </w:r>
            <w:r w:rsidRPr="00676DDE">
              <w:rPr>
                <w:vertAlign w:val="superscript"/>
                <w:lang w:eastAsia="vi-VN" w:bidi="vi-VN"/>
              </w:rPr>
              <w:t>a</w:t>
            </w:r>
            <w:r w:rsidRPr="00676DDE">
              <w:rPr>
                <w:lang w:eastAsia="vi-VN" w:bidi="vi-VN"/>
              </w:rPr>
              <w:t>x2</w:t>
            </w:r>
            <w:r w:rsidRPr="00676DDE">
              <w:rPr>
                <w:vertAlign w:val="superscript"/>
                <w:lang w:eastAsia="vi-VN" w:bidi="vi-VN"/>
              </w:rPr>
              <w:t>b</w:t>
            </w:r>
            <w:r w:rsidRPr="00676DDE">
              <w:rPr>
                <w:lang w:eastAsia="vi-VN" w:bidi="vi-VN"/>
              </w:rPr>
              <w:t>x1</w:t>
            </w:r>
            <w:r w:rsidRPr="00676DDE">
              <w:rPr>
                <w:vertAlign w:val="superscript"/>
                <w:lang w:eastAsia="vi-VN" w:bidi="vi-VN"/>
              </w:rPr>
              <w:t>c</w:t>
            </w:r>
            <w:r w:rsidRPr="00676DDE">
              <w:rPr>
                <w:lang w:eastAsia="vi-VN" w:bidi="vi-VN"/>
              </w:rPr>
              <w:t>.</w:t>
            </w:r>
          </w:p>
          <w:p w14:paraId="4F72A8D8" w14:textId="77777777" w:rsidR="00943A61" w:rsidRDefault="00943A61" w:rsidP="001A5F82">
            <w:pPr>
              <w:jc w:val="both"/>
              <w:rPr>
                <w:i/>
                <w:lang w:eastAsia="vi-VN" w:bidi="vi-VN"/>
              </w:rPr>
            </w:pPr>
            <w:r w:rsidRPr="00676DDE">
              <w:rPr>
                <w:i/>
                <w:lang w:eastAsia="vi-VN" w:bidi="vi-VN"/>
              </w:rPr>
              <w:t>(Thí sinh có thế giải cách khác nhưmg phải hợp lý, đúng mới cho tối đa số điểm của câu. Nếu giải theo cách của đáp án thì phải nêu đủ các ý như đáp án)</w:t>
            </w:r>
          </w:p>
          <w:p w14:paraId="7CC43F7B" w14:textId="77777777" w:rsidR="00943A61" w:rsidRPr="00676DDE" w:rsidRDefault="00943A61" w:rsidP="001A5F82">
            <w:pPr>
              <w:jc w:val="both"/>
              <w:rPr>
                <w:i/>
                <w:lang w:eastAsia="vi-VN" w:bidi="vi-VN"/>
              </w:rPr>
            </w:pPr>
          </w:p>
        </w:tc>
        <w:tc>
          <w:tcPr>
            <w:tcW w:w="770" w:type="dxa"/>
          </w:tcPr>
          <w:p w14:paraId="0FC449CC" w14:textId="77777777" w:rsidR="00943A61" w:rsidRPr="00676DDE" w:rsidRDefault="00943A61" w:rsidP="001A5F82">
            <w:pPr>
              <w:jc w:val="both"/>
              <w:rPr>
                <w:lang w:eastAsia="vi-VN" w:bidi="vi-VN"/>
              </w:rPr>
            </w:pPr>
          </w:p>
          <w:p w14:paraId="784FD12D" w14:textId="77777777" w:rsidR="00943A61" w:rsidRPr="00676DDE" w:rsidRDefault="00943A61" w:rsidP="001A5F82">
            <w:pPr>
              <w:jc w:val="both"/>
              <w:rPr>
                <w:lang w:eastAsia="vi-VN" w:bidi="vi-VN"/>
              </w:rPr>
            </w:pPr>
            <w:r w:rsidRPr="00676DDE">
              <w:rPr>
                <w:lang w:eastAsia="vi-VN" w:bidi="vi-VN"/>
              </w:rPr>
              <w:t>0,25</w:t>
            </w:r>
          </w:p>
          <w:p w14:paraId="2918A2C9" w14:textId="77777777" w:rsidR="00943A61" w:rsidRPr="00676DDE" w:rsidRDefault="00943A61" w:rsidP="001A5F82">
            <w:pPr>
              <w:jc w:val="both"/>
              <w:rPr>
                <w:lang w:eastAsia="vi-VN" w:bidi="vi-VN"/>
              </w:rPr>
            </w:pPr>
          </w:p>
          <w:p w14:paraId="3129C12D" w14:textId="77777777" w:rsidR="00943A61" w:rsidRPr="00676DDE" w:rsidRDefault="00943A61" w:rsidP="001A5F82">
            <w:pPr>
              <w:jc w:val="both"/>
              <w:rPr>
                <w:lang w:eastAsia="vi-VN" w:bidi="vi-VN"/>
              </w:rPr>
            </w:pPr>
          </w:p>
          <w:p w14:paraId="29E4B21E" w14:textId="77777777" w:rsidR="00943A61" w:rsidRPr="00676DDE" w:rsidRDefault="00943A61" w:rsidP="001A5F82">
            <w:pPr>
              <w:jc w:val="both"/>
              <w:rPr>
                <w:lang w:eastAsia="vi-VN" w:bidi="vi-VN"/>
              </w:rPr>
            </w:pPr>
          </w:p>
          <w:p w14:paraId="4591E969" w14:textId="77777777" w:rsidR="00943A61" w:rsidRPr="00676DDE" w:rsidRDefault="00943A61" w:rsidP="001A5F82">
            <w:pPr>
              <w:jc w:val="both"/>
              <w:rPr>
                <w:lang w:eastAsia="vi-VN" w:bidi="vi-VN"/>
              </w:rPr>
            </w:pPr>
          </w:p>
          <w:p w14:paraId="09B44A0C" w14:textId="77777777" w:rsidR="00943A61" w:rsidRPr="00676DDE" w:rsidRDefault="00943A61" w:rsidP="001A5F82">
            <w:pPr>
              <w:jc w:val="both"/>
              <w:rPr>
                <w:lang w:eastAsia="vi-VN" w:bidi="vi-VN"/>
              </w:rPr>
            </w:pPr>
            <w:r w:rsidRPr="00676DDE">
              <w:rPr>
                <w:lang w:eastAsia="vi-VN" w:bidi="vi-VN"/>
              </w:rPr>
              <w:t>0,25</w:t>
            </w:r>
          </w:p>
          <w:p w14:paraId="64896D39" w14:textId="77777777" w:rsidR="00943A61" w:rsidRPr="00676DDE" w:rsidRDefault="00943A61" w:rsidP="001A5F82">
            <w:pPr>
              <w:jc w:val="both"/>
              <w:rPr>
                <w:lang w:eastAsia="vi-VN" w:bidi="vi-VN"/>
              </w:rPr>
            </w:pPr>
          </w:p>
          <w:p w14:paraId="07300CC3" w14:textId="77777777" w:rsidR="00943A61" w:rsidRPr="00676DDE" w:rsidRDefault="00943A61" w:rsidP="001A5F82">
            <w:pPr>
              <w:jc w:val="both"/>
              <w:rPr>
                <w:lang w:eastAsia="vi-VN" w:bidi="vi-VN"/>
              </w:rPr>
            </w:pPr>
          </w:p>
          <w:p w14:paraId="59663B47" w14:textId="77777777" w:rsidR="00943A61" w:rsidRPr="00676DDE" w:rsidRDefault="00943A61" w:rsidP="001A5F82">
            <w:pPr>
              <w:jc w:val="both"/>
              <w:rPr>
                <w:lang w:eastAsia="vi-VN" w:bidi="vi-VN"/>
              </w:rPr>
            </w:pPr>
            <w:r w:rsidRPr="00676DDE">
              <w:rPr>
                <w:lang w:eastAsia="vi-VN" w:bidi="vi-VN"/>
              </w:rPr>
              <w:t>0,25</w:t>
            </w:r>
          </w:p>
          <w:p w14:paraId="41FCF39A" w14:textId="77777777" w:rsidR="00943A61" w:rsidRPr="00676DDE" w:rsidRDefault="00943A61" w:rsidP="001A5F82">
            <w:pPr>
              <w:jc w:val="both"/>
              <w:rPr>
                <w:lang w:eastAsia="vi-VN" w:bidi="vi-VN"/>
              </w:rPr>
            </w:pPr>
          </w:p>
          <w:p w14:paraId="201A2880" w14:textId="77777777" w:rsidR="00943A61" w:rsidRPr="00676DDE" w:rsidRDefault="00943A61" w:rsidP="001A5F82">
            <w:pPr>
              <w:jc w:val="both"/>
              <w:rPr>
                <w:lang w:eastAsia="vi-VN" w:bidi="vi-VN"/>
              </w:rPr>
            </w:pPr>
            <w:r w:rsidRPr="00676DDE">
              <w:rPr>
                <w:lang w:eastAsia="vi-VN" w:bidi="vi-VN"/>
              </w:rPr>
              <w:t>0,25</w:t>
            </w:r>
          </w:p>
          <w:p w14:paraId="269069E7" w14:textId="77777777" w:rsidR="00943A61" w:rsidRPr="00676DDE" w:rsidRDefault="00943A61" w:rsidP="001A5F82">
            <w:pPr>
              <w:jc w:val="both"/>
              <w:rPr>
                <w:lang w:eastAsia="vi-VN" w:bidi="vi-VN"/>
              </w:rPr>
            </w:pPr>
          </w:p>
        </w:tc>
      </w:tr>
      <w:tr w:rsidR="00943A61" w:rsidRPr="00676DDE" w14:paraId="09F05E1A" w14:textId="77777777" w:rsidTr="001A5F82">
        <w:trPr>
          <w:trHeight w:val="4140"/>
        </w:trPr>
        <w:tc>
          <w:tcPr>
            <w:tcW w:w="846" w:type="dxa"/>
          </w:tcPr>
          <w:p w14:paraId="40B4EA46" w14:textId="77777777" w:rsidR="00943A61" w:rsidRPr="00676DDE" w:rsidRDefault="00943A61" w:rsidP="001A5F82">
            <w:pPr>
              <w:jc w:val="center"/>
              <w:rPr>
                <w:b/>
                <w:lang w:eastAsia="vi-VN" w:bidi="vi-VN"/>
              </w:rPr>
            </w:pPr>
            <w:r w:rsidRPr="00676DDE">
              <w:rPr>
                <w:b/>
                <w:lang w:eastAsia="vi-VN" w:bidi="vi-VN"/>
              </w:rPr>
              <w:t>Câu 8</w:t>
            </w:r>
          </w:p>
          <w:p w14:paraId="778C4D47" w14:textId="77777777" w:rsidR="00943A61" w:rsidRPr="00676DDE" w:rsidRDefault="00943A61" w:rsidP="001A5F82">
            <w:pPr>
              <w:jc w:val="center"/>
              <w:rPr>
                <w:lang w:eastAsia="vi-VN" w:bidi="vi-VN"/>
              </w:rPr>
            </w:pPr>
            <w:r w:rsidRPr="00676DDE">
              <w:rPr>
                <w:b/>
                <w:lang w:eastAsia="vi-VN" w:bidi="vi-VN"/>
              </w:rPr>
              <w:t>(2đ)</w:t>
            </w:r>
          </w:p>
        </w:tc>
        <w:tc>
          <w:tcPr>
            <w:tcW w:w="8710" w:type="dxa"/>
          </w:tcPr>
          <w:p w14:paraId="5C7D926E" w14:textId="77777777" w:rsidR="00943A61" w:rsidRPr="00676DDE" w:rsidRDefault="00943A61" w:rsidP="001A5F82">
            <w:pPr>
              <w:jc w:val="both"/>
              <w:rPr>
                <w:b/>
                <w:szCs w:val="24"/>
                <w:lang w:eastAsia="vi-VN" w:bidi="vi-VN"/>
              </w:rPr>
            </w:pPr>
            <w:r w:rsidRPr="00676DDE">
              <w:rPr>
                <w:b/>
                <w:szCs w:val="24"/>
                <w:lang w:eastAsia="vi-VN" w:bidi="vi-VN"/>
              </w:rPr>
              <w:t xml:space="preserve">* </w:t>
            </w:r>
            <w:r w:rsidRPr="00676DDE">
              <w:rPr>
                <w:b/>
                <w:i/>
                <w:iCs/>
                <w:szCs w:val="24"/>
                <w:lang w:eastAsia="vi-VN" w:bidi="vi-VN"/>
              </w:rPr>
              <w:t>Sự điểu hòa hoạt động gen ở sinh vật nhân thực phức tạp hơn ở sinh vật nhân</w:t>
            </w:r>
            <w:r w:rsidRPr="00676DDE">
              <w:rPr>
                <w:b/>
                <w:i/>
                <w:iCs/>
                <w:lang w:eastAsia="vi-VN" w:bidi="vi-VN"/>
              </w:rPr>
              <w:t>sơ</w:t>
            </w:r>
            <w:r w:rsidRPr="00676DDE">
              <w:rPr>
                <w:b/>
                <w:i/>
                <w:lang w:eastAsia="vi-VN" w:bidi="vi-VN"/>
              </w:rPr>
              <w:t xml:space="preserve"> vì:</w:t>
            </w:r>
          </w:p>
          <w:p w14:paraId="586766B1" w14:textId="77777777" w:rsidR="00943A61" w:rsidRPr="00676DDE" w:rsidRDefault="00943A61" w:rsidP="001A5F82">
            <w:pPr>
              <w:jc w:val="both"/>
              <w:rPr>
                <w:lang w:eastAsia="vi-VN" w:bidi="vi-VN"/>
              </w:rPr>
            </w:pPr>
            <w:r w:rsidRPr="00676DDE">
              <w:rPr>
                <w:lang w:eastAsia="vi-VN" w:bidi="vi-VN"/>
              </w:rPr>
              <w:t>- ADN trong nhiễm sắc thể có cấu trúc phức tạp hơn so với ADN ở sinh vật nhân sơ, số lượng các cặp nuclêôtit rất lớn.</w:t>
            </w:r>
          </w:p>
          <w:p w14:paraId="11DB8140" w14:textId="77777777" w:rsidR="00943A61" w:rsidRPr="00676DDE" w:rsidRDefault="00943A61" w:rsidP="001A5F82">
            <w:pPr>
              <w:jc w:val="both"/>
              <w:rPr>
                <w:lang w:eastAsia="vi-VN" w:bidi="vi-VN"/>
              </w:rPr>
            </w:pPr>
            <w:r w:rsidRPr="00676DDE">
              <w:rPr>
                <w:lang w:eastAsia="vi-VN" w:bidi="vi-VN"/>
              </w:rPr>
              <w:t>- Chỉ có một phần nhỏ ADN mã hóa các thông tin di truyền, còn đa số ADN đóng vai trò điều hòa hoặc không hoạt động.</w:t>
            </w:r>
          </w:p>
          <w:p w14:paraId="2CFA2BC6" w14:textId="77777777" w:rsidR="00943A61" w:rsidRPr="00676DDE" w:rsidRDefault="00943A61" w:rsidP="001A5F82">
            <w:pPr>
              <w:jc w:val="both"/>
              <w:rPr>
                <w:b/>
                <w:lang w:eastAsia="vi-VN" w:bidi="vi-VN"/>
              </w:rPr>
            </w:pPr>
            <w:r w:rsidRPr="00676DDE">
              <w:rPr>
                <w:b/>
                <w:lang w:eastAsia="vi-VN" w:bidi="vi-VN"/>
              </w:rPr>
              <w:t xml:space="preserve">* </w:t>
            </w:r>
            <w:r w:rsidRPr="00676DDE">
              <w:rPr>
                <w:b/>
                <w:i/>
                <w:iCs/>
                <w:lang w:eastAsia="vi-VN" w:bidi="vi-VN"/>
              </w:rPr>
              <w:t>Vai trò gen gây tăng cường, gen gây bất hoạt:</w:t>
            </w:r>
          </w:p>
          <w:p w14:paraId="146E1543" w14:textId="77777777" w:rsidR="00943A61" w:rsidRPr="00676DDE" w:rsidRDefault="00943A61" w:rsidP="001A5F82">
            <w:pPr>
              <w:jc w:val="both"/>
              <w:rPr>
                <w:lang w:eastAsia="vi-VN" w:bidi="vi-VN"/>
              </w:rPr>
            </w:pPr>
            <w:r w:rsidRPr="00676DDE">
              <w:rPr>
                <w:lang w:eastAsia="vi-VN" w:bidi="vi-VN"/>
              </w:rPr>
              <w:t>- Gen gây tăng cường làm tăng sự phiên mã</w:t>
            </w:r>
          </w:p>
          <w:p w14:paraId="5E326602" w14:textId="77777777" w:rsidR="00943A61" w:rsidRPr="00676DDE" w:rsidRDefault="00943A61" w:rsidP="001A5F82">
            <w:pPr>
              <w:jc w:val="both"/>
              <w:rPr>
                <w:lang w:eastAsia="vi-VN" w:bidi="vi-VN"/>
              </w:rPr>
            </w:pPr>
            <w:r w:rsidRPr="00676DDE">
              <w:rPr>
                <w:lang w:eastAsia="vi-VN" w:bidi="vi-VN"/>
              </w:rPr>
              <w:t xml:space="preserve">- Gen gây bất hoạt làm ngừng sự phiên mã </w:t>
            </w:r>
          </w:p>
          <w:p w14:paraId="4E803D2F" w14:textId="77777777" w:rsidR="00943A61" w:rsidRPr="00676DDE" w:rsidRDefault="00943A61" w:rsidP="001A5F82">
            <w:pPr>
              <w:jc w:val="both"/>
              <w:rPr>
                <w:b/>
                <w:lang w:eastAsia="vi-VN" w:bidi="vi-VN"/>
              </w:rPr>
            </w:pPr>
            <w:r w:rsidRPr="00676DDE">
              <w:rPr>
                <w:b/>
                <w:lang w:eastAsia="vi-VN" w:bidi="vi-VN"/>
              </w:rPr>
              <w:t xml:space="preserve">* </w:t>
            </w:r>
            <w:r w:rsidRPr="00676DDE">
              <w:rPr>
                <w:b/>
                <w:i/>
                <w:iCs/>
                <w:lang w:eastAsia="vi-VN" w:bidi="vi-VN"/>
              </w:rPr>
              <w:t>Khác nhau:</w:t>
            </w:r>
          </w:p>
          <w:p w14:paraId="28B8017A" w14:textId="77777777" w:rsidR="00943A61" w:rsidRPr="00676DDE" w:rsidRDefault="00943A61" w:rsidP="001A5F82">
            <w:pPr>
              <w:jc w:val="both"/>
              <w:rPr>
                <w:lang w:eastAsia="vi-VN" w:bidi="vi-VN"/>
              </w:rPr>
            </w:pPr>
            <w:r w:rsidRPr="00676DDE">
              <w:rPr>
                <w:lang w:eastAsia="vi-VN" w:bidi="vi-VN"/>
              </w:rPr>
              <w:t xml:space="preserve">- Tín hiệu điều hòa ở sinh vật nhân sơ là các tác nhân dinh dưỡng; </w:t>
            </w:r>
            <w:r w:rsidRPr="00676DDE">
              <w:rPr>
                <w:bCs/>
                <w:szCs w:val="24"/>
                <w:lang w:eastAsia="vi-VN" w:bidi="vi-VN"/>
              </w:rPr>
              <w:t>ở</w:t>
            </w:r>
            <w:r w:rsidRPr="00676DDE">
              <w:rPr>
                <w:lang w:eastAsia="vi-VN" w:bidi="vi-VN"/>
              </w:rPr>
              <w:t>sinh vật nhân thực là các đại phân tử chất hữu cơ như các hoocmon, các nhân tố tăng trưởng ...</w:t>
            </w:r>
          </w:p>
          <w:p w14:paraId="361D7126" w14:textId="77777777" w:rsidR="00943A61" w:rsidRPr="00676DDE" w:rsidRDefault="00943A61" w:rsidP="001A5F82">
            <w:pPr>
              <w:jc w:val="both"/>
              <w:rPr>
                <w:lang w:eastAsia="vi-VN" w:bidi="vi-VN"/>
              </w:rPr>
            </w:pPr>
            <w:r w:rsidRPr="00676DDE">
              <w:rPr>
                <w:lang w:eastAsia="vi-VN" w:bidi="vi-VN"/>
              </w:rPr>
              <w:t>- Cơ chế điều hòa đa dạng thể hiện ở mọỉ giai đoạn từ giai đoạn trước phiên mã đến giai đoạn sau dịch mã</w:t>
            </w:r>
          </w:p>
          <w:p w14:paraId="228A91C1" w14:textId="77777777" w:rsidR="00943A61" w:rsidRPr="00676DDE" w:rsidRDefault="00943A61" w:rsidP="001A5F82">
            <w:pPr>
              <w:jc w:val="both"/>
              <w:rPr>
                <w:lang w:eastAsia="vi-VN" w:bidi="vi-VN"/>
              </w:rPr>
            </w:pPr>
            <w:r w:rsidRPr="00676DDE">
              <w:rPr>
                <w:lang w:eastAsia="vi-VN" w:bidi="vi-VN"/>
              </w:rPr>
              <w:t>- Thành phần tham gia đa dạng gồm: gen gây tăng cường, gen gây bất hoạt, các gen câu trúc, vùng khởi động, vùng kêt thúc và nhiều yếu tô khác.</w:t>
            </w:r>
          </w:p>
        </w:tc>
        <w:tc>
          <w:tcPr>
            <w:tcW w:w="770" w:type="dxa"/>
          </w:tcPr>
          <w:p w14:paraId="39064F83" w14:textId="77777777" w:rsidR="00943A61" w:rsidRPr="00676DDE" w:rsidRDefault="00943A61" w:rsidP="001A5F82">
            <w:pPr>
              <w:jc w:val="both"/>
              <w:rPr>
                <w:lang w:eastAsia="vi-VN" w:bidi="vi-VN"/>
              </w:rPr>
            </w:pPr>
          </w:p>
          <w:p w14:paraId="4225297C" w14:textId="77777777" w:rsidR="00943A61" w:rsidRPr="00676DDE" w:rsidRDefault="00943A61" w:rsidP="001A5F82">
            <w:pPr>
              <w:jc w:val="both"/>
              <w:rPr>
                <w:lang w:eastAsia="vi-VN" w:bidi="vi-VN"/>
              </w:rPr>
            </w:pPr>
            <w:r w:rsidRPr="00676DDE">
              <w:rPr>
                <w:lang w:eastAsia="vi-VN" w:bidi="vi-VN"/>
              </w:rPr>
              <w:t>0,25</w:t>
            </w:r>
          </w:p>
          <w:p w14:paraId="26B54C2C" w14:textId="77777777" w:rsidR="00943A61" w:rsidRPr="00676DDE" w:rsidRDefault="00943A61" w:rsidP="001A5F82">
            <w:pPr>
              <w:jc w:val="both"/>
              <w:rPr>
                <w:lang w:eastAsia="vi-VN" w:bidi="vi-VN"/>
              </w:rPr>
            </w:pPr>
          </w:p>
          <w:p w14:paraId="1437EA76" w14:textId="77777777" w:rsidR="00943A61" w:rsidRPr="00676DDE" w:rsidRDefault="00943A61" w:rsidP="001A5F82">
            <w:pPr>
              <w:jc w:val="both"/>
              <w:rPr>
                <w:lang w:eastAsia="vi-VN" w:bidi="vi-VN"/>
              </w:rPr>
            </w:pPr>
            <w:r w:rsidRPr="00676DDE">
              <w:rPr>
                <w:lang w:eastAsia="vi-VN" w:bidi="vi-VN"/>
              </w:rPr>
              <w:t>0,25</w:t>
            </w:r>
          </w:p>
          <w:p w14:paraId="402A665E" w14:textId="77777777" w:rsidR="00943A61" w:rsidRPr="00676DDE" w:rsidRDefault="00943A61" w:rsidP="001A5F82">
            <w:pPr>
              <w:jc w:val="both"/>
              <w:rPr>
                <w:lang w:eastAsia="vi-VN" w:bidi="vi-VN"/>
              </w:rPr>
            </w:pPr>
          </w:p>
          <w:p w14:paraId="35A5F226" w14:textId="77777777" w:rsidR="00943A61" w:rsidRPr="00676DDE" w:rsidRDefault="00943A61" w:rsidP="001A5F82">
            <w:pPr>
              <w:jc w:val="both"/>
              <w:rPr>
                <w:lang w:eastAsia="vi-VN" w:bidi="vi-VN"/>
              </w:rPr>
            </w:pPr>
            <w:r w:rsidRPr="00676DDE">
              <w:rPr>
                <w:lang w:eastAsia="vi-VN" w:bidi="vi-VN"/>
              </w:rPr>
              <w:t>0,25</w:t>
            </w:r>
          </w:p>
          <w:p w14:paraId="3A477904" w14:textId="77777777" w:rsidR="00943A61" w:rsidRPr="00676DDE" w:rsidRDefault="00943A61" w:rsidP="001A5F82">
            <w:pPr>
              <w:jc w:val="both"/>
              <w:rPr>
                <w:lang w:eastAsia="vi-VN" w:bidi="vi-VN"/>
              </w:rPr>
            </w:pPr>
          </w:p>
          <w:p w14:paraId="62FA66CB" w14:textId="77777777" w:rsidR="00943A61" w:rsidRPr="00676DDE" w:rsidRDefault="00943A61" w:rsidP="001A5F82">
            <w:pPr>
              <w:jc w:val="both"/>
              <w:rPr>
                <w:lang w:eastAsia="vi-VN" w:bidi="vi-VN"/>
              </w:rPr>
            </w:pPr>
            <w:r w:rsidRPr="00676DDE">
              <w:rPr>
                <w:lang w:eastAsia="vi-VN" w:bidi="vi-VN"/>
              </w:rPr>
              <w:t>0,25</w:t>
            </w:r>
          </w:p>
          <w:p w14:paraId="3B465981" w14:textId="77777777" w:rsidR="00943A61" w:rsidRPr="00676DDE" w:rsidRDefault="00943A61" w:rsidP="001A5F82">
            <w:pPr>
              <w:jc w:val="both"/>
              <w:rPr>
                <w:lang w:eastAsia="vi-VN" w:bidi="vi-VN"/>
              </w:rPr>
            </w:pPr>
          </w:p>
          <w:p w14:paraId="14E488F3" w14:textId="77777777" w:rsidR="00943A61" w:rsidRPr="00676DDE" w:rsidRDefault="00943A61" w:rsidP="001A5F82">
            <w:pPr>
              <w:jc w:val="both"/>
              <w:rPr>
                <w:lang w:eastAsia="vi-VN" w:bidi="vi-VN"/>
              </w:rPr>
            </w:pPr>
            <w:r w:rsidRPr="00676DDE">
              <w:rPr>
                <w:lang w:eastAsia="vi-VN" w:bidi="vi-VN"/>
              </w:rPr>
              <w:t>0,25</w:t>
            </w:r>
          </w:p>
          <w:p w14:paraId="1E669903" w14:textId="77777777" w:rsidR="00943A61" w:rsidRPr="00676DDE" w:rsidRDefault="00943A61" w:rsidP="001A5F82">
            <w:pPr>
              <w:jc w:val="both"/>
              <w:rPr>
                <w:lang w:eastAsia="vi-VN" w:bidi="vi-VN"/>
              </w:rPr>
            </w:pPr>
          </w:p>
          <w:p w14:paraId="6108CD8C" w14:textId="77777777" w:rsidR="00943A61" w:rsidRPr="00676DDE" w:rsidRDefault="00943A61" w:rsidP="001A5F82">
            <w:pPr>
              <w:jc w:val="both"/>
              <w:rPr>
                <w:lang w:eastAsia="vi-VN" w:bidi="vi-VN"/>
              </w:rPr>
            </w:pPr>
            <w:r w:rsidRPr="00676DDE">
              <w:rPr>
                <w:lang w:eastAsia="vi-VN" w:bidi="vi-VN"/>
              </w:rPr>
              <w:t>0,25</w:t>
            </w:r>
          </w:p>
          <w:p w14:paraId="29C25C50" w14:textId="77777777" w:rsidR="00943A61" w:rsidRPr="00676DDE" w:rsidRDefault="00943A61" w:rsidP="001A5F82">
            <w:pPr>
              <w:jc w:val="both"/>
              <w:rPr>
                <w:lang w:eastAsia="vi-VN" w:bidi="vi-VN"/>
              </w:rPr>
            </w:pPr>
          </w:p>
          <w:p w14:paraId="205C247C" w14:textId="77777777" w:rsidR="00943A61" w:rsidRPr="00676DDE" w:rsidRDefault="00943A61" w:rsidP="001A5F82">
            <w:pPr>
              <w:jc w:val="both"/>
              <w:rPr>
                <w:rFonts w:ascii="Arial Unicode MS" w:eastAsia="Arial Unicode MS" w:hAnsi="Arial Unicode MS" w:cs="Arial Unicode MS"/>
                <w:sz w:val="10"/>
                <w:szCs w:val="10"/>
                <w:lang w:eastAsia="vi-VN" w:bidi="vi-VN"/>
              </w:rPr>
            </w:pPr>
            <w:r w:rsidRPr="00676DDE">
              <w:rPr>
                <w:lang w:eastAsia="vi-VN" w:bidi="vi-VN"/>
              </w:rPr>
              <w:t>0,25</w:t>
            </w:r>
          </w:p>
        </w:tc>
      </w:tr>
      <w:tr w:rsidR="00943A61" w:rsidRPr="00676DDE" w14:paraId="61BB6CD8" w14:textId="77777777" w:rsidTr="001A5F82">
        <w:trPr>
          <w:trHeight w:val="53"/>
        </w:trPr>
        <w:tc>
          <w:tcPr>
            <w:tcW w:w="846" w:type="dxa"/>
          </w:tcPr>
          <w:p w14:paraId="6556AFA2" w14:textId="77777777" w:rsidR="00943A61" w:rsidRPr="00676DDE" w:rsidRDefault="00943A61" w:rsidP="001A5F82">
            <w:pPr>
              <w:jc w:val="both"/>
              <w:rPr>
                <w:rFonts w:ascii="Arial Unicode MS" w:eastAsia="Arial Unicode MS" w:hAnsi="Arial Unicode MS" w:cs="Arial Unicode MS"/>
                <w:sz w:val="10"/>
                <w:szCs w:val="10"/>
                <w:lang w:eastAsia="vi-VN" w:bidi="vi-VN"/>
              </w:rPr>
            </w:pPr>
          </w:p>
        </w:tc>
        <w:tc>
          <w:tcPr>
            <w:tcW w:w="8710" w:type="dxa"/>
          </w:tcPr>
          <w:p w14:paraId="499CCFCA" w14:textId="77777777" w:rsidR="00943A61" w:rsidRPr="00676DDE" w:rsidRDefault="00943A61" w:rsidP="001A5F82">
            <w:pPr>
              <w:jc w:val="both"/>
              <w:rPr>
                <w:lang w:eastAsia="vi-VN" w:bidi="vi-VN"/>
              </w:rPr>
            </w:pPr>
            <w:r w:rsidRPr="00676DDE">
              <w:rPr>
                <w:lang w:eastAsia="vi-VN" w:bidi="vi-VN"/>
              </w:rPr>
              <w:t>- Có nhiều mức điều hòa như: NST tháo xoắn; điều hòa phiên mã và biến đổi sau phiên mã; điều hòa dịch mã và sau dịch mã.</w:t>
            </w:r>
          </w:p>
        </w:tc>
        <w:tc>
          <w:tcPr>
            <w:tcW w:w="770" w:type="dxa"/>
          </w:tcPr>
          <w:p w14:paraId="1FDC4E7A" w14:textId="77777777" w:rsidR="00943A61" w:rsidRPr="00676DDE" w:rsidRDefault="00943A61" w:rsidP="001A5F82">
            <w:pPr>
              <w:jc w:val="both"/>
              <w:rPr>
                <w:lang w:eastAsia="vi-VN" w:bidi="vi-VN"/>
              </w:rPr>
            </w:pPr>
            <w:r w:rsidRPr="00676DDE">
              <w:rPr>
                <w:lang w:eastAsia="vi-VN" w:bidi="vi-VN"/>
              </w:rPr>
              <w:t>0,25</w:t>
            </w:r>
          </w:p>
        </w:tc>
      </w:tr>
      <w:tr w:rsidR="00943A61" w:rsidRPr="00676DDE" w14:paraId="01DCCD0B" w14:textId="77777777" w:rsidTr="001A5F82">
        <w:trPr>
          <w:trHeight w:val="4140"/>
        </w:trPr>
        <w:tc>
          <w:tcPr>
            <w:tcW w:w="846" w:type="dxa"/>
          </w:tcPr>
          <w:p w14:paraId="6E4B8218" w14:textId="77777777" w:rsidR="00943A61" w:rsidRPr="00676DDE" w:rsidRDefault="00943A61" w:rsidP="001A5F82">
            <w:pPr>
              <w:jc w:val="center"/>
              <w:rPr>
                <w:b/>
                <w:szCs w:val="24"/>
                <w:lang w:eastAsia="vi-VN" w:bidi="vi-VN"/>
              </w:rPr>
            </w:pPr>
            <w:r w:rsidRPr="00676DDE">
              <w:rPr>
                <w:b/>
                <w:szCs w:val="24"/>
                <w:lang w:eastAsia="vi-VN" w:bidi="vi-VN"/>
              </w:rPr>
              <w:lastRenderedPageBreak/>
              <w:t>Câu 9</w:t>
            </w:r>
          </w:p>
          <w:p w14:paraId="61CAB493" w14:textId="77777777" w:rsidR="00943A61" w:rsidRPr="00676DDE" w:rsidRDefault="00943A61" w:rsidP="001A5F82">
            <w:pPr>
              <w:jc w:val="center"/>
              <w:rPr>
                <w:szCs w:val="24"/>
                <w:lang w:eastAsia="vi-VN" w:bidi="vi-VN"/>
              </w:rPr>
            </w:pPr>
            <w:r w:rsidRPr="00676DDE">
              <w:rPr>
                <w:b/>
                <w:szCs w:val="24"/>
                <w:lang w:eastAsia="vi-VN" w:bidi="vi-VN"/>
              </w:rPr>
              <w:t>(2đ)</w:t>
            </w:r>
          </w:p>
        </w:tc>
        <w:tc>
          <w:tcPr>
            <w:tcW w:w="8710" w:type="dxa"/>
          </w:tcPr>
          <w:p w14:paraId="387E4DEF" w14:textId="77777777" w:rsidR="00943A61" w:rsidRPr="00676DDE" w:rsidRDefault="00943A61" w:rsidP="001A5F82">
            <w:pPr>
              <w:jc w:val="both"/>
              <w:rPr>
                <w:b/>
                <w:lang w:eastAsia="vi-VN" w:bidi="vi-VN"/>
              </w:rPr>
            </w:pPr>
            <w:r w:rsidRPr="00676DDE">
              <w:rPr>
                <w:b/>
                <w:lang w:eastAsia="vi-VN" w:bidi="vi-VN"/>
              </w:rPr>
              <w:t xml:space="preserve">a) Bộ NST </w:t>
            </w:r>
            <w:r w:rsidRPr="00676DDE">
              <w:rPr>
                <w:b/>
                <w:iCs/>
                <w:lang w:eastAsia="vi-VN" w:bidi="vi-VN"/>
              </w:rPr>
              <w:t>ở</w:t>
            </w:r>
            <w:r w:rsidRPr="00676DDE">
              <w:rPr>
                <w:b/>
                <w:lang w:eastAsia="vi-VN" w:bidi="vi-VN"/>
              </w:rPr>
              <w:t xml:space="preserve"> các tế bào:</w:t>
            </w:r>
          </w:p>
          <w:p w14:paraId="60809E31" w14:textId="77777777" w:rsidR="00943A61" w:rsidRPr="00676DDE" w:rsidRDefault="00943A61" w:rsidP="001A5F82">
            <w:pPr>
              <w:jc w:val="both"/>
              <w:rPr>
                <w:szCs w:val="24"/>
                <w:lang w:eastAsia="vi-VN" w:bidi="vi-VN"/>
              </w:rPr>
            </w:pPr>
            <w:r w:rsidRPr="00676DDE">
              <w:rPr>
                <w:szCs w:val="24"/>
                <w:lang w:eastAsia="vi-VN" w:bidi="vi-VN"/>
              </w:rPr>
              <w:t xml:space="preserve">- Ở tế bào </w:t>
            </w:r>
            <w:r w:rsidRPr="00676DDE">
              <w:rPr>
                <w:b/>
                <w:bCs/>
                <w:szCs w:val="24"/>
                <w:lang w:eastAsia="vi-VN" w:bidi="vi-VN"/>
              </w:rPr>
              <w:t xml:space="preserve">rễ: </w:t>
            </w:r>
            <w:r w:rsidRPr="00676DDE">
              <w:rPr>
                <w:szCs w:val="24"/>
                <w:lang w:eastAsia="vi-VN" w:bidi="vi-VN"/>
              </w:rPr>
              <w:t>Đúng, vi tế bào rễ là (2n)</w:t>
            </w:r>
          </w:p>
          <w:p w14:paraId="4141ABDF" w14:textId="77777777" w:rsidR="00943A61" w:rsidRPr="00676DDE" w:rsidRDefault="00943A61" w:rsidP="001A5F82">
            <w:pPr>
              <w:jc w:val="both"/>
              <w:rPr>
                <w:szCs w:val="24"/>
                <w:lang w:eastAsia="vi-VN" w:bidi="vi-VN"/>
              </w:rPr>
            </w:pPr>
            <w:r w:rsidRPr="00676DDE">
              <w:rPr>
                <w:szCs w:val="24"/>
                <w:lang w:eastAsia="vi-VN" w:bidi="vi-VN"/>
              </w:rPr>
              <w:t xml:space="preserve">- Ở tể bào nhân cực của túi phôi: </w:t>
            </w:r>
            <w:r w:rsidRPr="00676DDE">
              <w:rPr>
                <w:b/>
                <w:bCs/>
                <w:szCs w:val="24"/>
                <w:lang w:eastAsia="vi-VN" w:bidi="vi-VN"/>
              </w:rPr>
              <w:t xml:space="preserve">Đúng, </w:t>
            </w:r>
            <w:r w:rsidRPr="00676DDE">
              <w:rPr>
                <w:szCs w:val="24"/>
                <w:lang w:eastAsia="vi-VN" w:bidi="vi-VN"/>
              </w:rPr>
              <w:t>vi tế bào nhân cực của túi phôi là (2n)</w:t>
            </w:r>
          </w:p>
          <w:p w14:paraId="0F6B5D56" w14:textId="77777777" w:rsidR="00943A61" w:rsidRPr="00676DDE" w:rsidRDefault="00943A61" w:rsidP="001A5F82">
            <w:pPr>
              <w:jc w:val="both"/>
              <w:rPr>
                <w:szCs w:val="24"/>
                <w:lang w:eastAsia="vi-VN" w:bidi="vi-VN"/>
              </w:rPr>
            </w:pPr>
            <w:r w:rsidRPr="00676DDE">
              <w:rPr>
                <w:szCs w:val="24"/>
                <w:lang w:eastAsia="vi-VN" w:bidi="vi-VN"/>
              </w:rPr>
              <w:t>- Ở tế bào dinh dưỡng của hạt phấn: Sai, vì tế bào dinh dưỡng của hạt phấn là (n)</w:t>
            </w:r>
          </w:p>
          <w:p w14:paraId="24E85F1F" w14:textId="77777777" w:rsidR="00943A61" w:rsidRPr="00676DDE" w:rsidRDefault="00943A61" w:rsidP="001A5F82">
            <w:pPr>
              <w:jc w:val="both"/>
              <w:rPr>
                <w:szCs w:val="24"/>
                <w:lang w:eastAsia="vi-VN" w:bidi="vi-VN"/>
              </w:rPr>
            </w:pPr>
            <w:r w:rsidRPr="00676DDE">
              <w:rPr>
                <w:szCs w:val="24"/>
                <w:lang w:eastAsia="vi-VN" w:bidi="vi-VN"/>
              </w:rPr>
              <w:t xml:space="preserve">- Ởtể bào lá: Sai, vì tế bào </w:t>
            </w:r>
            <w:r w:rsidRPr="00676DDE">
              <w:rPr>
                <w:b/>
                <w:bCs/>
                <w:szCs w:val="24"/>
                <w:lang w:eastAsia="vi-VN" w:bidi="vi-VN"/>
              </w:rPr>
              <w:t xml:space="preserve">lá </w:t>
            </w:r>
            <w:r w:rsidRPr="00676DDE">
              <w:rPr>
                <w:szCs w:val="24"/>
                <w:lang w:eastAsia="vi-VN" w:bidi="vi-VN"/>
              </w:rPr>
              <w:t xml:space="preserve">là (2n) </w:t>
            </w:r>
          </w:p>
          <w:p w14:paraId="0195E88E" w14:textId="77777777" w:rsidR="00943A61" w:rsidRPr="00676DDE" w:rsidRDefault="00943A61" w:rsidP="001A5F82">
            <w:pPr>
              <w:jc w:val="both"/>
              <w:rPr>
                <w:b/>
                <w:szCs w:val="24"/>
                <w:lang w:eastAsia="vi-VN" w:bidi="vi-VN"/>
              </w:rPr>
            </w:pPr>
            <w:r w:rsidRPr="00676DDE">
              <w:rPr>
                <w:b/>
                <w:bCs/>
                <w:szCs w:val="24"/>
                <w:lang w:eastAsia="vi-VN" w:bidi="vi-VN"/>
              </w:rPr>
              <w:t xml:space="preserve">b) </w:t>
            </w:r>
            <w:r w:rsidRPr="00676DDE">
              <w:rPr>
                <w:b/>
                <w:szCs w:val="24"/>
                <w:lang w:eastAsia="vi-VN" w:bidi="vi-VN"/>
              </w:rPr>
              <w:t>Xét cặp NST (Aa):</w:t>
            </w:r>
          </w:p>
          <w:p w14:paraId="6F073D37" w14:textId="77777777" w:rsidR="00943A61" w:rsidRPr="00676DDE" w:rsidRDefault="00943A61" w:rsidP="001A5F82">
            <w:pPr>
              <w:jc w:val="both"/>
              <w:rPr>
                <w:szCs w:val="24"/>
                <w:lang w:eastAsia="vi-VN" w:bidi="vi-VN"/>
              </w:rPr>
            </w:pPr>
            <w:r w:rsidRPr="00676DDE">
              <w:rPr>
                <w:szCs w:val="24"/>
                <w:lang w:eastAsia="vi-VN" w:bidi="vi-VN"/>
              </w:rPr>
              <w:t xml:space="preserve">- Sự không phân </w:t>
            </w:r>
            <w:r w:rsidRPr="00676DDE">
              <w:rPr>
                <w:spacing w:val="20"/>
                <w:szCs w:val="24"/>
                <w:lang w:eastAsia="vi-VN" w:bidi="vi-VN"/>
              </w:rPr>
              <w:t xml:space="preserve">li </w:t>
            </w:r>
            <w:r w:rsidRPr="00676DDE">
              <w:rPr>
                <w:szCs w:val="24"/>
                <w:lang w:eastAsia="vi-VN" w:bidi="vi-VN"/>
              </w:rPr>
              <w:t>cặp (Aa) trong gỉảm phân:</w:t>
            </w:r>
          </w:p>
          <w:p w14:paraId="03C45894" w14:textId="77777777" w:rsidR="00943A61" w:rsidRPr="00676DDE" w:rsidRDefault="00943A61" w:rsidP="001A5F82">
            <w:pPr>
              <w:jc w:val="both"/>
              <w:rPr>
                <w:szCs w:val="24"/>
                <w:lang w:eastAsia="vi-VN" w:bidi="vi-VN"/>
              </w:rPr>
            </w:pPr>
            <w:r w:rsidRPr="00676DDE">
              <w:rPr>
                <w:b/>
                <w:bCs/>
                <w:szCs w:val="24"/>
                <w:lang w:eastAsia="vi-VN" w:bidi="vi-VN"/>
              </w:rPr>
              <w:t xml:space="preserve">+ </w:t>
            </w:r>
            <w:r w:rsidRPr="00676DDE">
              <w:rPr>
                <w:szCs w:val="24"/>
                <w:lang w:eastAsia="vi-VN" w:bidi="vi-VN"/>
              </w:rPr>
              <w:t xml:space="preserve">Ở giảm phân I: Hình thành giao tứ (Aa) </w:t>
            </w:r>
            <w:r w:rsidRPr="00676DDE">
              <w:rPr>
                <w:b/>
                <w:bCs/>
                <w:szCs w:val="24"/>
                <w:lang w:eastAsia="vi-VN" w:bidi="vi-VN"/>
              </w:rPr>
              <w:t xml:space="preserve">+ </w:t>
            </w:r>
            <w:r w:rsidRPr="00676DDE">
              <w:rPr>
                <w:szCs w:val="24"/>
                <w:lang w:eastAsia="vi-VN" w:bidi="vi-VN"/>
              </w:rPr>
              <w:t>0</w:t>
            </w:r>
          </w:p>
          <w:p w14:paraId="1E86CC82" w14:textId="77777777" w:rsidR="00943A61" w:rsidRPr="00676DDE" w:rsidRDefault="00943A61" w:rsidP="001A5F82">
            <w:pPr>
              <w:jc w:val="both"/>
              <w:rPr>
                <w:szCs w:val="24"/>
                <w:lang w:eastAsia="vi-VN" w:bidi="vi-VN"/>
              </w:rPr>
            </w:pPr>
            <w:r w:rsidRPr="00676DDE">
              <w:rPr>
                <w:b/>
                <w:bCs/>
                <w:szCs w:val="24"/>
                <w:lang w:eastAsia="vi-VN" w:bidi="vi-VN"/>
              </w:rPr>
              <w:t xml:space="preserve">+ </w:t>
            </w:r>
            <w:r w:rsidRPr="00676DDE">
              <w:rPr>
                <w:szCs w:val="24"/>
                <w:lang w:eastAsia="vi-VN" w:bidi="vi-VN"/>
              </w:rPr>
              <w:t xml:space="preserve">Ở giảm phân II: Hình thành giao tử (AA) </w:t>
            </w:r>
            <w:r w:rsidRPr="00676DDE">
              <w:rPr>
                <w:b/>
                <w:bCs/>
                <w:szCs w:val="24"/>
                <w:lang w:eastAsia="vi-VN" w:bidi="vi-VN"/>
              </w:rPr>
              <w:t xml:space="preserve">+ </w:t>
            </w:r>
            <w:r w:rsidRPr="00676DDE">
              <w:rPr>
                <w:szCs w:val="24"/>
                <w:lang w:eastAsia="vi-VN" w:bidi="vi-VN"/>
              </w:rPr>
              <w:t xml:space="preserve">(aa) </w:t>
            </w:r>
            <w:r w:rsidRPr="00676DDE">
              <w:rPr>
                <w:b/>
                <w:bCs/>
                <w:szCs w:val="24"/>
                <w:lang w:eastAsia="vi-VN" w:bidi="vi-VN"/>
              </w:rPr>
              <w:t xml:space="preserve">+ </w:t>
            </w:r>
            <w:r w:rsidRPr="00676DDE">
              <w:rPr>
                <w:szCs w:val="24"/>
                <w:lang w:eastAsia="vi-VN" w:bidi="vi-VN"/>
              </w:rPr>
              <w:t xml:space="preserve">0 </w:t>
            </w:r>
          </w:p>
          <w:p w14:paraId="3460472F" w14:textId="77777777" w:rsidR="00943A61" w:rsidRPr="00676DDE" w:rsidRDefault="00943A61" w:rsidP="001A5F82">
            <w:pPr>
              <w:jc w:val="both"/>
              <w:rPr>
                <w:szCs w:val="24"/>
                <w:lang w:eastAsia="vi-VN" w:bidi="vi-VN"/>
              </w:rPr>
            </w:pPr>
            <w:r w:rsidRPr="00676DDE">
              <w:rPr>
                <w:b/>
                <w:bCs/>
                <w:szCs w:val="24"/>
                <w:lang w:eastAsia="vi-VN" w:bidi="vi-VN"/>
              </w:rPr>
              <w:t xml:space="preserve">- </w:t>
            </w:r>
            <w:r w:rsidRPr="00676DDE">
              <w:rPr>
                <w:szCs w:val="24"/>
                <w:lang w:eastAsia="vi-VN" w:bidi="vi-VN"/>
              </w:rPr>
              <w:t>Như vậy để hình thành cơ thể (AAaa) thì có 2 khả năng:</w:t>
            </w:r>
          </w:p>
          <w:p w14:paraId="6C979323" w14:textId="77777777" w:rsidR="00943A61" w:rsidRPr="00676DDE" w:rsidRDefault="00943A61" w:rsidP="001A5F82">
            <w:pPr>
              <w:jc w:val="both"/>
              <w:rPr>
                <w:szCs w:val="24"/>
                <w:lang w:eastAsia="vi-VN" w:bidi="vi-VN"/>
              </w:rPr>
            </w:pPr>
            <w:r w:rsidRPr="00676DDE">
              <w:rPr>
                <w:b/>
                <w:bCs/>
                <w:szCs w:val="24"/>
                <w:lang w:eastAsia="vi-VN" w:bidi="vi-VN"/>
              </w:rPr>
              <w:t xml:space="preserve">+ </w:t>
            </w:r>
            <w:r w:rsidRPr="00676DDE">
              <w:rPr>
                <w:szCs w:val="24"/>
                <w:lang w:eastAsia="vi-VN" w:bidi="vi-VN"/>
              </w:rPr>
              <w:t xml:space="preserve">Cả bố và mẹ đều không phân li cặp (Aa) ở giảm phân I: Giao tử </w:t>
            </w:r>
            <w:r w:rsidRPr="00676DDE">
              <w:rPr>
                <w:rFonts w:cs="Times New Roman"/>
                <w:szCs w:val="24"/>
                <w:lang w:val="de-DE" w:eastAsia="de-DE" w:bidi="de-DE"/>
              </w:rPr>
              <w:t>♂</w:t>
            </w:r>
            <w:r w:rsidRPr="00676DDE">
              <w:rPr>
                <w:szCs w:val="24"/>
                <w:lang w:val="de-DE" w:eastAsia="de-DE" w:bidi="de-DE"/>
              </w:rPr>
              <w:t xml:space="preserve">(Aa) </w:t>
            </w:r>
            <w:r w:rsidRPr="00676DDE">
              <w:rPr>
                <w:bCs/>
                <w:szCs w:val="24"/>
                <w:lang w:eastAsia="vi-VN" w:bidi="vi-VN"/>
              </w:rPr>
              <w:t>x</w:t>
            </w:r>
            <w:r w:rsidRPr="00676DDE">
              <w:rPr>
                <w:rFonts w:cs="Times New Roman"/>
                <w:b/>
                <w:bCs/>
                <w:szCs w:val="24"/>
                <w:lang w:eastAsia="vi-VN" w:bidi="vi-VN"/>
              </w:rPr>
              <w:t>♀</w:t>
            </w:r>
            <w:r w:rsidRPr="00676DDE">
              <w:rPr>
                <w:szCs w:val="24"/>
                <w:lang w:eastAsia="vi-VN" w:bidi="vi-VN"/>
              </w:rPr>
              <w:t xml:space="preserve">Giao tử (Aa) </w:t>
            </w:r>
            <w:r w:rsidRPr="00676DDE">
              <w:rPr>
                <w:b/>
                <w:bCs/>
                <w:szCs w:val="24"/>
                <w:lang w:eastAsia="vi-VN" w:bidi="vi-VN"/>
              </w:rPr>
              <w:t>=&gt;</w:t>
            </w:r>
            <w:r w:rsidRPr="00676DDE">
              <w:rPr>
                <w:szCs w:val="24"/>
                <w:lang w:eastAsia="vi-VN" w:bidi="vi-VN"/>
              </w:rPr>
              <w:t>Con: (AAaa)</w:t>
            </w:r>
          </w:p>
          <w:p w14:paraId="0DF4A758" w14:textId="77777777" w:rsidR="00943A61" w:rsidRPr="00676DDE" w:rsidRDefault="00943A61" w:rsidP="001A5F82">
            <w:pPr>
              <w:jc w:val="both"/>
              <w:rPr>
                <w:szCs w:val="24"/>
                <w:lang w:eastAsia="vi-VN" w:bidi="vi-VN"/>
              </w:rPr>
            </w:pPr>
            <w:r w:rsidRPr="00676DDE">
              <w:rPr>
                <w:b/>
                <w:bCs/>
                <w:szCs w:val="24"/>
                <w:lang w:eastAsia="vi-VN" w:bidi="vi-VN"/>
              </w:rPr>
              <w:t xml:space="preserve">+ </w:t>
            </w:r>
            <w:r w:rsidRPr="00676DDE">
              <w:rPr>
                <w:szCs w:val="24"/>
                <w:lang w:eastAsia="vi-VN" w:bidi="vi-VN"/>
              </w:rPr>
              <w:t>Cả bố và mẹ đều không phân li cặp (Aa) ở giảm phân II:</w:t>
            </w:r>
          </w:p>
          <w:p w14:paraId="7DC497BB" w14:textId="77777777" w:rsidR="00943A61" w:rsidRPr="00676DDE" w:rsidRDefault="00943A61" w:rsidP="001A5F82">
            <w:pPr>
              <w:jc w:val="both"/>
              <w:rPr>
                <w:szCs w:val="24"/>
                <w:lang w:eastAsia="vi-VN" w:bidi="vi-VN"/>
              </w:rPr>
            </w:pPr>
            <w:r w:rsidRPr="00676DDE">
              <w:rPr>
                <w:szCs w:val="24"/>
                <w:lang w:eastAsia="vi-VN" w:bidi="vi-VN"/>
              </w:rPr>
              <w:t xml:space="preserve">Giao tử </w:t>
            </w:r>
            <w:r w:rsidRPr="00676DDE">
              <w:rPr>
                <w:rFonts w:cs="Times New Roman"/>
                <w:szCs w:val="24"/>
                <w:lang w:eastAsia="vi-VN" w:bidi="vi-VN"/>
              </w:rPr>
              <w:t>♂</w:t>
            </w:r>
            <w:r w:rsidRPr="00676DDE">
              <w:rPr>
                <w:szCs w:val="24"/>
                <w:lang w:eastAsia="vi-VN" w:bidi="vi-VN"/>
              </w:rPr>
              <w:t xml:space="preserve">(AA) x </w:t>
            </w:r>
            <w:r w:rsidRPr="00676DDE">
              <w:rPr>
                <w:rFonts w:cs="Times New Roman"/>
                <w:szCs w:val="24"/>
                <w:lang w:eastAsia="vi-VN" w:bidi="vi-VN"/>
              </w:rPr>
              <w:t>♀</w:t>
            </w:r>
            <w:r w:rsidRPr="00676DDE">
              <w:rPr>
                <w:szCs w:val="24"/>
                <w:lang w:eastAsia="vi-VN" w:bidi="vi-VN"/>
              </w:rPr>
              <w:t xml:space="preserve">Giao tử (aa) </w:t>
            </w:r>
            <w:r w:rsidRPr="00676DDE">
              <w:rPr>
                <w:b/>
                <w:bCs/>
                <w:szCs w:val="24"/>
                <w:lang w:eastAsia="vi-VN" w:bidi="vi-VN"/>
              </w:rPr>
              <w:t>=&gt;</w:t>
            </w:r>
            <w:r w:rsidRPr="00676DDE">
              <w:rPr>
                <w:szCs w:val="24"/>
                <w:lang w:eastAsia="vi-VN" w:bidi="vi-VN"/>
              </w:rPr>
              <w:t>Con: (AAaa)</w:t>
            </w:r>
          </w:p>
          <w:p w14:paraId="79FDED0C" w14:textId="77777777" w:rsidR="00943A61" w:rsidRPr="00676DDE" w:rsidRDefault="00943A61" w:rsidP="001A5F82">
            <w:pPr>
              <w:jc w:val="both"/>
              <w:rPr>
                <w:lang w:eastAsia="vi-VN" w:bidi="vi-VN"/>
              </w:rPr>
            </w:pPr>
            <w:r w:rsidRPr="00676DDE">
              <w:rPr>
                <w:i/>
                <w:iCs/>
                <w:szCs w:val="24"/>
                <w:lang w:eastAsia="vi-VN" w:bidi="vi-VN"/>
              </w:rPr>
              <w:t>(Nếu thí sinh nêu gây đột biến đa bội: (Aa) =&gt; (AAaa) thì khô</w:t>
            </w:r>
            <w:r w:rsidRPr="00676DDE">
              <w:rPr>
                <w:i/>
                <w:iCs/>
                <w:lang w:eastAsia="vi-VN" w:bidi="vi-VN"/>
              </w:rPr>
              <w:t>ng cho điểm</w:t>
            </w:r>
            <w:r w:rsidRPr="00676DDE">
              <w:rPr>
                <w:i/>
                <w:lang w:eastAsia="vi-VN" w:bidi="vi-VN"/>
              </w:rPr>
              <w:t>vì</w:t>
            </w:r>
            <w:r w:rsidRPr="00676DDE">
              <w:rPr>
                <w:i/>
                <w:iCs/>
                <w:lang w:eastAsia="vi-VN" w:bidi="vi-VN"/>
              </w:rPr>
              <w:t>đã hiểu sai yêu cầu đề bài</w:t>
            </w:r>
            <w:r w:rsidRPr="00676DDE">
              <w:rPr>
                <w:i/>
                <w:iCs/>
                <w:sz w:val="20"/>
                <w:szCs w:val="20"/>
                <w:lang w:eastAsia="vi-VN" w:bidi="vi-VN"/>
              </w:rPr>
              <w:t>)</w:t>
            </w:r>
          </w:p>
        </w:tc>
        <w:tc>
          <w:tcPr>
            <w:tcW w:w="770" w:type="dxa"/>
          </w:tcPr>
          <w:p w14:paraId="1D7BD8FA" w14:textId="77777777" w:rsidR="00943A61" w:rsidRPr="00676DDE" w:rsidRDefault="00943A61" w:rsidP="001A5F82">
            <w:pPr>
              <w:jc w:val="both"/>
              <w:rPr>
                <w:lang w:eastAsia="vi-VN" w:bidi="vi-VN"/>
              </w:rPr>
            </w:pPr>
          </w:p>
          <w:p w14:paraId="333FACCA" w14:textId="77777777" w:rsidR="00943A61" w:rsidRPr="00676DDE" w:rsidRDefault="00943A61" w:rsidP="001A5F82">
            <w:pPr>
              <w:jc w:val="both"/>
              <w:rPr>
                <w:lang w:eastAsia="vi-VN" w:bidi="vi-VN"/>
              </w:rPr>
            </w:pPr>
            <w:r w:rsidRPr="00676DDE">
              <w:rPr>
                <w:lang w:eastAsia="vi-VN" w:bidi="vi-VN"/>
              </w:rPr>
              <w:t>0,25</w:t>
            </w:r>
          </w:p>
          <w:p w14:paraId="2CD47D2D" w14:textId="77777777" w:rsidR="00943A61" w:rsidRPr="00676DDE" w:rsidRDefault="00943A61" w:rsidP="001A5F82">
            <w:pPr>
              <w:jc w:val="both"/>
              <w:rPr>
                <w:lang w:eastAsia="vi-VN" w:bidi="vi-VN"/>
              </w:rPr>
            </w:pPr>
            <w:r w:rsidRPr="00676DDE">
              <w:rPr>
                <w:lang w:eastAsia="vi-VN" w:bidi="vi-VN"/>
              </w:rPr>
              <w:t>0,25</w:t>
            </w:r>
          </w:p>
          <w:p w14:paraId="6ED2FF3C" w14:textId="77777777" w:rsidR="00943A61" w:rsidRPr="00676DDE" w:rsidRDefault="00943A61" w:rsidP="001A5F82">
            <w:pPr>
              <w:jc w:val="both"/>
              <w:rPr>
                <w:lang w:eastAsia="vi-VN" w:bidi="vi-VN"/>
              </w:rPr>
            </w:pPr>
            <w:r w:rsidRPr="00676DDE">
              <w:rPr>
                <w:lang w:eastAsia="vi-VN" w:bidi="vi-VN"/>
              </w:rPr>
              <w:t>0,25</w:t>
            </w:r>
          </w:p>
          <w:p w14:paraId="2F96A379" w14:textId="77777777" w:rsidR="00943A61" w:rsidRPr="00676DDE" w:rsidRDefault="00943A61" w:rsidP="001A5F82">
            <w:pPr>
              <w:jc w:val="both"/>
              <w:rPr>
                <w:lang w:eastAsia="vi-VN" w:bidi="vi-VN"/>
              </w:rPr>
            </w:pPr>
            <w:r w:rsidRPr="00676DDE">
              <w:rPr>
                <w:lang w:eastAsia="vi-VN" w:bidi="vi-VN"/>
              </w:rPr>
              <w:t>0,25</w:t>
            </w:r>
          </w:p>
          <w:p w14:paraId="410A2A68" w14:textId="77777777" w:rsidR="00943A61" w:rsidRPr="00676DDE" w:rsidRDefault="00943A61" w:rsidP="001A5F82">
            <w:pPr>
              <w:jc w:val="both"/>
              <w:rPr>
                <w:lang w:eastAsia="vi-VN" w:bidi="vi-VN"/>
              </w:rPr>
            </w:pPr>
          </w:p>
          <w:p w14:paraId="3E099C44" w14:textId="77777777" w:rsidR="00943A61" w:rsidRPr="00676DDE" w:rsidRDefault="00943A61" w:rsidP="001A5F82">
            <w:pPr>
              <w:jc w:val="both"/>
              <w:rPr>
                <w:lang w:eastAsia="vi-VN" w:bidi="vi-VN"/>
              </w:rPr>
            </w:pPr>
            <w:r w:rsidRPr="00676DDE">
              <w:rPr>
                <w:lang w:eastAsia="vi-VN" w:bidi="vi-VN"/>
              </w:rPr>
              <w:t>0,25</w:t>
            </w:r>
          </w:p>
          <w:p w14:paraId="11BCB74B" w14:textId="77777777" w:rsidR="00943A61" w:rsidRPr="00676DDE" w:rsidRDefault="00943A61" w:rsidP="001A5F82">
            <w:pPr>
              <w:jc w:val="both"/>
              <w:rPr>
                <w:lang w:eastAsia="vi-VN" w:bidi="vi-VN"/>
              </w:rPr>
            </w:pPr>
            <w:r w:rsidRPr="00676DDE">
              <w:rPr>
                <w:lang w:eastAsia="vi-VN" w:bidi="vi-VN"/>
              </w:rPr>
              <w:t>0,25</w:t>
            </w:r>
          </w:p>
          <w:p w14:paraId="0FD082E1" w14:textId="77777777" w:rsidR="00943A61" w:rsidRPr="00676DDE" w:rsidRDefault="00943A61" w:rsidP="001A5F82">
            <w:pPr>
              <w:jc w:val="both"/>
              <w:rPr>
                <w:lang w:eastAsia="vi-VN" w:bidi="vi-VN"/>
              </w:rPr>
            </w:pPr>
          </w:p>
          <w:p w14:paraId="4D39A1EB" w14:textId="77777777" w:rsidR="00943A61" w:rsidRPr="00676DDE" w:rsidRDefault="00943A61" w:rsidP="001A5F82">
            <w:pPr>
              <w:jc w:val="both"/>
              <w:rPr>
                <w:lang w:eastAsia="vi-VN" w:bidi="vi-VN"/>
              </w:rPr>
            </w:pPr>
          </w:p>
          <w:p w14:paraId="37058658" w14:textId="77777777" w:rsidR="00943A61" w:rsidRPr="00676DDE" w:rsidRDefault="00943A61" w:rsidP="001A5F82">
            <w:pPr>
              <w:jc w:val="both"/>
              <w:rPr>
                <w:lang w:eastAsia="vi-VN" w:bidi="vi-VN"/>
              </w:rPr>
            </w:pPr>
            <w:r w:rsidRPr="00676DDE">
              <w:rPr>
                <w:lang w:eastAsia="vi-VN" w:bidi="vi-VN"/>
              </w:rPr>
              <w:t>0,25</w:t>
            </w:r>
          </w:p>
          <w:p w14:paraId="69FFACDE" w14:textId="77777777" w:rsidR="00943A61" w:rsidRPr="00676DDE" w:rsidRDefault="00943A61" w:rsidP="001A5F82">
            <w:pPr>
              <w:jc w:val="both"/>
              <w:rPr>
                <w:lang w:eastAsia="vi-VN" w:bidi="vi-VN"/>
              </w:rPr>
            </w:pPr>
          </w:p>
          <w:p w14:paraId="1097A4C1" w14:textId="77777777" w:rsidR="00943A61" w:rsidRPr="00676DDE" w:rsidRDefault="00943A61" w:rsidP="001A5F82">
            <w:pPr>
              <w:jc w:val="both"/>
              <w:rPr>
                <w:lang w:eastAsia="vi-VN" w:bidi="vi-VN"/>
              </w:rPr>
            </w:pPr>
          </w:p>
          <w:p w14:paraId="24984D5E" w14:textId="77777777" w:rsidR="00943A61" w:rsidRPr="00676DDE" w:rsidRDefault="00943A61" w:rsidP="001A5F82">
            <w:pPr>
              <w:jc w:val="both"/>
              <w:rPr>
                <w:rFonts w:ascii="Arial Unicode MS" w:eastAsia="Arial Unicode MS" w:hAnsi="Arial Unicode MS" w:cs="Arial Unicode MS"/>
                <w:sz w:val="10"/>
                <w:szCs w:val="10"/>
                <w:lang w:eastAsia="vi-VN" w:bidi="vi-VN"/>
              </w:rPr>
            </w:pPr>
            <w:r w:rsidRPr="00676DDE">
              <w:rPr>
                <w:lang w:eastAsia="vi-VN" w:bidi="vi-VN"/>
              </w:rPr>
              <w:t>0,25</w:t>
            </w:r>
          </w:p>
        </w:tc>
      </w:tr>
      <w:tr w:rsidR="00943A61" w:rsidRPr="00676DDE" w14:paraId="0B151D38" w14:textId="77777777" w:rsidTr="001A5F82">
        <w:trPr>
          <w:trHeight w:val="53"/>
        </w:trPr>
        <w:tc>
          <w:tcPr>
            <w:tcW w:w="846" w:type="dxa"/>
          </w:tcPr>
          <w:p w14:paraId="0EB2D3D3" w14:textId="77777777" w:rsidR="00943A61" w:rsidRPr="00676DDE" w:rsidRDefault="00943A61" w:rsidP="001A5F82">
            <w:pPr>
              <w:jc w:val="center"/>
              <w:rPr>
                <w:szCs w:val="24"/>
                <w:lang w:eastAsia="vi-VN" w:bidi="vi-VN"/>
              </w:rPr>
            </w:pPr>
            <w:r w:rsidRPr="00676DDE">
              <w:rPr>
                <w:b/>
                <w:bCs/>
                <w:szCs w:val="24"/>
                <w:lang w:eastAsia="vi-VN" w:bidi="vi-VN"/>
              </w:rPr>
              <w:t>Câu 10</w:t>
            </w:r>
          </w:p>
          <w:p w14:paraId="7D74FB4D" w14:textId="77777777" w:rsidR="00943A61" w:rsidRPr="00676DDE" w:rsidRDefault="00943A61" w:rsidP="001A5F82">
            <w:pPr>
              <w:jc w:val="center"/>
              <w:rPr>
                <w:szCs w:val="24"/>
                <w:lang w:eastAsia="vi-VN" w:bidi="vi-VN"/>
              </w:rPr>
            </w:pPr>
            <w:r w:rsidRPr="00676DDE">
              <w:rPr>
                <w:b/>
                <w:bCs/>
                <w:szCs w:val="24"/>
                <w:lang w:eastAsia="vi-VN" w:bidi="vi-VN"/>
              </w:rPr>
              <w:t>(3đ)</w:t>
            </w:r>
          </w:p>
        </w:tc>
        <w:tc>
          <w:tcPr>
            <w:tcW w:w="8710" w:type="dxa"/>
          </w:tcPr>
          <w:p w14:paraId="0BD9ABEB" w14:textId="77777777" w:rsidR="00943A61" w:rsidRPr="00676DDE" w:rsidRDefault="00943A61" w:rsidP="001A5F82">
            <w:pPr>
              <w:jc w:val="both"/>
              <w:rPr>
                <w:b/>
                <w:szCs w:val="24"/>
              </w:rPr>
            </w:pPr>
            <w:r w:rsidRPr="00676DDE">
              <w:rPr>
                <w:b/>
                <w:szCs w:val="24"/>
                <w:lang w:eastAsia="vi-VN" w:bidi="vi-VN"/>
              </w:rPr>
              <w:t>a</w:t>
            </w:r>
            <w:r w:rsidRPr="00676DDE">
              <w:rPr>
                <w:b/>
                <w:szCs w:val="24"/>
              </w:rPr>
              <w:t>) Xác định quy luật di truyền. Kiểu gen bố, mẹ:</w:t>
            </w:r>
          </w:p>
          <w:p w14:paraId="38A4FC10" w14:textId="77777777" w:rsidR="00943A61" w:rsidRPr="00676DDE" w:rsidRDefault="00943A61" w:rsidP="001A5F82">
            <w:pPr>
              <w:jc w:val="both"/>
              <w:rPr>
                <w:b/>
                <w:i/>
                <w:szCs w:val="24"/>
              </w:rPr>
            </w:pPr>
            <w:r w:rsidRPr="00676DDE">
              <w:rPr>
                <w:b/>
                <w:i/>
                <w:szCs w:val="24"/>
              </w:rPr>
              <w:t>* Xét cặp tính trạng kiểu lông (sọc, trơn):</w:t>
            </w:r>
          </w:p>
          <w:p w14:paraId="2C66B34D" w14:textId="77777777" w:rsidR="00943A61" w:rsidRPr="00676DDE" w:rsidRDefault="00943A61" w:rsidP="001A5F82">
            <w:pPr>
              <w:jc w:val="both"/>
              <w:rPr>
                <w:szCs w:val="24"/>
              </w:rPr>
            </w:pPr>
            <w:r w:rsidRPr="00676DDE">
              <w:rPr>
                <w:szCs w:val="24"/>
              </w:rPr>
              <w:t xml:space="preserve">+ Sọc/trơn = </w:t>
            </w:r>
            <w:r w:rsidRPr="00676DDE">
              <w:rPr>
                <w:position w:val="-28"/>
                <w:szCs w:val="24"/>
              </w:rPr>
              <w:object w:dxaOrig="2920" w:dyaOrig="660" w14:anchorId="32BAE961">
                <v:shape id="_x0000_i1092" type="#_x0000_t75" style="width:2in;height:36.5pt" o:ole="">
                  <v:imagedata r:id="rId28" o:title=""/>
                </v:shape>
                <o:OLEObject Type="Embed" ProgID="Equation.DSMT4" ShapeID="_x0000_i1092" DrawAspect="Content" ObjectID="_1691820098" r:id="rId29"/>
              </w:object>
            </w:r>
            <w:r w:rsidRPr="00676DDE">
              <w:rPr>
                <w:position w:val="-6"/>
                <w:szCs w:val="24"/>
              </w:rPr>
              <w:object w:dxaOrig="300" w:dyaOrig="220" w14:anchorId="47980947">
                <v:shape id="_x0000_i1093" type="#_x0000_t75" style="width:14.5pt;height:14.5pt" o:ole="">
                  <v:imagedata r:id="rId30" o:title=""/>
                </v:shape>
                <o:OLEObject Type="Embed" ProgID="Equation.DSMT4" ShapeID="_x0000_i1093" DrawAspect="Content" ObjectID="_1691820099" r:id="rId31"/>
              </w:object>
            </w:r>
            <w:r w:rsidRPr="00676DDE">
              <w:rPr>
                <w:szCs w:val="24"/>
              </w:rPr>
              <w:t xml:space="preserve"> Lông sọc (quy ước gen A) là trội hoàn toàn so với lông trơn (quy ước gen a); Kiểu gen bố, mẹ dị hợp tử </w:t>
            </w:r>
          </w:p>
          <w:p w14:paraId="7AF9615E" w14:textId="77777777" w:rsidR="00943A61" w:rsidRPr="00676DDE" w:rsidRDefault="00943A61" w:rsidP="001A5F82">
            <w:pPr>
              <w:jc w:val="both"/>
              <w:rPr>
                <w:szCs w:val="24"/>
              </w:rPr>
            </w:pPr>
            <w:r w:rsidRPr="00676DDE">
              <w:rPr>
                <w:szCs w:val="24"/>
              </w:rPr>
              <w:t xml:space="preserve">+ Tính trạng kiểu lông phân bố không đều ở cả hai giới nên tính trạng liên kết với giới tính, gen nằm trên nhiễm sắc thể X </w:t>
            </w:r>
          </w:p>
          <w:p w14:paraId="4C194F87" w14:textId="77777777" w:rsidR="00943A61" w:rsidRPr="00676DDE" w:rsidRDefault="00943A61" w:rsidP="001A5F82">
            <w:pPr>
              <w:jc w:val="both"/>
              <w:rPr>
                <w:b/>
                <w:i/>
                <w:szCs w:val="24"/>
              </w:rPr>
            </w:pPr>
            <w:r w:rsidRPr="00676DDE">
              <w:rPr>
                <w:b/>
                <w:i/>
                <w:szCs w:val="24"/>
              </w:rPr>
              <w:t>* Xét cặp tính trạng màu lông (xám, vàng)</w:t>
            </w:r>
          </w:p>
          <w:p w14:paraId="020CDBF8" w14:textId="77777777" w:rsidR="00943A61" w:rsidRPr="00676DDE" w:rsidRDefault="00943A61" w:rsidP="001A5F82">
            <w:pPr>
              <w:jc w:val="both"/>
              <w:rPr>
                <w:szCs w:val="24"/>
              </w:rPr>
            </w:pPr>
            <w:r w:rsidRPr="00676DDE">
              <w:rPr>
                <w:szCs w:val="24"/>
              </w:rPr>
              <w:t>+ Xám/vàng =</w:t>
            </w:r>
            <w:r w:rsidRPr="00676DDE">
              <w:rPr>
                <w:position w:val="-28"/>
                <w:szCs w:val="24"/>
              </w:rPr>
              <w:object w:dxaOrig="3379" w:dyaOrig="660" w14:anchorId="2EA8B6DF">
                <v:shape id="_x0000_i1094" type="#_x0000_t75" style="width:165pt;height:36.5pt" o:ole="">
                  <v:imagedata r:id="rId32" o:title=""/>
                </v:shape>
                <o:OLEObject Type="Embed" ProgID="Equation.DSMT4" ShapeID="_x0000_i1094" DrawAspect="Content" ObjectID="_1691820100" r:id="rId33"/>
              </w:object>
            </w:r>
            <w:r w:rsidRPr="00676DDE">
              <w:rPr>
                <w:szCs w:val="24"/>
              </w:rPr>
              <w:t xml:space="preserve">Tính trang màu lông di truyền tương tác giữa các gen không alen theo kiểu bổ sung; Kiểu gen bố, mẹ dị hợp tử </w:t>
            </w:r>
          </w:p>
          <w:p w14:paraId="425F581D" w14:textId="77777777" w:rsidR="00943A61" w:rsidRPr="00676DDE" w:rsidRDefault="00943A61" w:rsidP="001A5F82">
            <w:pPr>
              <w:jc w:val="both"/>
              <w:rPr>
                <w:szCs w:val="24"/>
              </w:rPr>
            </w:pPr>
            <w:r w:rsidRPr="00676DDE">
              <w:rPr>
                <w:szCs w:val="24"/>
              </w:rPr>
              <w:t>Quy ước kiểu gen có (B-D-) thì có lông màu xám, các kiểu gen còn lại là lông màu vàng</w:t>
            </w:r>
          </w:p>
          <w:p w14:paraId="5EC43205" w14:textId="77777777" w:rsidR="00943A61" w:rsidRPr="00676DDE" w:rsidRDefault="00943A61" w:rsidP="001A5F82">
            <w:pPr>
              <w:jc w:val="both"/>
              <w:rPr>
                <w:szCs w:val="24"/>
              </w:rPr>
            </w:pPr>
            <w:r w:rsidRPr="00676DDE">
              <w:rPr>
                <w:szCs w:val="24"/>
              </w:rPr>
              <w:t>+ Tính trạng màu lông cũng phân bố không đều ở cả hai giới nên tính trạng liên kết với giới tính, gen nằm trên nhiễm sắc thể X.</w:t>
            </w:r>
          </w:p>
          <w:p w14:paraId="27BFC05C" w14:textId="77777777" w:rsidR="00943A61" w:rsidRPr="00676DDE" w:rsidRDefault="00943A61" w:rsidP="001A5F82">
            <w:pPr>
              <w:jc w:val="both"/>
              <w:rPr>
                <w:szCs w:val="24"/>
              </w:rPr>
            </w:pPr>
            <w:r w:rsidRPr="00676DDE">
              <w:rPr>
                <w:b/>
                <w:i/>
                <w:szCs w:val="24"/>
              </w:rPr>
              <w:t>* Cả hai cặp tính trạng:</w:t>
            </w:r>
            <w:r w:rsidRPr="00676DDE">
              <w:rPr>
                <w:szCs w:val="24"/>
              </w:rPr>
              <w:t xml:space="preserve"> Đều liên kết với giới tính, cùng nằm trên cặp NST giới tính nên sẽ di truyền liên kết với nhau, Mặt khác cặp tính trạng màu lông (do các gen không alen cùng quy định: B,b và D,d) lại tương tác với nhau nên các cặp gen alen quy định màu lông phải nằm trên hai cặp NST khác nhau </w:t>
            </w:r>
            <w:r w:rsidRPr="00676DDE">
              <w:rPr>
                <w:position w:val="-6"/>
                <w:szCs w:val="24"/>
              </w:rPr>
              <w:object w:dxaOrig="300" w:dyaOrig="220" w14:anchorId="197C46D5">
                <v:shape id="_x0000_i1095" type="#_x0000_t75" style="width:14.5pt;height:14.5pt" o:ole="">
                  <v:imagedata r:id="rId34" o:title=""/>
                </v:shape>
                <o:OLEObject Type="Embed" ProgID="Equation.DSMT4" ShapeID="_x0000_i1095" DrawAspect="Content" ObjectID="_1691820101" r:id="rId35"/>
              </w:object>
            </w:r>
            <w:r w:rsidRPr="00676DDE">
              <w:rPr>
                <w:szCs w:val="24"/>
              </w:rPr>
              <w:t>chỉ có một cặp gen (Bb) hoặc (Dd) liên kết với cặp alen (Aa) trên cặp NST giới tính, cặp kia nằm trên NST thường:</w:t>
            </w:r>
          </w:p>
          <w:p w14:paraId="02435B66" w14:textId="77777777" w:rsidR="00943A61" w:rsidRPr="00676DDE" w:rsidRDefault="00943A61" w:rsidP="001A5F82">
            <w:pPr>
              <w:jc w:val="both"/>
              <w:rPr>
                <w:b/>
                <w:i/>
                <w:szCs w:val="24"/>
              </w:rPr>
            </w:pPr>
            <w:r w:rsidRPr="00676DDE">
              <w:rPr>
                <w:b/>
                <w:i/>
                <w:szCs w:val="24"/>
              </w:rPr>
              <w:t xml:space="preserve">* Kiểu gen bố mẹ: </w:t>
            </w:r>
            <w:r w:rsidRPr="00676DDE">
              <w:rPr>
                <w:szCs w:val="24"/>
              </w:rPr>
              <w:t>Mẹ: (</w:t>
            </w:r>
            <w:r w:rsidRPr="00676DDE">
              <w:rPr>
                <w:position w:val="-12"/>
                <w:szCs w:val="24"/>
              </w:rPr>
              <w:object w:dxaOrig="360" w:dyaOrig="380" w14:anchorId="4FB6073C">
                <v:shape id="_x0000_i1096" type="#_x0000_t75" style="width:22pt;height:22pt" o:ole="">
                  <v:imagedata r:id="rId36" o:title=""/>
                </v:shape>
                <o:OLEObject Type="Embed" ProgID="Equation.DSMT4" ShapeID="_x0000_i1096" DrawAspect="Content" ObjectID="_1691820102" r:id="rId37"/>
              </w:object>
            </w:r>
            <w:r w:rsidRPr="00676DDE">
              <w:rPr>
                <w:szCs w:val="24"/>
              </w:rPr>
              <w:t>Y Dd) x Bố : (</w:t>
            </w:r>
            <w:r w:rsidRPr="00676DDE">
              <w:rPr>
                <w:position w:val="-12"/>
                <w:szCs w:val="24"/>
              </w:rPr>
              <w:object w:dxaOrig="360" w:dyaOrig="380" w14:anchorId="154068EF">
                <v:shape id="_x0000_i1097" type="#_x0000_t75" style="width:22pt;height:22pt" o:ole="">
                  <v:imagedata r:id="rId38" o:title=""/>
                </v:shape>
                <o:OLEObject Type="Embed" ProgID="Equation.DSMT4" ShapeID="_x0000_i1097" DrawAspect="Content" ObjectID="_1691820103" r:id="rId39"/>
              </w:object>
            </w:r>
            <w:r w:rsidRPr="00676DDE">
              <w:rPr>
                <w:position w:val="-12"/>
                <w:szCs w:val="24"/>
              </w:rPr>
              <w:object w:dxaOrig="340" w:dyaOrig="380" w14:anchorId="63064E06">
                <v:shape id="_x0000_i1098" type="#_x0000_t75" style="width:14.5pt;height:22pt" o:ole="">
                  <v:imagedata r:id="rId40" o:title=""/>
                </v:shape>
                <o:OLEObject Type="Embed" ProgID="Equation.DSMT4" ShapeID="_x0000_i1098" DrawAspect="Content" ObjectID="_1691820104" r:id="rId41"/>
              </w:object>
            </w:r>
            <w:r w:rsidRPr="00676DDE">
              <w:rPr>
                <w:szCs w:val="24"/>
              </w:rPr>
              <w:t>Dd) hoặc Mẹ: (</w:t>
            </w:r>
            <w:r w:rsidRPr="00676DDE">
              <w:rPr>
                <w:position w:val="-12"/>
                <w:szCs w:val="24"/>
              </w:rPr>
              <w:object w:dxaOrig="360" w:dyaOrig="380" w14:anchorId="03EC14AD">
                <v:shape id="_x0000_i1099" type="#_x0000_t75" style="width:22pt;height:22pt" o:ole="">
                  <v:imagedata r:id="rId42" o:title=""/>
                </v:shape>
                <o:OLEObject Type="Embed" ProgID="Equation.DSMT4" ShapeID="_x0000_i1099" DrawAspect="Content" ObjectID="_1691820105" r:id="rId43"/>
              </w:object>
            </w:r>
            <w:r w:rsidRPr="00676DDE">
              <w:rPr>
                <w:szCs w:val="24"/>
              </w:rPr>
              <w:t>YBb) x Bố: (</w:t>
            </w:r>
            <w:r w:rsidRPr="00676DDE">
              <w:rPr>
                <w:position w:val="-12"/>
                <w:szCs w:val="24"/>
              </w:rPr>
              <w:object w:dxaOrig="360" w:dyaOrig="380" w14:anchorId="12E1D1D2">
                <v:shape id="_x0000_i1100" type="#_x0000_t75" style="width:22pt;height:22pt" o:ole="">
                  <v:imagedata r:id="rId44" o:title=""/>
                </v:shape>
                <o:OLEObject Type="Embed" ProgID="Equation.DSMT4" ShapeID="_x0000_i1100" DrawAspect="Content" ObjectID="_1691820106" r:id="rId45"/>
              </w:object>
            </w:r>
            <w:r w:rsidRPr="00676DDE">
              <w:rPr>
                <w:position w:val="-12"/>
                <w:szCs w:val="24"/>
              </w:rPr>
              <w:object w:dxaOrig="340" w:dyaOrig="380" w14:anchorId="7C3B15C4">
                <v:shape id="_x0000_i1101" type="#_x0000_t75" style="width:14.5pt;height:22pt" o:ole="">
                  <v:imagedata r:id="rId46" o:title=""/>
                </v:shape>
                <o:OLEObject Type="Embed" ProgID="Equation.DSMT4" ShapeID="_x0000_i1101" DrawAspect="Content" ObjectID="_1691820107" r:id="rId47"/>
              </w:object>
            </w:r>
            <w:r w:rsidRPr="00676DDE">
              <w:rPr>
                <w:szCs w:val="24"/>
              </w:rPr>
              <w:t xml:space="preserve"> Bb)</w:t>
            </w:r>
            <w:r w:rsidRPr="00676DDE">
              <w:rPr>
                <w:i/>
                <w:szCs w:val="24"/>
              </w:rPr>
              <w:t xml:space="preserve">(Nếu thí sinh lập luận các ý trên đúng, nhưng lại xác định nhầm kiểu gen: Bố thì lại ghi là mẹ hoặc ngược lại thì chỉ không cho điểm ý này) </w:t>
            </w:r>
          </w:p>
          <w:p w14:paraId="6D160097" w14:textId="77777777" w:rsidR="00943A61" w:rsidRPr="00676DDE" w:rsidRDefault="00943A61" w:rsidP="001A5F82">
            <w:pPr>
              <w:jc w:val="both"/>
              <w:rPr>
                <w:b/>
                <w:szCs w:val="24"/>
              </w:rPr>
            </w:pPr>
            <w:r w:rsidRPr="00676DDE">
              <w:rPr>
                <w:b/>
                <w:szCs w:val="24"/>
              </w:rPr>
              <w:t xml:space="preserve">b) Tần số hoán vị gen: </w:t>
            </w:r>
            <w:r w:rsidRPr="00676DDE">
              <w:rPr>
                <w:i/>
                <w:szCs w:val="24"/>
              </w:rPr>
              <w:t>(Vì hai trường hợp kiểu gen bố, mẹ đều cho kết quả như nhau nên ta chỉ xét một trường hợp, ở đây giải theo trường hợp đầu)</w:t>
            </w:r>
          </w:p>
          <w:p w14:paraId="002184F7" w14:textId="77777777" w:rsidR="00943A61" w:rsidRPr="00676DDE" w:rsidRDefault="00943A61" w:rsidP="001A5F82">
            <w:pPr>
              <w:jc w:val="both"/>
              <w:rPr>
                <w:szCs w:val="24"/>
              </w:rPr>
            </w:pPr>
            <w:r w:rsidRPr="00676DDE">
              <w:rPr>
                <w:szCs w:val="24"/>
              </w:rPr>
              <w:t>- Sự xuất hiện gà mái lông trơn, xám (</w:t>
            </w:r>
            <w:r w:rsidRPr="00676DDE">
              <w:rPr>
                <w:position w:val="-12"/>
                <w:szCs w:val="24"/>
              </w:rPr>
              <w:object w:dxaOrig="360" w:dyaOrig="380" w14:anchorId="01BEEE0D">
                <v:shape id="_x0000_i1102" type="#_x0000_t75" style="width:22pt;height:22pt" o:ole="">
                  <v:imagedata r:id="rId48" o:title=""/>
                </v:shape>
                <o:OLEObject Type="Embed" ProgID="Equation.DSMT4" ShapeID="_x0000_i1102" DrawAspect="Content" ObjectID="_1691820108" r:id="rId49"/>
              </w:object>
            </w:r>
            <w:r w:rsidRPr="00676DDE">
              <w:rPr>
                <w:szCs w:val="24"/>
              </w:rPr>
              <w:t>YD-) cho thấy gà trống (</w:t>
            </w:r>
            <w:r w:rsidRPr="00676DDE">
              <w:rPr>
                <w:position w:val="-12"/>
                <w:szCs w:val="24"/>
              </w:rPr>
              <w:object w:dxaOrig="360" w:dyaOrig="380" w14:anchorId="14BF274A">
                <v:shape id="_x0000_i1103" type="#_x0000_t75" style="width:22pt;height:22pt" o:ole="">
                  <v:imagedata r:id="rId50" o:title=""/>
                </v:shape>
                <o:OLEObject Type="Embed" ProgID="Equation.DSMT4" ShapeID="_x0000_i1103" DrawAspect="Content" ObjectID="_1691820109" r:id="rId51"/>
              </w:object>
            </w:r>
            <w:r w:rsidRPr="00676DDE">
              <w:rPr>
                <w:position w:val="-12"/>
                <w:szCs w:val="24"/>
              </w:rPr>
              <w:object w:dxaOrig="340" w:dyaOrig="380" w14:anchorId="04530F11">
                <v:shape id="_x0000_i1104" type="#_x0000_t75" style="width:14.5pt;height:22pt" o:ole="">
                  <v:imagedata r:id="rId52" o:title=""/>
                </v:shape>
                <o:OLEObject Type="Embed" ProgID="Equation.DSMT4" ShapeID="_x0000_i1104" DrawAspect="Content" ObjectID="_1691820110" r:id="rId53"/>
              </w:object>
            </w:r>
            <w:r w:rsidRPr="00676DDE">
              <w:rPr>
                <w:szCs w:val="24"/>
              </w:rPr>
              <w:t>Dd) ở bố, mẹ đã có xảy ra hoán vị gen khi giảm phân.</w:t>
            </w:r>
          </w:p>
          <w:p w14:paraId="20F6B5B3" w14:textId="77777777" w:rsidR="00943A61" w:rsidRPr="00676DDE" w:rsidRDefault="00943A61" w:rsidP="001A5F82">
            <w:pPr>
              <w:jc w:val="both"/>
              <w:rPr>
                <w:szCs w:val="24"/>
              </w:rPr>
            </w:pPr>
            <w:r w:rsidRPr="00676DDE">
              <w:rPr>
                <w:szCs w:val="24"/>
              </w:rPr>
              <w:lastRenderedPageBreak/>
              <w:t xml:space="preserve">- Nếu tách cặp NST (Dd) ra: (Dd) x (Dd) thì ở con, kiểu hình trội (D-) = </w:t>
            </w:r>
            <w:r w:rsidRPr="00676DDE">
              <w:rPr>
                <w:position w:val="-24"/>
                <w:szCs w:val="24"/>
              </w:rPr>
              <w:object w:dxaOrig="240" w:dyaOrig="620" w14:anchorId="0175A6BE">
                <v:shape id="_x0000_i1105" type="#_x0000_t75" style="width:14.5pt;height:29pt" o:ole="">
                  <v:imagedata r:id="rId54" o:title=""/>
                </v:shape>
                <o:OLEObject Type="Embed" ProgID="Equation.DSMT4" ShapeID="_x0000_i1105" DrawAspect="Content" ObjectID="_1691820111" r:id="rId55"/>
              </w:object>
            </w:r>
          </w:p>
          <w:p w14:paraId="33A54FD3" w14:textId="77777777" w:rsidR="00943A61" w:rsidRPr="00676DDE" w:rsidRDefault="00943A61" w:rsidP="001A5F82">
            <w:pPr>
              <w:jc w:val="both"/>
              <w:rPr>
                <w:szCs w:val="24"/>
              </w:rPr>
            </w:pPr>
            <w:r w:rsidRPr="00676DDE">
              <w:rPr>
                <w:szCs w:val="24"/>
              </w:rPr>
              <w:t>- Từ tỉ lệ kiểu hình gà mái trơn, xám (</w:t>
            </w:r>
            <w:r w:rsidRPr="00676DDE">
              <w:rPr>
                <w:position w:val="-12"/>
                <w:szCs w:val="24"/>
              </w:rPr>
              <w:object w:dxaOrig="360" w:dyaOrig="380" w14:anchorId="198A76E8">
                <v:shape id="_x0000_i1106" type="#_x0000_t75" style="width:22pt;height:22pt" o:ole="">
                  <v:imagedata r:id="rId56" o:title=""/>
                </v:shape>
                <o:OLEObject Type="Embed" ProgID="Equation.DSMT4" ShapeID="_x0000_i1106" DrawAspect="Content" ObjectID="_1691820112" r:id="rId57"/>
              </w:object>
            </w:r>
            <w:r w:rsidRPr="00676DDE">
              <w:rPr>
                <w:szCs w:val="24"/>
              </w:rPr>
              <w:t>YD-) = 3,75% ta suy ra:</w:t>
            </w:r>
          </w:p>
          <w:p w14:paraId="67F41190" w14:textId="77777777" w:rsidR="00943A61" w:rsidRPr="00676DDE" w:rsidRDefault="00943A61" w:rsidP="001A5F82">
            <w:pPr>
              <w:jc w:val="both"/>
              <w:rPr>
                <w:szCs w:val="24"/>
              </w:rPr>
            </w:pPr>
            <w:r w:rsidRPr="00676DDE">
              <w:rPr>
                <w:szCs w:val="24"/>
              </w:rPr>
              <w:t>Tỷ lệ kiểu gen (</w:t>
            </w:r>
            <w:r w:rsidRPr="00676DDE">
              <w:rPr>
                <w:position w:val="-12"/>
                <w:szCs w:val="24"/>
              </w:rPr>
              <w:object w:dxaOrig="360" w:dyaOrig="380" w14:anchorId="70005861">
                <v:shape id="_x0000_i1107" type="#_x0000_t75" style="width:22pt;height:22pt" o:ole="">
                  <v:imagedata r:id="rId58" o:title=""/>
                </v:shape>
                <o:OLEObject Type="Embed" ProgID="Equation.DSMT4" ShapeID="_x0000_i1107" DrawAspect="Content" ObjectID="_1691820113" r:id="rId59"/>
              </w:object>
            </w:r>
            <w:r w:rsidRPr="00676DDE">
              <w:rPr>
                <w:szCs w:val="24"/>
              </w:rPr>
              <w:t xml:space="preserve">Y) = (3,75%) : </w:t>
            </w:r>
            <w:r w:rsidRPr="00676DDE">
              <w:rPr>
                <w:position w:val="-24"/>
                <w:szCs w:val="24"/>
              </w:rPr>
              <w:object w:dxaOrig="240" w:dyaOrig="620" w14:anchorId="584B6C1F">
                <v:shape id="_x0000_i1108" type="#_x0000_t75" style="width:14.5pt;height:29pt" o:ole="">
                  <v:imagedata r:id="rId60" o:title=""/>
                </v:shape>
                <o:OLEObject Type="Embed" ProgID="Equation.DSMT4" ShapeID="_x0000_i1108" DrawAspect="Content" ObjectID="_1691820114" r:id="rId61"/>
              </w:object>
            </w:r>
            <w:r w:rsidRPr="00676DDE">
              <w:rPr>
                <w:szCs w:val="24"/>
              </w:rPr>
              <w:t xml:space="preserve"> = 5%</w:t>
            </w:r>
          </w:p>
          <w:p w14:paraId="1952BF32" w14:textId="77777777" w:rsidR="00943A61" w:rsidRPr="00676DDE" w:rsidRDefault="00943A61" w:rsidP="001A5F82">
            <w:pPr>
              <w:jc w:val="both"/>
              <w:rPr>
                <w:szCs w:val="24"/>
              </w:rPr>
            </w:pPr>
            <w:r w:rsidRPr="00676DDE">
              <w:rPr>
                <w:szCs w:val="24"/>
              </w:rPr>
              <w:t>- Tỷ lệ giao tử hoán vị (</w:t>
            </w:r>
            <w:r w:rsidRPr="00676DDE">
              <w:rPr>
                <w:position w:val="-12"/>
                <w:szCs w:val="24"/>
              </w:rPr>
              <w:object w:dxaOrig="360" w:dyaOrig="380" w14:anchorId="607FD2A0">
                <v:shape id="_x0000_i1109" type="#_x0000_t75" style="width:22pt;height:22pt" o:ole="">
                  <v:imagedata r:id="rId62" o:title=""/>
                </v:shape>
                <o:OLEObject Type="Embed" ProgID="Equation.DSMT4" ShapeID="_x0000_i1109" DrawAspect="Content" ObjectID="_1691820115" r:id="rId63"/>
              </w:object>
            </w:r>
            <w:r w:rsidRPr="00676DDE">
              <w:rPr>
                <w:szCs w:val="24"/>
              </w:rPr>
              <w:t>) = 5% : 0,5 (tỷ lệ giao tử Y) = 0,1 = 10%</w:t>
            </w:r>
          </w:p>
          <w:p w14:paraId="167D9AA3" w14:textId="77777777" w:rsidR="00943A61" w:rsidRPr="00676DDE" w:rsidRDefault="00943A61" w:rsidP="001A5F82">
            <w:pPr>
              <w:jc w:val="both"/>
              <w:rPr>
                <w:szCs w:val="24"/>
              </w:rPr>
            </w:pPr>
            <w:r w:rsidRPr="00676DDE">
              <w:rPr>
                <w:szCs w:val="24"/>
              </w:rPr>
              <w:t>Vậy tần số hoán vị gen: f = 20%</w:t>
            </w:r>
          </w:p>
          <w:p w14:paraId="6BA21EE7" w14:textId="77777777" w:rsidR="00943A61" w:rsidRPr="00676DDE" w:rsidRDefault="00943A61" w:rsidP="001A5F82">
            <w:pPr>
              <w:rPr>
                <w:i/>
                <w:lang w:eastAsia="vi-VN" w:bidi="vi-VN"/>
              </w:rPr>
            </w:pPr>
            <w:r w:rsidRPr="00676DDE">
              <w:rPr>
                <w:i/>
                <w:szCs w:val="24"/>
              </w:rPr>
              <w:t>(Thí sinh giải theo cách khác, nếu hợp lý, đúng vẫn cho tối đa)</w:t>
            </w:r>
          </w:p>
        </w:tc>
        <w:tc>
          <w:tcPr>
            <w:tcW w:w="770" w:type="dxa"/>
          </w:tcPr>
          <w:p w14:paraId="45886CE4" w14:textId="77777777" w:rsidR="00943A61" w:rsidRPr="00676DDE" w:rsidRDefault="00943A61" w:rsidP="001A5F82"/>
          <w:p w14:paraId="1DC6531A" w14:textId="77777777" w:rsidR="00943A61" w:rsidRPr="00676DDE" w:rsidRDefault="00943A61" w:rsidP="001A5F82"/>
          <w:p w14:paraId="5C6ED1FA" w14:textId="77777777" w:rsidR="00943A61" w:rsidRPr="00676DDE" w:rsidRDefault="00943A61" w:rsidP="001A5F82"/>
          <w:p w14:paraId="227A533E" w14:textId="77777777" w:rsidR="00943A61" w:rsidRPr="00676DDE" w:rsidRDefault="00943A61" w:rsidP="001A5F82">
            <w:r w:rsidRPr="00676DDE">
              <w:t>0,25</w:t>
            </w:r>
          </w:p>
          <w:p w14:paraId="49D828D2" w14:textId="77777777" w:rsidR="00943A61" w:rsidRPr="00676DDE" w:rsidRDefault="00943A61" w:rsidP="001A5F82"/>
          <w:p w14:paraId="04A2DC15" w14:textId="77777777" w:rsidR="00943A61" w:rsidRPr="00676DDE" w:rsidRDefault="00943A61" w:rsidP="001A5F82"/>
          <w:p w14:paraId="76E1B24B" w14:textId="77777777" w:rsidR="00943A61" w:rsidRPr="00676DDE" w:rsidRDefault="00943A61" w:rsidP="001A5F82">
            <w:r w:rsidRPr="00676DDE">
              <w:t>0,25</w:t>
            </w:r>
          </w:p>
          <w:p w14:paraId="4B81EEF1" w14:textId="77777777" w:rsidR="00943A61" w:rsidRPr="00676DDE" w:rsidRDefault="00943A61" w:rsidP="001A5F82"/>
          <w:p w14:paraId="52B86B97" w14:textId="77777777" w:rsidR="00943A61" w:rsidRPr="00676DDE" w:rsidRDefault="00943A61" w:rsidP="001A5F82"/>
          <w:p w14:paraId="08046A1C" w14:textId="77777777" w:rsidR="00943A61" w:rsidRPr="00676DDE" w:rsidRDefault="00943A61" w:rsidP="001A5F82">
            <w:r w:rsidRPr="00676DDE">
              <w:t>0,5</w:t>
            </w:r>
          </w:p>
          <w:p w14:paraId="2C675704" w14:textId="77777777" w:rsidR="00943A61" w:rsidRPr="00676DDE" w:rsidRDefault="00943A61" w:rsidP="001A5F82"/>
          <w:p w14:paraId="1381F9B1" w14:textId="77777777" w:rsidR="00943A61" w:rsidRPr="00676DDE" w:rsidRDefault="00943A61" w:rsidP="001A5F82"/>
          <w:p w14:paraId="7C54A87B" w14:textId="77777777" w:rsidR="00943A61" w:rsidRPr="00676DDE" w:rsidRDefault="00943A61" w:rsidP="001A5F82"/>
          <w:p w14:paraId="56D064D4" w14:textId="77777777" w:rsidR="00943A61" w:rsidRPr="00676DDE" w:rsidRDefault="00943A61" w:rsidP="001A5F82">
            <w:r w:rsidRPr="00676DDE">
              <w:t>0,25</w:t>
            </w:r>
          </w:p>
          <w:p w14:paraId="13B8F375" w14:textId="77777777" w:rsidR="00943A61" w:rsidRPr="00676DDE" w:rsidRDefault="00943A61" w:rsidP="001A5F82"/>
          <w:p w14:paraId="39608C32" w14:textId="77777777" w:rsidR="00943A61" w:rsidRPr="00676DDE" w:rsidRDefault="00943A61" w:rsidP="001A5F82"/>
          <w:p w14:paraId="47EF38F3" w14:textId="77777777" w:rsidR="00943A61" w:rsidRPr="00676DDE" w:rsidRDefault="00943A61" w:rsidP="001A5F82">
            <w:r w:rsidRPr="00676DDE">
              <w:t>0,5</w:t>
            </w:r>
          </w:p>
          <w:p w14:paraId="3F689380" w14:textId="77777777" w:rsidR="00943A61" w:rsidRPr="00676DDE" w:rsidRDefault="00943A61" w:rsidP="001A5F82"/>
          <w:p w14:paraId="29EF6B72" w14:textId="77777777" w:rsidR="00943A61" w:rsidRPr="00676DDE" w:rsidRDefault="00943A61" w:rsidP="001A5F82"/>
          <w:p w14:paraId="60F9B500" w14:textId="77777777" w:rsidR="00943A61" w:rsidRPr="00676DDE" w:rsidRDefault="00943A61" w:rsidP="001A5F82"/>
          <w:p w14:paraId="66A1B0DE" w14:textId="77777777" w:rsidR="00943A61" w:rsidRPr="00676DDE" w:rsidRDefault="00943A61" w:rsidP="001A5F82"/>
          <w:p w14:paraId="640B15C1" w14:textId="77777777" w:rsidR="00943A61" w:rsidRPr="00676DDE" w:rsidRDefault="00943A61" w:rsidP="001A5F82">
            <w:r w:rsidRPr="00676DDE">
              <w:t>0,25</w:t>
            </w:r>
          </w:p>
          <w:p w14:paraId="184E768A" w14:textId="77777777" w:rsidR="00943A61" w:rsidRPr="00676DDE" w:rsidRDefault="00943A61" w:rsidP="001A5F82"/>
          <w:p w14:paraId="1526556A" w14:textId="77777777" w:rsidR="00943A61" w:rsidRPr="00676DDE" w:rsidRDefault="00943A61" w:rsidP="001A5F82"/>
          <w:p w14:paraId="7AA78FB5" w14:textId="77777777" w:rsidR="00943A61" w:rsidRPr="00676DDE" w:rsidRDefault="00943A61" w:rsidP="001A5F82"/>
          <w:p w14:paraId="0941088B" w14:textId="77777777" w:rsidR="00943A61" w:rsidRPr="00676DDE" w:rsidRDefault="00943A61" w:rsidP="001A5F82"/>
          <w:p w14:paraId="1EF184A8" w14:textId="77777777" w:rsidR="00943A61" w:rsidRPr="00676DDE" w:rsidRDefault="00943A61" w:rsidP="001A5F82"/>
          <w:p w14:paraId="327AD170" w14:textId="77777777" w:rsidR="00943A61" w:rsidRPr="00676DDE" w:rsidRDefault="00943A61" w:rsidP="001A5F82"/>
          <w:p w14:paraId="2CC17634" w14:textId="77777777" w:rsidR="00943A61" w:rsidRPr="00676DDE" w:rsidRDefault="00943A61" w:rsidP="001A5F82">
            <w:r w:rsidRPr="00676DDE">
              <w:t>0,25</w:t>
            </w:r>
          </w:p>
          <w:p w14:paraId="14E06B6E" w14:textId="77777777" w:rsidR="00943A61" w:rsidRPr="00676DDE" w:rsidRDefault="00943A61" w:rsidP="001A5F82"/>
          <w:p w14:paraId="008619D4" w14:textId="77777777" w:rsidR="00943A61" w:rsidRPr="00676DDE" w:rsidRDefault="00943A61" w:rsidP="001A5F82"/>
          <w:p w14:paraId="33999CB4" w14:textId="77777777" w:rsidR="00943A61" w:rsidRPr="00676DDE" w:rsidRDefault="00943A61" w:rsidP="001A5F82">
            <w:r w:rsidRPr="00676DDE">
              <w:t>0,25</w:t>
            </w:r>
          </w:p>
          <w:p w14:paraId="271D7232" w14:textId="77777777" w:rsidR="00943A61" w:rsidRPr="00676DDE" w:rsidRDefault="00943A61" w:rsidP="001A5F82"/>
          <w:p w14:paraId="2FB2AE1C" w14:textId="77777777" w:rsidR="00943A61" w:rsidRPr="00676DDE" w:rsidRDefault="00943A61" w:rsidP="001A5F82">
            <w:r w:rsidRPr="00676DDE">
              <w:t>0,25</w:t>
            </w:r>
          </w:p>
          <w:p w14:paraId="74CE445E" w14:textId="77777777" w:rsidR="00943A61" w:rsidRPr="00676DDE" w:rsidRDefault="00943A61" w:rsidP="001A5F82"/>
          <w:p w14:paraId="2821CAB1" w14:textId="77777777" w:rsidR="00943A61" w:rsidRPr="00676DDE" w:rsidRDefault="00943A61" w:rsidP="001A5F82"/>
          <w:p w14:paraId="33699FD3" w14:textId="77777777" w:rsidR="00943A61" w:rsidRPr="00676DDE" w:rsidRDefault="00943A61" w:rsidP="001A5F82"/>
          <w:p w14:paraId="76252BFA" w14:textId="77777777" w:rsidR="00943A61" w:rsidRPr="00676DDE" w:rsidRDefault="00943A61" w:rsidP="001A5F82">
            <w:r w:rsidRPr="00676DDE">
              <w:t>0,25</w:t>
            </w:r>
          </w:p>
        </w:tc>
      </w:tr>
    </w:tbl>
    <w:p w14:paraId="2631268B" w14:textId="77777777" w:rsidR="00A26C4F" w:rsidRPr="00943A61" w:rsidRDefault="00A26C4F" w:rsidP="00943A61"/>
    <w:sectPr w:rsidR="00A26C4F" w:rsidRPr="00943A6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orbel">
    <w:panose1 w:val="020B0503020204020204"/>
    <w:charset w:val="00"/>
    <w:family w:val="swiss"/>
    <w:pitch w:val="variable"/>
    <w:sig w:usb0="A00002EF" w:usb1="4000A4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2" type="#_x0000_t75" style="width:13pt;height:13pt" o:bullet="t">
        <v:imagedata r:id="rId1" o:title=""/>
      </v:shape>
    </w:pict>
  </w:numPicBullet>
  <w:numPicBullet w:numPicBulletId="1">
    <w:pict>
      <v:shape id="_x0000_i1453"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323E4D"/>
    <w:rsid w:val="004753D5"/>
    <w:rsid w:val="00540F87"/>
    <w:rsid w:val="005B37DF"/>
    <w:rsid w:val="00635D16"/>
    <w:rsid w:val="00943A61"/>
    <w:rsid w:val="009667F1"/>
    <w:rsid w:val="009F10F7"/>
    <w:rsid w:val="00A26C4F"/>
    <w:rsid w:val="00B606C9"/>
    <w:rsid w:val="00C723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9.bin"/><Relationship Id="rId50" Type="http://schemas.openxmlformats.org/officeDocument/2006/relationships/image" Target="media/image28.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image" Target="media/image19.wmf"/><Relationship Id="rId37" Type="http://schemas.openxmlformats.org/officeDocument/2006/relationships/oleObject" Target="embeddings/oleObject14.bin"/><Relationship Id="rId40" Type="http://schemas.openxmlformats.org/officeDocument/2006/relationships/image" Target="media/image23.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2.wmf"/><Relationship Id="rId5" Type="http://schemas.openxmlformats.org/officeDocument/2006/relationships/image" Target="media/image3.wmf"/><Relationship Id="rId61" Type="http://schemas.openxmlformats.org/officeDocument/2006/relationships/oleObject" Target="embeddings/oleObject26.bin"/><Relationship Id="rId19" Type="http://schemas.openxmlformats.org/officeDocument/2006/relationships/image" Target="media/image11.png"/><Relationship Id="rId14" Type="http://schemas.openxmlformats.org/officeDocument/2006/relationships/image" Target="media/image8.wmf"/><Relationship Id="rId22" Type="http://schemas.openxmlformats.org/officeDocument/2006/relationships/oleObject" Target="embeddings/oleObject7.bin"/><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fontTable" Target="fontTable.xml"/><Relationship Id="rId8" Type="http://schemas.openxmlformats.org/officeDocument/2006/relationships/image" Target="media/image5.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6.bin"/><Relationship Id="rId25" Type="http://schemas.openxmlformats.org/officeDocument/2006/relationships/image" Target="media/image15.wmf"/><Relationship Id="rId33" Type="http://schemas.openxmlformats.org/officeDocument/2006/relationships/oleObject" Target="embeddings/oleObject12.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5.bin"/><Relationship Id="rId20" Type="http://schemas.openxmlformats.org/officeDocument/2006/relationships/image" Target="media/image12.png"/><Relationship Id="rId41" Type="http://schemas.openxmlformats.org/officeDocument/2006/relationships/oleObject" Target="embeddings/oleObject16.bin"/><Relationship Id="rId54" Type="http://schemas.openxmlformats.org/officeDocument/2006/relationships/image" Target="media/image30.wmf"/><Relationship Id="rId62"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0.png"/><Relationship Id="rId39" Type="http://schemas.openxmlformats.org/officeDocument/2006/relationships/oleObject" Target="embeddings/oleObject15.bin"/></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8</Pages>
  <Words>9991</Words>
  <Characters>56951</Characters>
  <DocSecurity>0</DocSecurity>
  <Lines>474</Lines>
  <Paragraphs>133</Paragraphs>
  <ScaleCrop>false</ScaleCrop>
  <Company/>
  <LinksUpToDate>false</LinksUpToDate>
  <CharactersWithSpaces>66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1:51:00Z</dcterms:modified>
</cp:coreProperties>
</file>